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385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5" r:id="rId13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2934" y="-18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206 8.2.3 and 8.3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dirty="0" smtClean="0"/>
            </a:lvl1pPr>
          </a:lstStyle>
          <a:p>
            <a:pPr>
              <a:defRPr/>
            </a:pPr>
            <a:r>
              <a:rPr lang="en-US" altLang="en-US"/>
              <a:t>Quiz #17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C1F885F8-D284-40EB-9B88-5DD5CC3038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821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80" units="cm"/>
          <inkml:channel name="Y" type="integer" max="1200" units="cm"/>
        </inkml:traceFormat>
        <inkml:channelProperties>
          <inkml:channelProperty channel="X" name="resolution" value="55.31197" units="1/cm"/>
          <inkml:channelProperty channel="Y" name="resolution" value="32.43243" units="1/cm"/>
        </inkml:channelProperties>
      </inkml:inkSource>
      <inkml:timestamp xml:id="ts0" timeString="2016-05-10T01:35:02.315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5-10T01:35:03.129"/>
    </inkml:context>
  </inkml:definitions>
  <inkml:trace contextRef="#ctx0" brushRef="#br0">9327 5283,'0'0,"0"0,0 0,0 0,0 0,0 0,0-24,0 24,0 0,0 0,0 0,0 0,0 0,0 0,0 0,0 0,0-25,0 25,0 0,24 0,-24-25,0 25,0 0,0 0,0 0,0 0,0-25,0 25,0 0,0 0,0 0,0 0,0 0,0 0,0 0,0 0,0 0,0 0,0 0,0 0,0 0,0 0,0 0,0 0,0 0,0 25,0-25,0 25,0-25,0 25,-24-25,24 24,0 1,-25 0,25 0,0 0,-25-1,25 26,0-25,-25 24,25-24,0 25,0-25,-25 24,25 1,0-1,0-24,0 25,0 0,0-1,-24 1,24-1,24 1,-24 0,0-1,0 1,0-1,25 1,-25-25,0 24,25-24,-25 25,25-25,-25-1,25 1,-25 0,24 0,-24 0,25-25,-25 24,25-24,0 25,0-25</inkml:trace>
  <inkml:trace contextRef="#ctx1" brushRef="#br0">9838 5211 238,'0'-6'38,"0"3"-1,0-4-5,0 3 3,0-3 0,0 1-3,0-1-3,0-2-5,0 3-4,0 2-2,0 3-4,4-2-1,-4-1-2,0 1-3,4 3-1,0 0-1,0 0 1,0 3 0,-4 4 0,4 7-2,-4 5 0,0 2-4,5 6 4,-5 1-3,0 6-1,0 2 0,0-2-1,0-1 0,4 1-3,-4 1-4,0-8-2,-4 0-5,4-2-5,0-4-10,0-2-9,4-5-13,-4 2-4</inkml:trace>
  <inkml:trace contextRef="#ctx1" brushRef="#br0" timeOffset="482.0276">9916 5954 336,'0'-4'38,"0"0"-3,0 0 1,0 4-5,0 0-4,-4-3-6,4 3-5,0 0-1,0 0-1,0 0 0,0 7-1,0 7 0,0 2-3,0 0-2,4 1 1,-4 2-2,4-1-2,0 6-1,-4 4 0,4 2-1,-4-6-2,0 8-1,0-5-3,-4 3-2,4 2-3,0-2-1,0-6-6,-4-3-4,0 1-6,4-6-9,-4-5-7,4 2-8,0-7-4</inkml:trace>
  <inkml:trace contextRef="#ctx1" brushRef="#br0" timeOffset="1288.0737">10288 5046 201,'0'0'35,"0"0"-7,0 0-1,0-3-9,0 3 0,0 0 0,0 3 1,0-3 0,0 3 2,4 3 1,0 4 1,9 4 2,-5 2-3,4-2-2,0 2-4,5 3 1,-5-1-3,0 1-4,5-2-1,3 6-1,-8-3-1,5 9-1,-1 4 2,1 1-2,-1 2 1,-4 1-2,9 6 1,-5-7-2,0 7 0,1 3 0,-5-3-2,-4 0 0,5 0-1,-5 0-1,0-5 2,-8 7-1,4-9-1,0 7 0,-4-5 0,0 7 1,-4-4-1,0 2 1,-8 0-1,-1 3 0,1-6 1,0 0 0,0-4-2,-1-2 2,1-1-2,0-1 0,-1-2 1,1-3 1,0-1-2,4-6-1,-5-1-4,1-1-1,4-2-2,4-7-4,-4-2-3,4 0-4,4-7-7,-5 0-8,5 0-9,0-6-4,0-27-10</inkml:trace>
  <inkml:trace contextRef="#ctx1" brushRef="#br0" timeOffset="1714.098">10976 5857 364,'0'0'36,"0"-4"-4,4 4 0,-4-3-2,8 3-2,0 0-6,1-3-2,3 0-5,-4 3 0,4-3-3,1 0 0,3 3-4,-4-4-1,1 3-2,3-2-2,0-1-1,1-2 0,-5 3-3,4-3-5,1-1-4,-1 1-6,-4-1-8,1 0-12,-1-3-7,4-3-14</inkml:trace>
  <inkml:trace contextRef="#ctx1" brushRef="#br0" timeOffset="2757.1577">11889 5032 230,'0'0'22,"0"0"-5,0 0-7,0 1-2,0-1-2,-8 0 1,8 7-1,-4-1 5,0 0 1,-1 1 0,-3-1 2,4-1 1,4 1 1,0 0 2,-8 1-2,4 2-1,0 1 0,0-2 0,0 1-1,0 1-1,-5 3-1,5 1-2,-4-1 0,4 3-2,0-2 1,-4 8-1,0-4-2,3 10 2,1 2-2,-4 4 1,4-1 0,-4-3 0,4 1-2,-4 7 0,3 0 1,1 0 0,-4 5-1,8-3 0,-8-1 1,4 3-1,4-4-1,0 2-1,0-1 1,0 1 2,0 3 0,0-5-1,0 10-1,0-7-1,4 2 0,0-3 0,4 3 0,-4-7-1,5 1 0,3-2 0,-4-5-2,4 0-1,-3-3-4,3-1-1,-4-5-1,4 1 0,-8-2-3,5-4-3,-1-1-2,0 1-4,-4-2-5,0 2-7,0-7-4,-4 1-10,0 3-2,0 20-9</inkml:trace>
  <inkml:trace contextRef="#ctx1" brushRef="#br0" timeOffset="3486.1994">12409 5300 212,'0'0'26,"0"-3"-1,4 3-7,-4-3 3,8 0-2,-8-7-4,4 2 0,0-5 0,0-2-1,5 2 1,-5 8-3,0-4 2,-4-1-1,4 0-1,-4 4 0,4-2 0,-4-1 0,0 2-3,-4 1-1,4-4-1,0 2 1,-4 2-2,0 3-2,0-3-1,-5-4-2,5 7 1,-4-4-1,0 3 0,0 1 0,0-1 1,-1 1-2,1 3-2,0 0 4,-4 0-2,4 0 0,-5 0 0,9 3-2,-8 4 4,0-3-2,3 6 0,1 3 0,-4-1 0,8 0 0,-4 3 0,0 1 0,8 5 0,-9 3 0,9 4 0,-8 0-2,8 2 1,0 5 2,0-5 1,0 0-4,4-3 4,0-1-2,9-6 0,-5-4 0,4-2 0,-4-7 0,5-1 2,-1-6 0,0-6 0,4-1 3,-3-4 0,3-8 0,1-8 0,-5-1 1,0-3-3,0 8 3,-3-6-3,-5 8 0,0-3 0,0 5-4,-4 5 2,0-2 0,0 3-6,-4 4-2,0 4-6,0 2-6,-1 0-8,5-4-10,-4 7-7,0 0-3</inkml:trace>
  <inkml:trace contextRef="#ctx1" brushRef="#br0" timeOffset="4089.2339">12294 5950 373,'0'0'38,"0"0"-4,0 0-7,0 0-5,0 0-6,0 0-4,4 0-3,9-3-1,-1-8-4,0 5 0,5-1-2,-5 1 0,0 1 0,0 2-2,1-3 1,-1 3-1,-4 3 1,0 0 0,1-4 0,-5 4-2,4 4 2,-4-4-1,-4 3 0,4 8-1,-4-2 2,0-2-1,0 5 0,-4 0 0,4-3 0,-4 4 0,0 0 0,0 1 3,-5-5-3,5 7 1,-4-8 1,4 8 3,0-3-2,0-8 0,4 4 1,-4-2-2,0 2 2,4 1 0,-4-1-2,4 2 1,0-1-1,0 3 0,0-9 0,0 3-1,0 5 0,0-8 0,0-1-2,4 3 2,0-3 0,0 2-1,8-5 1,-4 0 0,-4 0 1,5 0 0,3-5-2,-4 2 0,0 3-1,0 0-4,1-9-1,-1 2-3,0-2-4,0 2-4,0 3-5,1-9-5,3 3-4,-4 1-3,0 1-9,21-27-8</inkml:trace>
  <inkml:trace contextRef="#ctx1" brushRef="#br0" timeOffset="4643.2656">12691 5046 316,'-4'-3'36,"0"0"-9,4 3-7,0 0-5,0 0-2,0 0-3,0 0 9,0 6 1,8-3 1,-8 10-2,4-2-2,5 2 0,3 3-2,-8-2-1,8 2-2,-3 3 1,3 1 0,-4 4-3,0 2 1,4 4-4,1 0 2,-1 4-3,0 4 2,1 0 0,-1 2-3,0 3-1,0-1 3,-3 1 0,3 0-2,-4 0-2,0 0-2,0-3 2,1 3 0,-5 3 0,0-3 1,-4-3-2,0-4-1,0 4 2,0 6-1,0-9 0,-4 2 0,0 1 0,-5-3-1,5 2 2,-4-2-1,-4-1-2,4-2 0,0-4 0,-5 2 0,1-5 0,4 0 0,-5-2 1,1-1-2,0-3-3,4-2 0,-5 0-3,-3-2-2,4-1 1,0-1-3,3-3-5,1-2-5,4-1-3,0-1-7,0-4-7,0 2-7,4-6-6,0 3-7</inkml:trace>
  <inkml:trace contextRef="#ctx1" brushRef="#br0" timeOffset="5146.2944">13220 6300 340,'4'-3'28,"0"0"-6,0-7-2,4-1-1,0-2-4,4-6-3,-3 5-1,-1-8-3,0 4 2,0-7-1,4 11 0,-3-9 2,-5 3 1,4-3-2,0 0-2,-4 7-1,4-2-1,-3 5 1,3-2-3,-4 0-1,0 9 1,-4 0-2,0-7 1,0 6 1,0 4 2,0 3-1,0-1-1,0-3 0,0 1 0,-4 3 0,4 0 0,0 0 0,0 0-2,0 0 1,-4 3-2,0-3 2,0 4 2,-1 10-3,5 8-1,-8-4 1,8-2-2,0 4 2,0 3-1,-4 4-1,4-5 1,0 2 0,0-4-1,0-1 0,0-3 0,8 2 0,5-5 0,-5 2-1,0 0-3,0-9 0,0-3-5,5 0-2,-1-3-3,0 0-3,0-6-6,1 0-5,-1-13-3,0 4-2,1 3-3,-1-3-6,0-1-2</inkml:trace>
  <inkml:trace contextRef="#ctx1" brushRef="#br0" timeOffset="5379.3077">13387 5625 435,'0'0'48,"-4"0"-10,4 0-8,0 0-9,-4-4-6,4 1-8,0 3-8,0 0-7,0 0-6,0 0-6,0 0-4,0 3-8,8-3-7,-8 0-8,9 15-10</inkml:trace>
  <inkml:trace contextRef="#ctx1" brushRef="#br0" timeOffset="9548.5461">11099 5615 146,'0'0'13,"0"0"1,0 0-2,0 0-1,0 0 1,0 0 0,0 0-2,0 0 0,0 0-4,0 0 3,0 0 0,0 0-3,0 0 3,0 0-4,0 0 5,0 0-2,0 0 2,0 0-1,0 0 1,0 3 1,0-3 1,0 0 0,0 10-1,0-6 1,0 3 4,0 2 5,0 1-4,0-1-2,0 3-3,0 0-1,4-2-3,-4 4-1,4 2-2,-4 3-1,4-1 1,-4 1-4,4 1-1,0-1-9,-4-1-9,0 4-10,4-8-12,0 2-12</inkml:trace>
  <inkml:trace contextRef="#ctx1" brushRef="#br0" timeOffset="10486.5998">12090 6086 300,'0'0'29,"0"0"-4,-9 0-2,9 0-3,0 0-4,0 0-3,0 0-6,0 0-1,0 0-1,0 0-2,0 0 4,4 0 1,9 0 1,-5-4 1,-4 4 1,4 0-3,0 0-1,5 0-2,-5-3-2,-4 3-1,4 0 0,4-3-6,-3 3-8,3 0-8,0-3-8,5 3-9,-9-7-6</inkml:trace>
  <inkml:trace contextRef="#ctx1" brushRef="#br0" timeOffset="19049.0895">21072 6621 196,'0'0'21,"0"-6"-6,0 6 4,-4-3-4,4 3-1,0-3 1,0-1-1,0 4-3,0-3-1,0 0-1,0 0-3,0 3 0,0 0 0,0 0 0,-9 0-2,9 0-2,0 0-1,-4 0 1,-4 0 0,0 0 0,4 0-2,-4 0 3,0 6 0,3-3-1,5 1 3,-8 2 0,0 3-1,0-2 1,4 1-1,0 1 2,-4 1-1,-5 3 1,5-2 1,4-2-3,-8 1 3,-1 4 1,1 2 0,4 3-1,-4-5-1,3 5 0,-3 2 5,8 5-3,-4-6 1,0 7-1,-5 5-1,5-2 1,4 7 2,-4 3-4,0-1 1,4 1 2,-5 0-2,1 3-1,8 0 1,-4 0 1,4 0 0,-4-1-3,4 3 3,0 4-4,0 1 2,0 5-1,0-1 0,4 2 1,-4-1-1,4-4 0,4 5-1,1-5-2,-5 1-1,4-6 2,0 1-2,-4-5 0,4-2 0,1-6 0,-5 2 0,4-6-2,0-1 0,0-5-1,0 0-2,1-5-4,-1-2 0,4-1-4,-8 3 1,4-4-8,1 4-5,3-13-10,-8 2-10,4-2-9,0-3-5</inkml:trace>
  <inkml:trace contextRef="#ctx1" brushRef="#br0" timeOffset="19496.1151">21444 6688 236,'0'0'31,"0"-3"-8,0 3-4,0 0 1,0 3 0,0-3 1,0 10-2,0 6 0,0 4 1,-4 4-5,4 1-1,0-1-3,4-1-3,-4 4-1,0 0-2,9 0-2,-5 1 0,0-1-2,0 0-2,4-1-6,0-2-5,0-5-3,-4-2-8,1 2-8,3-1-8,-8 44-11</inkml:trace>
  <inkml:trace contextRef="#ctx1" brushRef="#br0" timeOffset="19977.1426">21616 7589 276,'0'-1'40,"0"1"-5,0-3 0,0 3-4,0 0-4,4-3-3,-4 6-2,0 0-1,0 5-3,0 11-2,0 0-4,0 5-1,0 0-1,0 7-2,0-3-2,0 2-2,0 3 0,0 0-2,0 1-1,0-2-1,-4-2-4,4-3-3,0 2-4,0-9-4,0-1-8,0 2-5,0-5-5,0-5-5,4-2-5,0-2-4</inkml:trace>
  <inkml:trace contextRef="#ctx1" brushRef="#br0" timeOffset="20610.1788">21829 6655 185,'0'0'23,"0"0"1,0 3 2,0-3 0,0 3-1,8 7 1,-8 1-4,4-2 2,5 4 0,7 1-1,-4 5 0,1 5-1,3-5-3,0-1 1,5 4-4,3 8-2,1 4-1,-5 5 0,5 7-2,-5 1 0,1 3-3,-5 3-1,1-1 1,-1 1-3,0-2-1,-3 1 2,-1 4 0,0-2-1,-4 5-1,1-2 0,-5 5 0,-4-2-1,0-1 1,0-2 0,0 2 0,-4-6 0,4-6 0,-9-1 0,-3-3-3,4 0 0,0-6 1,-5-7-1,1 5-1,0-2 1,0-6-3,-1 0-4,5 2-5,-4-5-3,0-5-4,3 5-5,-3-5-6,4-5-6,-4-1-8,8-7-4,-1-2-9</inkml:trace>
  <inkml:trace contextRef="#ctx1" brushRef="#br0" timeOffset="21144.2094">22730 7205 363,'0'0'37,"0"0"-5,0 0-6,0-3-6,0 3 2,0 3-2,0 6-4,0 9-1,0 7-3,0-1-4,0 3-1,0 2-1,0-2-2,0-2-2,0 2 0,0-6-1,4 4-2,-4 2-2,0-4-5,0 0-4,0-7-5,0 2-6,0-2-4,-4-12-3,4 6-3,-4 0-2,4-10-5,-8 9-8</inkml:trace>
  <inkml:trace contextRef="#ctx1" brushRef="#br0" timeOffset="21371.2224">22562 7486 414,'0'0'41,"0"0"-8,0 0-6,4 0-6,-4 0-7,12 0-4,1-6-2,-1 3-1,4-1-2,5 0-2,-9-9-1,9 7-3,-5-1-3,0 1-3,1 3-5,-1 0-4,-4-5-4,-3 1-7,3 1-6,-4-1-3,0 4-10,25-3-5</inkml:trace>
  <inkml:trace contextRef="#ctx1" brushRef="#br0" timeOffset="21924.254">23385 6548 243,'-4'-3'20,"4"3"-7,0 0 1,-8 3 0,4 0-4,-1 2 3,-3 5-1,0-1-1,4 4 2,0-5 0,-4 5 1,4 2 3,-5 0-2,1-2 0,4-1 3,-4 3-1,0 4-1,0 1-1,-1-1 0,1 5-2,-4 3-1,4 11-2,-5-4 0,5 9-2,-4 3-1,4 2 0,-5 1-2,5 0 0,0 4-1,0-3 0,-4 0 0,8-1 1,-1 3-2,1-4 1,0 5 1,4-1-1,0-1 0,0 5-1,0-1-2,0-1 1,4 2-2,5-4 2,3-4-1,-4-2-1,4 0 0,1-3-2,-1-6-2,0-4-3,4-1 1,1-5-4,-1-3-1,1-2-1,-1-4-7,-4-3-4,1 0-8,3-6-7,-4-2-3,1-4-5</inkml:trace>
  <inkml:trace contextRef="#ctx1" brushRef="#br0" timeOffset="22604.2929">23868 7028 243,'0'-3'26,"0"-6"-9,4-1-2,-4 1-3,0-6 0,4 2-1,-4-2-1,4 7 0,-4-8 2,0 0-1,4 5 0,-4-5 5,0-2-2,-4 2 3,4 1-2,0 3-1,0 0-3,-4-1 1,0 3 0,0-1-2,0 5-3,0 0-1,4-4-2,-8 4-1,4 4 1,-1-1-3,1 3 0,-4 0 1,4 0-2,-8 0-1,8 3 2,-5 2-1,1 1 0,0 7 0,0-2-1,0-1 0,-5 6 1,9-1 1,-4 3-2,0 7 2,0 6-2,-5-1 2,13 0 0,-4 2-1,0-5 0,4 0 0,0-3-1,4-2 0,0-6 2,9-2 0,-1-1-1,0-7 3,5-3 1,-5-3 1,4-6-3,5-4 3,-9-5 0,9 0 0,-5-4 1,-4-1 0,1-3-1,-1 3 0,-4-3-1,0 9 0,-4-5-1,-4 5-2,0-5 1,0 6 0,0 5-1,0-2-3,0-2-4,0 5-3,0 4-6,-4-5-7,4 5-8,-4 0-11,0 3-9,-16 9-8</inkml:trace>
  <inkml:trace contextRef="#ctx1" brushRef="#br0" timeOffset="23253.33">23798 7529 241,'0'-3'29,"0"3"-2,0 0-4,0-6-3,4-1 0,-4 2-1,0 2-2,5 0-5,-5 0 1,8 0 2,0 3 0,0-3-1,0 3 0,1 0-1,-5 0-3,8 0-1,-8 0-4,4 0-1,-4 0-1,0-4 0,5 4-1,-5 4-2,4-4 1,-4 3 0,0 3 0,-4 0-1,4 2 0,0-1 0,0 2 0,-4-2 2,0-1 0,0 8-2,0-4 1,0 3 1,0 1-1,-4 2 0,4-4 0,-12 3 1,4-3 2,0 4 0,-5-1 0,5 4 1,0-5-1,0 2 1,4 0 2,0-5-2,-5 5 1,1-3-1,4-5-1,4 1-3,0 4 0,0-4 0,-4-4 1,4 5-1,4-1 0,-4-2-1,8-1 0,-4-3 1,5-1-2,3-2 2,-4 0-3,4 0-2,-4-2-4,5 2-6,-5-3-2,4-3-7,0-4-7,1 0-7,-5-4-6,4 8-4</inkml:trace>
  <inkml:trace contextRef="#ctx1" brushRef="#br0" timeOffset="23712.3563">24064 6631 351,'0'0'24,"0"0"-5,5 0 1,-5 0 6,12 1-1,4 9-2,-3 3-2,7 4-5,-4 5-2,-3 2 0,7 2 1,1-2-3,-1 9 2,-4 10-3,5 0 1,-5 6-2,1 4 1,-1-3-3,-4 6 2,1 1-2,-5 2-1,-4-3 2,-4-2-2,0 5 1,0-2 1,-4-1-3,0 4-1,-4 2 0,-1 2-2,1-2-1,0-5 0,-4 2-1,8-7 1,-5-4-1,-3-2-1,4-3 0,-4-7-1,3-5 3,1-3-3,0-1-3,-4-6-4,4-2-3,-1-3-3,1-5-4,0 2-2,4-7-7,0-3-12,0-3-16,4 0-12</inkml:trace>
  <inkml:trace contextRef="#ctx1" brushRef="#br0" timeOffset="24152.3814">24552 7866 373,'4'-3'35,"0"-7"-4,4-2-6,4 5-5,-3-4-7,-1-5-1,0 4-6,4-3 1,-8-1-1,4 0 3,-3 5-3,3-5 2,-4-1-2,4-2 0,0-2 0,0 5 1,-8-8-2,4 9 0,5-1-1,-1-5 0,-4 2-2,0 11 0,0-5-1,-4 1 0,0 4 1,8-2-1,-8 7 0,0 0 0,0 0 0,0 3 1,0 0-2,0 0 0,0 0 2,4 6 1,-4 0 2,0 12-1,0 1-2,0-2-1,0-1 1,0 8 0,-4-2-2,4-1 0,0-2 2,0-1-2,0 1-2,0-8-2,0-2 1,4 4-4,1-7 0,3-2-3,-4-1-4,4-3-5,0-3-6,9-4-8,-5-2-4,-4-3-2,0-3-4,21-32-8</inkml:trace>
  <inkml:trace contextRef="#ctx1" brushRef="#br0" timeOffset="24341.3922">24789 7165 397,'0'-3'42,"0"0"-9,0 3-7,0 0-7,0 0-6,0-4-3,0 4-6,0 0-7,0-3-10,0 0-10,4 3-7,0 0-5,-4 0-5,0 0-3,0 10-5</inkml:trace>
  <inkml:trace contextRef="#ctx1" brushRef="#br0" timeOffset="27154.5532">13932 6049 240,'-4'0'17,"4"-3"-5,0 3-4,0 0 1,0 0-2,0-3 1,4 3 3,0 0 2,4 0 1,0 0 1,1 0 3,7 0-2,0 0 0,1 0-2,3 3 4,-4-3-3,1 0 0,3 6-2,5-3 1,-5 7-2,1-5-2,7 1-1,-3 0-1,0 4 0,-1-1-3,5-2 0,4-4-2,-5 0 2,5-1 0,0-2-1,-9 0-2,5 0 0,0 0 4,-1 3 3,5-3-1,0 0-1,0 0-3,3 0 1,1 3 0,0 3-1,0 1 1,4-1 0,-4 1 1,4 4-1,4-2-1,-4-2 0,0 2 2,4-1 0,4-2-2,-4 1 1,4-1 0,4-3-1,0 1 0,9 5-2,-5-3 1,0-1 0,5-2-2,-5 4 2,0-1-1,5-3 1,-1 0-1,5 1-2,3-1 1,1 0 0,0 0 0,3-1 0,-3 7 0,-1-2 0,-3-1-2,4 0 2,-1 1 0,5 1-2,0-2 2,-1 0-1,-3 1 1,-1 1-1,1 1 1,-4-2 0,-5 2-2,9 4 1,-1-4 0,5-1 1,-5 2-1,-3-1 0,4 3 0,-9 0 0,0-2 0,5 3 0,-5-2 0,-3 1 0,7-2 0,1 1 0,-5-1 0,0 5 0,1-8-1,-5 6 2,0-2-1,-3-2 0,3 1 0,0 1 0,1 2 0,-1-1 0,4-2 0,1-2 0,-5-2 0,4 4 0,-7-1 0,3-2 0,-4 4-1,0 1 2,-3-2-1,-1-5 0,0 4 0,4 4 0,-4 0-1,0-5 1,-4 4 1,0-5-2,-4 7 2,0-4-1,0-1 0,-8-2 0,0-1 0,-5 0 0,1 4 0,-4-2 0,-5-2 0,1-3 0,-5 0 0,-4-3 0,5 7 0,-5-1 0,0-1 0,0 1 0,-8 1 0,1 2 0,-1-6 0,4 1 0,0 2 0,-4-1 0,-4 1-1,8 4 2,1-7-1,-5 3 0,4 0 0,-4-2 0,4-1 0,0 5 0,5-5 0,-1 0 0,-4 0 0,4 4 0,1-1 0,-5 0 0,4-2-1,-4-1 2,0-2-2,-3-1 2,3 4-1,-8-4 0,4 3 0,0-3 3,-4 0-1,0 0 2,-4 0 2,4 0-1,0 0-1,-12 3-1,-1-3 1,1 3-2,0 3 0,-5 1 0,5-1 1,-8-1-1,-5 1 1,5 4-2,-1-1 2,-4 1-2,5-2 0,4 1 1,-1-2-2,5 2 0,0-2 0,4 1-1,-1-2 0,5-3-1,0 0-2,4 0 1,0 1 0,0-1 0,4 0 1,4-3 1,-3 0 0,7 0 0,4 0 1,-4 0 0,5-6 1,-1-1-1,5-7-1,-5 4 2,5-2-1,-5 1 0,0-5 0,1 0-1,-1 0 1,-4 2 0,5 1 1,-5-1-2,0-2 3,1 0 0,-5 5 1,-4-2-1,0 3 2,0-2-1,-4 4 0,0-5 0,4-3-2,-4 2 0,0-2-1,0 2 1,0-2 0,0 0-1,-4 1-1,4 3-4,-4-4-1,-8 5-3,3-2-2,1-4-4,0 1-3,-4 3-4,-5 0-2,-3 5-5,8 2-7,-5 0-7,-3 2-8,3 1-8</inkml:trace>
  <inkml:trace contextRef="#ctx1" brushRef="#br0" timeOffset="76214.3592">7496 15486 269,'0'-3'32,"0"3"-3,0-4-5,0 4-3,0 0-5,0 0-1,0 0-5,0 0-4,0 0 2,0-3-3,0 3-2,0 0 1,0 0-2,0-3-1,0 3 0,0 0 2,0 0 2,0 0 0,-4 0-1,4 6-1,-4 9 1,-4 1 1,4 0 1,-5-1-1,1 3 0,0 1 0,0 2 3,-4 3 0,3 1 1,1-1-2,0 4 1,-4-4-3,-1 3 1,-3 0 0,4 8-1,0-1 2,-5 2-2,5 4 1,-5 0-1,5 9 2,-4 5-2,4 2 0,-1-1 2,1 3 0,4 4 0,0-2 2,-1 0 0,5-1-1,0 5 1,0-2-1,4-2 0,0 9-1,0 1 0,4-4 0,-4-1-3,8-1 2,-3-2-2,11-5-1,-8-4 1,4-2-1,1-5-1,-1-7 1,0 1-2,0-6 0,1-4 1,-1 2-2,0-5 0,5 0 2,-5 6-2,4-1 0,-3-5 0,3 3-3,0-1-3,-3-2-3,-1 0-5,0-2 0,5-4-4,-5-1-1,0 0-5,-4-5-8,1-3-6,3-3-7,-4-3-5,13 14-9</inkml:trace>
  <inkml:trace contextRef="#ctx1" brushRef="#br0" timeOffset="76710.3876">8082 15745 332,'0'-3'44,"0"0"-4,0 3-6,0 0-6,0-2-5,0-1-7,0 3-5,0 0-2,0 0-3,0 0 1,0 0-4,0 3 1,4-3 2,-4 5 1,0 11 0,0 1 2,0 9-2,0 1 2,0 3-2,0 5 0,0-2-1,0 7-2,0 6-1,4-5 1,-4 9-3,0-4 1,4 0-2,0 0-7,0-3-3,-4-3-7,8-4-6,-8-6-11,4-3-10,-4-1-12</inkml:trace>
  <inkml:trace contextRef="#ctx1" brushRef="#br0" timeOffset="77202.4157">8143 16917 301,'0'0'43,"0"0"-6,0 0-4,0-4-3,0 4-4,0 0-4,0 0-2,0 0-4,0 0 1,0 4-4,0-4-2,4 6-1,-4-6 1,0 13-1,4 1 0,0 2-1,4 1-1,-8 6-2,0-3-1,5 9 0,-5-2-2,0 0-1,0 0 0,0 2 0,0 1 0,0-3-1,0-2 0,0 2-1,0-3-2,0 2-3,0-6-1,0 2-4,0-1-3,0 0-2,0-5-5,0 0-7,0-5-4,-5 5-8,5-4-6,-4 3-2</inkml:trace>
  <inkml:trace contextRef="#ctx1" brushRef="#br0" timeOffset="77834.4519">8454 15489 306,'0'-6'38,"0"6"-5,0 0-2,0 0-2,0-4-5,0 1-4,0 3-2,0 0 1,0 3 0,0 1-4,4 5 3,8 9-3,1 4-2,3 2 0,1 3-2,3 1-1,0-1-2,5 4-1,0 2 1,-1 4-1,-3-1-1,3 2 0,-3 2 1,7 6 0,-7 2-1,3 4 2,-3 1-1,7-2 0,-7 4 0,-1 2 0,1 2-1,-1-3 0,-3-2-1,-1 2-1,0-4 1,-3-1 1,-5 1-2,0 1-1,0-7 0,-4 8 0,1-1-2,-5 1 0,0 1 0,0 1 0,0-5-1,-9-2 2,-3 3-1,4 1-1,-4-7 0,-1-1 0,5-3-3,-8 1-1,-1 0-1,9-6-2,0-1-5,0-5-3,-5 5-2,5-4-7,0-2-4,4-6-11,4-11-16,0 3-19</inkml:trace>
  <inkml:trace contextRef="#ctx1" brushRef="#br0" timeOffset="81600.6673">14259 15572 189,'0'-4'34,"0"1"-2,0 0-4,4 0-3,-4 0-1,0-4-1,0 4-2,0 0 2,5 1-1,-5-1 2,0 0-2,0 3-3,0-3-2,0 3-4,0 0-1,0 0-3,0 0-2,-5 0-1,5 0-2,0 0 2,0 3-4,0-3 2,-4 0-2,4 11-1,-4 2 2,0 0-1,-4 1 1,0 2 0,4 1 1,-4 2 0,-1-1-2,1 4 0,0 0 2,-4-1 0,3 3 0,-3 5 1,0-2-1,0 3-1,-5 0 0,5 5 1,-4 3-2,3 0 2,1 5 0,4 0-2,-13 5-1,13 1 1,-4 0 0,4 4 1,0 1-2,-5 2 1,5-1 0,0 2 1,0-1 2,0 1-1,-1 2 0,1 1 0,0 4 0,4 1 0,0 2 0,-4 1 0,3-4 1,1 0 0,0-2 1,0-2-2,4 2 1,-4-6-1,4-2 0,4 3 0,-4 2-1,4-2-1,-4 2 0,13-7 0,-5-1-1,4-2 0,-4-3 0,0 1-1,5-4 1,-1-4-1,4-5 0,1-4 0,-1-3-1,-4 5-2,1-8-2,3 1-3,-4-8-1,1 3-3,-1-6-2,0-1-4,5-1-2,-5 3-3,4-9-7,1 3-10,-9-2-9,4 2-7</inkml:trace>
  <inkml:trace contextRef="#ctx1" brushRef="#br0" timeOffset="82423.7144">14935 15963 135,'0'-7'18,"0"4"-2,4-10 0,-4 7-2,0-2 2,0-1 1,0-7-2,0 11 1,0-8-2,0 1 3,0-1-2,0 2 3,0-2-1,0 0-3,0 2-2,0 2-1,0-4 3,0 6-1,-4 1 0,0 1 2,-4-1-2,-1-4 2,1 4-3,0 3-1,-4-3-2,-5 4 0,5-1-1,0 3 0,0 0-1,-5 0 1,-3 0-1,3 3-1,1-1-1,4 1-1,-1 6-1,-3 4 0,4 1 0,-1 2-2,-3 0 3,8 5-1,0 1-1,-1 2 0,1 3-1,8 3 1,0 2-1,0-5-1,0 6 0,4 1 0,0 1 0,9-2 0,-1-9 0,4 1 0,-3-7 0,7-2 0,-3-5 0,-1-5 2,0-3-1,1-6 1,-1 0 1,0-8 2,1-8 1,-1-5 0,1 2 1,-5-8 1,4 2 0,-8-3-1,1 0-1,-1-2-3,0 6 1,-4 2-1,0 1-1,-4 3-1,0 2-6,0 3 0,0 5-7,0 1-4,0 7-3,-4-3-10,0 6-9,4 0-10,-4 3-9</inkml:trace>
  <inkml:trace contextRef="#ctx1" brushRef="#br0" timeOffset="82856.7391">14665 17061 372,'-4'0'50,"4"0"-3,0-3-7,0 3-10,0 0-6,0 0-7,0-6-3,4-4-5,0-3-1,12 4-3,1-2 0,-1 4-2,-4-2 0,0 3-2,5-1-1,-5 6-4,0-9-2,1 7-5,-5 3-2,4 0-5,-8-3-2,4 3-5,-3 0-4,-1 0-6,0-4-6,0 4-4,8 10-6</inkml:trace>
  <inkml:trace contextRef="#ctx1" brushRef="#br0" timeOffset="83374.7688">15017 16748 346,'0'-6'34,"4"3"-7,-4 1 1,4 2-2,0 0-4,0 0-5,4 0-4,-4 0-2,5 0-5,3 0 0,-4 2-2,4-2-1,-3 3-1,3-3 1,-4 6-1,0 0-1,0-2 0,1 5-1,-1-6 1,-4 2 0,0 5-1,0 2-1,-4 4 2,0-1-1,0-3 0,4 3 0,-4 4 2,0 0 0,-4 1 2,4 6 1,0-2-1,-4-7 1,-4 2-1,0-1 1,3 4 0,1-3-3,-4 2 2,4-2 1,0-2-2,4 2 1,-4-4 0,0 1 0,0-2 0,4 2 0,0 0-1,0-2 2,-4-4-3,4-1 1,4 4 1,-4-5-3,4-2 1,-4 0 1,8 1-2,-4-4 2,0 0 0,0 0-1,4-1-1,1-2 2,3 0-2,0 0 0,5-2 0,-5 2-4,-4-3-1,8 0-3,-7-3-2,-5-1-5,8 4-1,-8 0-7,8 0-7,1 0-6,-5-2-8,4 2-4,-4-4-2</inkml:trace>
  <inkml:trace contextRef="#ctx1" brushRef="#br0" timeOffset="83979.8034">15373 15473 290,'0'0'27,"0"0"-2,0 0 1,0 0 2,0 3 2,12 10 0,1 1-3,3 2-4,0 8-2,1 1-5,3-4-1,1 8-2,3-2 0,-3 3-1,7 3-4,-7 4 1,3 3 0,-3-1 0,3 8-2,1-1-2,-5 3 1,1 0 1,-1 5 2,-3 5 0,-1-8 1,0 11 0,5-5 0,-5 2-2,-3 0 1,3-2-2,-8-1 1,4 1-1,1 2 1,-9 1 0,0 2 1,-4-1-2,4-3 1,0 0-1,-4 4-3,-4-2 0,-4-1 0,-4-8-1,7 4-1,-7-5-1,4-1 0,-4-5-1,-1 3-3,1-5-2,0-2 0,4-6-1,-1-1-3,1-4-3,0-6-4,0-4-2,4 2-4,0-8-5,0-2-7,4-3-12,-5-8-13,1 14-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1:39:42.7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2 4337 233,'0'0'22,"0"-3"-1,0 3-2,0 0-2,0 0-4,-4 0-2,-4-4-1,-1 4 1,1-3 1,0 0-4,0-3-1,4 1-2,-4-1 1,-1-1-1,5 1 0,-8 3-2,4 0-1,-4-1 1,3 4-2,-7 4 0,4-1 0,-9 9 0,9 9-1,-4 1-1,-1 2 2,1 3 1,4 2 0,3 4 4,-3-3-3,8 4 0,0 2-1,0 1-1,4-2 0,0-8 0,0 0-2,4-5 2,0-7 0,-4-3-1,4-5 0,4-7 0,1-4 0,3-8 0,-4-3-1,4-10 2,-4-8 2,5-4-2,-1 0 0,0-5 0,9-1 3,-5 0 3,-4-3 0,1 0 2,3 1 0,0-7-2,-3-1-1,-1 1 0,-4-2-3,0-5 0,-4-2 1,1-1-3,-1-1 1,0 7-1,-4 5-1,4 5 1,-4 10 0,0 7 0,0 8-1,0 2 0,0 8 0,0 5 0,0-1 0,0 7 0,-4 7 0,4 4-1,0 11 2,0 5-2,0 7-1,0 5 2,0 14 0,0 2 1,4 9 0,-4 3 3,8 1-1,0-1-2,0-5 1,1-5 0,3-8-2,0-3 1,0-3 0,5-3 0,-1-6-1,5-11 0,-9 3 4,4-12-1,1-8-1,3 4 0,-3-10 1,-1-10 0,0 1-2,-3-5 1,3-12 2,0-1-1,1-3-1,-5-2-2,-4-1 0,0-4 2,-4 1-1,1 2 0,-5-2-2,0 2 1,-5 4 0,5 1 0,0 12 2,-8 1 1,4 7-2,-4 2 1,8 6-1,-8 1 0,4 1-2,0 9 2,-5 6 0,5 1 1,0 5-2,0 2 1,0 2 1,4 1 1,0 0-2,0-2 1,0 2-1,0 0-1,0 2 1,0-2 0,4 0-1,0-5 0,4-4 2,1-2-2,-1-2 1,0 2 0,4-10-1,1 4 2,-1-10-1,0 0 3,0-10 0,1 1 1,3-9-2,-4-4-2,1-5 0,7-5 1,1-1-2,-5-6 3,0-5-2,1-1 0,-1-4 0,0-7 0,1-1-2,-1 2 2,-4-6 0,5 6-2,-13-1 0,4 5 1,-4 5 0,-4 6 0,4 7 0,-4 7 1,0 3-2,0 3 2,0 6 0,0 5-1,-4 2-1,4 4 0,0 0 1,0 3 0,0 0 0,0 3 0,0 7 0,0 7 0,0 12 0,0-2 2,0 3 1,0 16 0,4 3 3,5 9-3,-1 0 1,0 6-1,-4-2-1,4-2 0,0-1-1,5-6 0,-5-7 0,4-2-2,4-10-1,-3-9-1,-1-4-1,4-2-4,-3-10-3,-1-4-4,4-5-7,-3 0-10,3-8-9,-4-5-9,1-10-8</inkml:trace>
  <inkml:trace contextRef="#ctx0" brushRef="#br0" timeOffset="205.0118">1208 3857 372,'-4'12'41,"4"0"-8,-4 0-7,4-5-5,0-1-2,0-3-3,4-3-4,0-3-2,12 3-4,0-3-1,9-13-1,0 3-2,-1 2-1,9 2-1,0-4-8,-9 2-7,9 1-8,-4-3-9,-1-2-10,1 7-7</inkml:trace>
  <inkml:trace contextRef="#ctx0" brushRef="#br0" timeOffset="585.0335">2067 3423 194,'0'0'21,"0"0"-1,-4 0 3,4 0-5,0 3 4,-8-3-6,4 0 4,0 8-4,0 5 4,-4 2-1,4 0 5,0 4-1,-5-5 0,1 8 0,0 2-4,0 2-1,0 1-1,-1 3-4,5 7-2,-4 5-1,4 5-3,0-1 2,0 9-3,4-4-2,-4 2 1,4-4-2,0 0-2,0-4 3,0-2-1,4-4-2,0 1 0,4-3 0,4-6-1,1 0 1,-1-4-6,0-2-2,1-4-1,3-5-5,-4-2-5,5 2-7,-5-7-4,4-9-7,5 0-3,-5-3-6,33-19-7</inkml:trace>
  <inkml:trace contextRef="#ctx0" brushRef="#br0" timeOffset="1078.0617">2456 3606 413,'0'3'32,"0"-3"-4,0 0-3,0 0-4,0 0-3,-4 3-4,4 6-2,-8 6 0,4 1-4,0 8-1,0-2-1,-4 5-2,4 1 0,-5 9-2,1 0 0,0 5-1,0 3-1,0 4 1,-1 1-1,1-4-2,0 0 0,-4-3-1,8-10 2,-5-3-3,5-9 2,4-2-3,-4-6 1,0-5-1,4-4 1,0-4 0,0-4-3,0-4 0,4-8-1,4-14-1,1-4 3,3-6-2,0-2 3,-4-8 0,9 1 2,-5-5-1,-4-2 3,5 4-1,-5 6 0,4 4 2,-4 4 6,4 5 5,1 6 2,-5 8-4,-4 1 0,4 2-1,0 10 0,-3 3 1,3 3 2,-4 3-1,4 10 1,0 12-3,0 2 1,-8 10-2,9 9-1,-5 2-2,4 1-1,-4 3 0,8-2-1,0-1 0,-3-5-2,3-1-2,-4-6-4,0-2-1,1-8-3,-5 0-3,0-8-4,0-5-6,0-1-8,0-7-5,-4 1-8,0-7-4,-16 3-11</inkml:trace>
  <inkml:trace contextRef="#ctx0" brushRef="#br0" timeOffset="1273.0729">2411 4111 410,'0'0'39,"0"0"-11,0 0-5,9 2-7,-1 1-4,4-3-3,-4 0-3,-4 0 1,13-3-4,-5 1-2,0-7-6,1-1-4,3-6-6,4 5-5,-7-2-2,7-3-6,-4 5-7,5 2-5,24-20-11</inkml:trace>
  <inkml:trace contextRef="#ctx0" brushRef="#br0" timeOffset="1458.0834">2911 3976 316,'4'0'23,"0"0"-7,-4 0-4,8 3-4,-4-3-2,4 0-3,1 0 3,3 0-2,-4-3-1,4 0-2,-3-4 0,-1 1-1,0-3 0,4-3-8,-4 3-7,5-4-11,-5-1-8</inkml:trace>
  <inkml:trace contextRef="#ctx0" brushRef="#br0" timeOffset="1740.0996">3345 3621 264,'0'-3'29,"4"3"-1,4 0 3,4 0-2,-3 0-1,7 0 3,-4 7-1,0 2-5,1 5-5,-1 6-4,0-6-1,1 8-3,-1-1-2,0 7-4,0 3-2,5-1 1,-9 0-1,4 3-2,1 4 0,-5-2-3,0-5 0,0 0-3,0-3-1,1-1-4,-5-6-5,-4 0-3,8-3-5,-8-1-3,4 0-5,-4-5-2,0-1-2,0-1-3,0 12-7</inkml:trace>
  <inkml:trace contextRef="#ctx0" brushRef="#br0" timeOffset="1980.1133">3513 3857 294,'0'0'31,"-4"6"-1,-1 4-2,-3 1 2,4 1-4,-4 4 0,4 5-3,0 3-4,-8 1-4,7-1-5,-7-2-1,4-1-3,0 0-2,4-2 0,-5 0-1,5-5-1,-4 2-5,4-3-4,0-5-8,0 5-7,4-4-6,-4-3-2,0 1-7,4-2-2,-8 7-8</inkml:trace>
  <inkml:trace contextRef="#ctx0" brushRef="#br0" timeOffset="2226.1274">3836 3631 266,'0'0'29,"4"0"-1,4 5 0,-4 4 0,1 4-2,3 5-1,-8 4-3,8 8-2,-4 0-5,-4 2-2,8 1-2,-4 1-6,0-4 0,0 7-1,1-10-1,-1 1-7,0-7-9,4 1-5,0-8-6,-4 2-8,4-3-6,-8-5-4,0 14-5</inkml:trace>
  <inkml:trace contextRef="#ctx0" brushRef="#br0" timeOffset="2473.1415">3734 3676 382,'0'-4'36,"0"4"-10,0 0-7,4 0 1,0-1-2,8-2-2,0 3-5,5-4-3,-5 4-1,0-3-1,9 0-4,-1-3 1,-3 6 0,-1-7 0,0 7-3,5-6 1,-1 1-2,1 2-5,-5 0-8,1 0-6,-5-1-10,4 4-9,-3 0-4,-1 0-3</inkml:trace>
  <inkml:trace contextRef="#ctx0" brushRef="#br0" timeOffset="2723.1558">3713 4172 284,'0'3'33,"-4"-3"-8,4 3-7,-4 0-4,4-3-5,0 0-2,0 0 3,4 0 3,0 0 2,9-3 0,-1 0-1,4-7-4,1-3-2,3 2 1,1 2-3,-1-4-2,5 2-1,-5 1 1,5 1-3,-5-4-1,5 7-5,-9-2-9,4 1-9,-3-2-5,-5 3-6,9-6-6,24-10-6</inkml:trace>
  <inkml:trace contextRef="#ctx0" brushRef="#br0" timeOffset="3060.1751">4159 3394 417,'0'0'30,"9"0"-9,-5 0 1,8 0 0,-4 3-3,0 4 3,5 5 1,-5 9 0,8 4-3,-8-1 0,1 7 0,3 5-3,-4 2-2,0 2-2,1 1-2,-5 9 1,4 8-2,0 3-2,-4-2-2,0-2-1,0-1 0,-4-4-4,0 2 1,0-5-1,0-3-2,0-3-5,-4-3-5,0-3-8,-4-4-6,0-3-4,4-7-5,-5-9-10,9-1-11,0-7-11,-8-3-2</inkml:trace>
  <inkml:trace contextRef="#ctx0" brushRef="#br0" timeOffset="3738.2139">4864 3804 312,'0'0'34,"-4"0"-1,4 0-3,0 0 0,0 0 1,0 0-6,4 0-3,0 0-7,8-3-3,-4 0-4,0 0 0,5 0-4,-1-2 0,4-5-2,-12 1 0,9 6-4,-5-1-6,0 1-10,0-2-10,-4 2-11,5 3-7,-5 0-3,12 15-2</inkml:trace>
  <inkml:trace contextRef="#ctx0" brushRef="#br0" timeOffset="3915.224">4905 4036 247,'0'0'37,"4"0"-3,-4 0-6,0 0-6,0 0-9,0 0 1,0 0-5,4 0-3,8 0 0,0-4-2,1 0 0,-5-2-1,4-7-3,0 7-8,1-10-10,-1 5-9,4-2-7,17-17-9</inkml:trace>
  <inkml:trace contextRef="#ctx0" brushRef="#br0" timeOffset="4371.2501">5486 3211 313,'0'-3'27,"0"3"-5,0-3-4,0 3 2,0 0 1,0 6 2,0 10-2,0 2 1,0 4-3,0 2-1,0 3-2,0 5-2,0-2 1,0 3-2,0 4-1,4 6-1,-4 3 0,0 0-3,8 11 0,-4 5-2,0 5 0,1 3 0,-1 6 1,0 2-1,0-3-2,-4-1 0,4-4-1,-4 0 0,0-3 0,0-5-1,0-1-1,0 1 0,0-2 1,-4-4-1,4-1-1,0-7 0,0-2 1,-4-6 0,4-4-3,-4-1-4,0-4-2,4-4-1,0-2-4,0-8-2,0-1-4,0-8-7,0-1-5,0-4-6,0-3-10,0-3-8,8-24-4</inkml:trace>
  <inkml:trace contextRef="#ctx0" brushRef="#br0" timeOffset="4970.2843">5822 3270 330,'0'0'34,"0"0"-2,0 0-6,8 0-4,-8 0-5,0 0-6,4 0-1,0 0-3,4 0-3,0 0-1,5 0-2,3-3 1,-4 3-1,9-3 0,-9 0 0,4-4 1,1 4-2,-5 3 1,0 3-1,1-3 0,-5 7-1,0-1-1,-4 8-1,-4 2 1,0 0 0,0-2 1,-4 9-1,0-6 1,-4 2-1,4-1 2,-9-2 0,5-2-1,0 2 1,4 0 0,0-2 0,0-1 2,0-1 2,0 0 1,-1-3 0,1 4 1,0-4-2,4-1 0,0 5-1,0-3-1,0-1 0,0-4-1,0 1-1,0 1 1,0-4 0,0 0-1,4 3 0,0-3-5,9 1-7,-9-4-10,4 0-8,0-4-10,-4 1-3,17-9-8</inkml:trace>
  <inkml:trace contextRef="#ctx0" brushRef="#br0" timeOffset="5158.2951">6227 3431 300,'4'0'18,"-4"0"-5,8 0-3,-8 0-4,4 0-1,0 0 0,1 0 0,-1 0-3,4-3 0,0 3-4,0-2-4,-4-1-3,4 0-5,5-4-7,-9-2-6,12-15-8</inkml:trace>
  <inkml:trace contextRef="#ctx0" brushRef="#br0" timeOffset="5427.3105">6477 3205 291,'4'0'26,"4"0"1,0 0-1,4-3 0,1 3-3,-5 0 1,4 0-3,-4 0 0,5 3-3,-1 6-2,4 1-4,-7 1 0,3 5-2,0 3-1,-4-1-3,5 4-1,-1-1-2,-4 2 0,4 0-2,1-3 1,3 3-2,-4-6-2,1 5-3,-1-6-2,0-1-6,-4 0-5,5-3-7,-1 0-1,-8 1-5,8-2-5,-8-1-1,0-1-1,5 12-6</inkml:trace>
  <inkml:trace contextRef="#ctx0" brushRef="#br0" timeOffset="5632.3222">6706 3331 279,'0'-4'26,"0"4"-6,-4 0-4,0 7 0,-4 2-1,3 6-1,-3 0-3,4 1-3,-4 2-2,4 1-2,0 2-1,-4 1 0,-1-5-2,1 7 3,0-5-4,4 4-9,-4-3-7,0-1-9,4-1-6,-17 31-12</inkml:trace>
  <inkml:trace contextRef="#ctx0" brushRef="#br0" timeOffset="6467.3699">7926 3079 309,'0'0'32,"0"-3"0,0 3-5,0 0 0,0 0-7,0 0-3,0 0 0,0 0-4,0 0-1,0 0 0,-8 0-3,4-6-4,-5 1 1,5-1-2,-4-1 1,0 1-1,4 0 0,-8 1-1,3 5-1,-3 0-1,4 1 0,-4 3-1,-1-1 1,1 3-2,0 7 1,8 1 0,-9 2 0,5-3-2,4 1 2,0-1-2,4 4 1,0-1 2,0 0-2,0 2 1,4 1 1,4-2-2,1-1 1,3 0 0,0-2 1,5 2-2,-5-3 1,0-5 0,4 1 1,-3 1-2,-1-1 2,0 3 1,-4 0 0,5 1 3,-5 1-1,-4 2-1,0-1 0,-4 4 0,0 0 0,0-5 0,0 2 0,-4 1-2,-4-1 1,0-3-1,-1 1 0,5-4 0,-8-4 0,4 1 0,-4-7 0,3 0 1,1-4-2,0 1 2,4-6-2,-4-6 0,8-1 1,0-3-2,0-1 1,0-4 0,8-2 0,4 3 1,1-3-2,3-1 2,-4 0-2,0-3 1,9-2 0,-5 2 0,-3-4 0,3 7 0,-4-1 1,1 1 0,-9 8-3,-4 1-1,0 2-2,0 7-1,-4 4-1,-5 2-5,-7 3-7,0 0-8,-1 6-7,-3 2-6,7 8-2,-3 0-1</inkml:trace>
  <inkml:trace contextRef="#ctx0" brushRef="#br0" timeOffset="6938.3969">6002 4426 336,'0'0'36,"0"0"-3,0 0-4,4 0 0,-4 0-1,12 0-7,0-3-5,5 0-3,-1-7-3,1 7-4,-1 0-2,-4 3-2,1-4-4,-1 4-5,-4 0-2,0 0-7,0 0-4,-4 0-10,1 4-4,-1-4-8,4 6-11</inkml:trace>
  <inkml:trace contextRef="#ctx0" brushRef="#br0" timeOffset="7194.4115">6448 4095 375,'0'0'36,"0"10"-1,0 10-5,0 3-2,0 1-6,0 3-4,0 3-4,0 2-4,0-2-3,0 6-1,0-2 0,-4 2-3,4 4 0,0 0-2,0-7-5,0 5-6,0-4-4,0-1-7,0 0-8,0-2-8,4-6-6,-4-4-4,16 41-7</inkml:trace>
  <inkml:trace contextRef="#ctx0" brushRef="#br0" timeOffset="7580.4336">7287 4337 329,'0'0'20,"0"0"-5,0-7-4,17 4-4,-5-6 0,4 4-2,-3-5-2,3-2-5,-4 2-6,1 1-4,3 1-6,-4-5 2,1 3-3,3 1-1,-4 4-3,29-11-12</inkml:trace>
  <inkml:trace contextRef="#ctx0" brushRef="#br0" timeOffset="7994.4573">7598 4028 316,'5'-3'25,"-1"3"2,8-3 0,0 3-6,0 0-1,5 0-5,-5 0 1,0 3-2,1 0-4,-1 2 1,0 5 1,-4-4-1,1 4-5,-1-1 1,-4 2-3,4 2-2,-8 3 0,0-2 0,0 5 0,0 2-1,0 1-1,-4-1 1,-4 1 0,4-4-1,0 1 0,0-2 0,-5 5 0,5-1 0,0-2 2,0-4-2,-4 4 0,8-5-1,-4 2 1,0-3 0,4-1 0,-4-1 0,0-4 0,4-1 0,0 0 0,0 1 0,0 1-1,4-2 0,0-3 2,4-3-1,-4 3 0,8-3 0,-4 0 0,9 0 0,-5-3-2,0 0-4,5 0-6,-5-5-5,4-2-8,-3-2-6,3 2-8,0 2-2,34-17-9</inkml:trace>
  <inkml:trace contextRef="#ctx0" brushRef="#br0" timeOffset="8216.47">8049 4257 295,'0'-3'35,"0"3"-9,0 0-5,0 0 1,0 0 3,4 0-2,4 0-5,-4 0-4,4 0-2,1 3-4,-5-3-2,4 0-2,0 0-1,0 4 0,0-4-1,1 0 0,-1 3-3,0-3-5,0 0-7,-4 3-7,4-3-5,-8 3-8,0-1-5,5 2-1</inkml:trace>
  <inkml:trace contextRef="#ctx0" brushRef="#br0" timeOffset="8791.5029">8335 3903 264,'0'0'31,"0"0"-4,0 0-5,0 0 0,4 3-1,-4-3 5,5 0 0,3 8 0,0 8-2,0 0-4,-4-2-6,4 8 0,-4-4-1,5 1-2,-1-2-2,4 6 0,0-3-1,-3 6-2,3-6 1,0 3-1,0 1-1,1-2-2,-1 2-1,4-4-1,-3-1 1,-1 0-1,0-1-1,1 1-3,-5-5-1,0 2-2,4-1-3,-4-3 0,-4 1-6,5-5-2,-5 8-5,-4-7-7,0 1-6,4 1-4,-4-5-5,0 1-3</inkml:trace>
  <inkml:trace contextRef="#ctx0" brushRef="#br0" timeOffset="9024.5162">8524 4202 322,'-4'0'33,"4"3"-2,-4 3-2,-5 4-1,1 7-6,4 2-3,-4 0-6,0 5-1,-1-3-5,5 4-1,-8-4-3,4 1-1,0-4-4,4 1-4,-5-2-4,5-4-7,-4 0-3,4-2-3,0-5-5,0 1-3,4-4-2,-8 0-11</inkml:trace>
  <inkml:trace contextRef="#ctx0" brushRef="#br0" timeOffset="9455.5409">8896 2887 290,'4'3'40,"-4"10"-4,0 20-2,4 7 2,5 6-1,-5 8-3,4 2-5,-8 6-3,4 1-3,4 4-2,-4-2-3,0 2-2,0 0 0,1 1-4,3 5 2,-4-3-2,0 7 0,0-4-3,-4-3-1,0 1 0,0-7-1,4-2-2,0-8 0,-4-2-1,0 1 1,0-5-1,-4-2-2,4 0 3,0-7-2,0 1 0,0 3-2,0-9-1,-4-4-4,4-2-1,0-4-3,0-5-1,0-4-4,0-3 0,0-2-5,0-4-5,0-4-10,0-2-11,0-5-10,0-32-12</inkml:trace>
  <inkml:trace contextRef="#ctx0" brushRef="#br0" timeOffset="10088.5771">9613 3606 283,'0'0'42,"-4"0"-3,4 0 1,-9 0-6,9 0-4,0 0-6,5 0-5,-5 0-7,0-4-2,0 4-3,0 0 0,8 0-3,4-3 0,-4 3-1,4 0-1,-3-3-1,3 0-4,-4 1-4,0-1-7,5-3-8,-5-1-2,4 1-5,0 0-3,1-4-7,-1 5 0,17-14-8</inkml:trace>
  <inkml:trace contextRef="#ctx0" brushRef="#br0" timeOffset="10296.589">9650 3787 266,'0'0'20,"4"0"0,-4 0-4,0 0-2,8 0-5,0 0 0,4 0-5,1 0 1,3-3-4,-8-1 3,4-2-8,1 0-6,-1 3-10,-8-4-8,17 2-8</inkml:trace>
  <inkml:trace contextRef="#ctx0" brushRef="#br0" timeOffset="10770.6161">10321 3270 217,'0'0'16,"0"2"-3,0-2-1,-4 0 0,-4 3-2,-1 10 0,1-1-3,0-2 0,4-2 1,0 5 2,-4-1 4,4 3 0,-5-3 2,1-2-3,4 1-2,0 2-1,0 3-2,-4-5 1,4 5 1,-4 3-1,3 1 1,1 3 0,-4 0 1,4 4 0,-8 2 2,8 1-3,0 4 0,-1 2-1,5 4-1,-8 3-1,8 3-2,0 0 1,-4 0-1,4 2 1,4 1-3,-4-3 0,0-3 0,4 0-1,5-3-1,-5-4 1,8 4 0,0-10-2,1 1 1,3 0 0,0-4-2,1-6-2,-5 1-3,8-4-8,-7-2-5,7-4-7,-8 0-8,5-6-6,-5-6-8</inkml:trace>
  <inkml:trace contextRef="#ctx0" brushRef="#br0" timeOffset="11379.6509">10620 3606 341,'0'-4'21,"0"4"-6,0 0-3,4 0-4,-4-3-1,8 0-3,0 0-1,0 3 1,5 0-2,-5 0-1,4 0 0,1 0 0,-1 0-2,4 0 2,-4 3-2,1 0 2,-5 0 0,0 7-1,4-1 0,-8 1 0,5-2 0,-5 5 0,0-1 3,-4 3 3,0 4 0,0 1 2,0-4-1,-4 8 1,0-2-1,-9 2 3,5-1 2,-4 0 2,4 1 0,4 2-2,-5-6 0,1 6-2,0-2-2,0-2 1,4 2-2,0-7-2,-4 2 0,8-3-1,-9-2-1,9 2-1,0-3-1,-4-2 1,4 5-3,0-3 2,0-5-1,0-2 0,0 1 0,0-1 0,4 0 0,0-6 0,5 0-1,-1 0-3,8 0-6,-4-3-3,1 0-7,-1-10-8,0 4-4,1 1-6,-9-5-3,4 3-1,16-23-8</inkml:trace>
  <inkml:trace contextRef="#ctx0" brushRef="#br0" timeOffset="11588.6629">11005 3933 383,'0'0'28,"0"0"-4,4 0-3,0 0 2,0 0-3,4 0-6,4 0-5,-3-3-2,-1 3-1,4-3-10,-4-4-4,0-4-4,1 8-7,-1-3-3,4-1-3,-4 1-5,0-7-4,-3 5-2,7-1 0</inkml:trace>
  <inkml:trace contextRef="#ctx0" brushRef="#br0" timeOffset="11862.6785">11291 3655 313,'4'-3'31,"-4"-4"-2,0 7-3,4 0 2,1 0-1,3 0-2,4 3-1,-4 1-4,0-1-3,5 6-5,3 3-1,-8 3-3,4 0-3,1 4 2,-1 3-1,4-1-4,-3 6 2,-1 1-1,0 3 0,1-1-2,-1 0-1,0 2-3,0-2-1,-3 0-2,-1-3-6,4-1 0,-4-6-6,0-1-5,1-1-5,-5 1-4,4-3-3,-4-5-5,-4 2 0,4 6-7</inkml:trace>
  <inkml:trace contextRef="#ctx0" brushRef="#br0" timeOffset="12080.691">11455 3936 336,'0'-3'36,"-4"3"-3,-4 0-4,8 6 0,-4 4-3,0 4-5,-5 2-7,5 0-3,0 2-2,-4 2-3,0-1-3,0 2 0,3-2 1,-3 0-7,4-5-4,4 2-5,-8-5-7,8-1-5,-8-4-4,8 4-4,0-7 0,-4 0-2,4-3 0,4 0-10</inkml:trace>
  <inkml:trace contextRef="#ctx0" brushRef="#br0" timeOffset="12398.7092">11652 3346 298,'4'0'32,"4"0"1,0 5 1,4 8 2,-4 6-2,5-2-4,-1 3-5,-4 0-2,9 6-4,-5-2-2,0 6 0,-4 3 1,5 2-3,-1 2-1,-4-1-1,-4 4-2,4 0 0,-8 9 0,4 2-3,1-5-1,-5-3-2,0 3-2,0-6-1,0 3-1,0-4-1,0-2-3,0-10-5,0 5-2,-9-5-4,5-3-4,-4-5-3,0-2-8,4-1-7,-4 0-12,4-11-12</inkml:trace>
  <inkml:trace contextRef="#ctx0" brushRef="#br0" timeOffset="13099.7493">12253 3346 206,'0'0'32,"0"0"-1,0 0-3,0 0 0,0-3-3,0 3-2,0 0-5,0 0-1,0 0-5,-4 0 1,-4 0-1,0 3 1,-4 9 0,3 0 0,-3 1 1,4-2-1,0 5-3,-5 0-1,1 1 0,4 2-1,0 2 0,0 1 0,3 2-2,-7 3 1,4 8-2,4-1 1,-4-1-2,8 7 1,-8 3 1,3 6-3,5 2 1,0 1-1,5 1-1,-1-1 0,0-4-1,4-2 0,-4-3 0,12-6-3,-7-1-2,3-6-4,-8-4-1,8-6-2,-4-1-3,5-4-4,-5 1-4,0-4-3,0-4-4,5-1-2,-9-7-5,4 0-4,12-10-12</inkml:trace>
  <inkml:trace contextRef="#ctx0" brushRef="#br0" timeOffset="13308.7613">12327 3936 306,'0'-3'35,"0"3"0,4 0 2,0 0 0,4-3-6,1 3-7,-1 0-6,0-3-4,4 0-6,1-1-1,-5 1-2,4 3-2,-4-5-7,0 2-3,-4-3-5,5 3-4,-1-7-5,-4-3-3,4 2-4,0 5-7,-4-7-4,0 4-1</inkml:trace>
  <inkml:trace contextRef="#ctx0" brushRef="#br0" timeOffset="13734.7856">12642 3668 273,'0'0'40,"0"0"-3,8 0 3,1 0-2,-5 0-6,4 0-7,0 0-6,0 3-5,-4-3-4,5 1-1,3-1-4,-4 4 0,-4-1-1,0 3-1,0 0 1,5 4 0,-5-5 0,0 4-2,4 1 1,-4-1 0,0 4 0,-4 1 1,0-4-2,0 6-1,0 4 0,0 3 1,0-3-2,0 3 1,-4 0 0,4-2-1,0 1 1,0-4-3,-4 1 4,4-3-1,0-2 0,-4 2 0,4-5 1,-4 5 0,0-3-1,0-2 1,-1 2-1,1-1-1,4-2 1,0 1-1,-4-1 0,4-1 0,0 1 0,4-6 0,0 3 0,5-4 0,-1 0 1,4-3-1,0 0-1,1 0 1,-1-3-3,0 0-2,0 0-3,1-2-4,-5-2-5,4 4-2,-4-3-6,1 0-4,3-4-4,-4 4-3,0 1-3,0-5-2</inkml:trace>
  <inkml:trace contextRef="#ctx0" brushRef="#br0" timeOffset="14086.8058">13134 3844 301,'0'0'40,"0"0"-6,0 0-4,0 0-2,0 0-4,0-6-3,4 6-3,-4-4-5,8 4-4,-4-4-2,4-6-2,-4 7 0,4-3-2,5 6-1,-5-4-1,0 1 0,-4 0-3,8 0-7,-3 0-4,-5-2-7,0 2-5,4 3-5,-4-7-5,4 4-4,-8 0-9</inkml:trace>
  <inkml:trace contextRef="#ctx0" brushRef="#br0" timeOffset="14390.8231">13416 3513 312,'0'0'27,"4"0"0,0 4 4,0-1 0,4 3 1,-3 4-5,3-1-4,4 2-6,0 5-2,1 0-3,3-5-2,-4 5-1,1 0-1,3-2 0,-4 5-2,0 2-2,5 0-1,-5 1-1,0 5 1,1 2-1,-5 1-2,4-3 1,0 5-4,-3-2-3,-1 0-2,4 0-4,-4 2-6,0-5-5,-3-6-5,-1 4-6,4-4-1,-4-5-7,0-2-1</inkml:trace>
  <inkml:trace contextRef="#ctx0" brushRef="#br0" timeOffset="14636.8372">13641 3814 391,'0'0'40,"0"0"-10,-4 6-3,0 5-4,0 2-6,0 6-5,-4-5-3,-1 12-3,5-5 0,-4 4-4,0-1 1,4-2-3,-4-1-4,-1 3-4,5-2-3,-4-5-4,0-1-2,4-3-7,-4-5-2,0-2-2,8 1-2,-5-4-3,5-3-2,0-7-9</inkml:trace>
  <inkml:trace contextRef="#ctx0" brushRef="#br0" timeOffset="14982.857">13899 3227 350,'8'5'38,"-4"8"1,5 6-6,3-2-6,-4 9-3,8 1-4,-3 0-1,-1 3-3,4 5-3,1-2-1,-5 4-1,0 3 1,-4-1-2,1 4 2,3-3-3,-4 0-2,-8 3-1,0 0-2,0 0-1,4 3-1,-4-2-1,-4 2 0,4-3-2,-8-3-4,4-7-2,-8 1-3,3 1-2,1-5 0,0-3-3,4-3-3,-4-2-6,4-6-8,0 1-3,-1-4-8,5 0-6,-8 23-8</inkml:trace>
  <inkml:trace contextRef="#ctx0" brushRef="#br0" timeOffset="15259.8729">14550 3575 363,'0'0'28,"0"0"-1,0 7 1,4 2-4,-4 6 0,0 4-6,0-2-6,0 9-4,-4 1 0,4 0-2,-4 4-2,-4 6-2,4 0 0,4-4-1,-4-3-5,-1 0-3,-3 1-6,4-3-5,4-4-7,-8-2-8,8-4-7,-4 1-3,4 27-9</inkml:trace>
  <inkml:trace contextRef="#ctx0" brushRef="#br0" timeOffset="15488.886">14407 3873 390,'0'-4'55,"0"4"-16,0-6-12,0 6-9,0-3-3,0-3-4,4 2-2,4 1-4,4 0-2,5 0-7,-5-4-3,0 7-4,5-4-2,-5 1-1,4-7 2,1 4 1,-1 2 2,0-2-4,-3-3-2,3 4-6,-4 5-8,5-10-9,20-14-15</inkml:trace>
  <inkml:trace contextRef="#ctx0" brushRef="#br0" timeOffset="16152.9239">15070 3593 344,'4'-5'31,"-4"-1"-6,8-1-4,-8-2-3,0-1-6,0 6-1,0-3-3,-4 1-3,0 3-2,-4-1 1,4 1-5,-4 3 1,-1 0 0,-3 0 1,0 0-2,4 0 1,-5 0 0,1 3 1,0 1-2,4-1 1,-5 3 0,5 2 0,4 2 0,0 2 0,0 1 0,0-2 0,4 5 0,0 0 0,0-2 0,0 5 0,0-7 0,0 3 0,0-2 1,8 1 5,0 2 2,0-6 0,5 1 0,-9 2 1,8-4 1,-4-2-1,4 4-3,-3 1 0,3 8 3,-4-9-1,0 1-1,1 4-1,-1-5 0,-4 2 1,0 3 1,0-2 1,0 2-4,-4-1-1,0 0 0,0 1 0,0 0-1,0-5-1,0 2-2,-4-2 1,-4-1 1,0 2-1,4-2-1,-5-5 0,1 1 1,4-3 0,-8-3-2,4 3 2,-1-3 0,1 0-2,-4-3 0,4 0 1,4-3-1,-5-2-1,1-2 0,4-2-1,0 4-2,0-8 1,4 3 0,0-3 0,0 2 1,4-5 0,0 1 0,0-1 2,9 2-1,-5-2 2,4-2 0,-4-1-1,4 1 0,1-1 1,-5 1 2,4 2 0,1 2 1,-1 1 0,-4 3 0,4-1-1,1 1 1,-5 2-2,-4 1-1,4-3 2,-4 7-2,0 0 1,0 1-1,-4-5 0,0 4-3,0 0-3,0-1-2,-8 1-2,-4 1-7,4 2-7,-1-3-6,1-1-7,0 1-6,4 0-11</inkml:trace>
  <inkml:trace contextRef="#ctx0" brushRef="#br0" timeOffset="17143.9806">15512 3642 165,'0'0'22,"0"0"-3,4-3 2,-4 3-7,0-3 2,0 3-2,4 0 8,-4-2 1,9-1 2,3 0 1,-4 3-3,4-3 4,1-1-4,-1 4-2,-4-6-5,4 0-4,1 6-3,-1-7-3,0 4-1,0 0-3,-3 0-4,3 1-8,0-4-7,-4 0-7,5 2-5,-9-2-9,4 3-3</inkml:trace>
  <inkml:trace contextRef="#ctx0" brushRef="#br0" timeOffset="17372.9937">15545 3795 306,'0'0'33,"4"0"-6,-4 0-3,4 0 3,4-3-4,0 1-2,5-1-8,-5 3-1,4 0-3,0-3-3,1-1-7,3-2-7,-8 6-5,5 0-1,-5-3-4,0 0-3,4 3-6,-4-7-3,1 1-3,3 4-8</inkml:trace>
  <inkml:trace contextRef="#ctx0" brushRef="#br0" timeOffset="18643.0664">16147 3389 329,'0'0'37,"0"0"-4,0 0-2,0 0-7,0 0-6,0 0-4,0 0-3,8 0 1,4-6-4,-4 3 0,5 0-4,-1-1 2,0 1-1,0 0-1,1 3 1,3 0-1,-4 0 1,1 0 0,-1 0 0,4 0-1,-3 3 0,-1 0-1,0 7 3,0 1-1,-3 2-1,3 3 0,0 4 0,-4 3 1,1-3 0,-1 3-1,4 4-2,-8-4-1,4 9 1,5-8 1,-5 3-2,0 3-1,4 2 0,-3-5 1,3 0-1,-4-5 0,4 2 0,-4 3-4,1-8-1,-5 4-3,4-9-4,-4 2-2,0-2-3,0-4-6,-4-1-4,4 1-6,0-2-6,0-2-4,-4-3-2,0 13-2</inkml:trace>
  <inkml:trace contextRef="#ctx0" brushRef="#br0" timeOffset="18945.0836">16396 3668 340,'0'0'29,"-4"0"-1,4 0-7,-4 3-2,4 2-4,-4 4-1,0 4-5,0-2 0,4 11-3,-4-6-2,0 2-1,-4 4 1,3-2-3,1 0 1,-4 0 0,4 6-1,0-9 1,0 2 0,-4 2-1,4 0-1,0 1 1,-1 0-1,-3-1-2,4-1-4,0-1-6,0-4-8,-4 1-5,8-4-4,-4-2-4,4-5-4,0 11-6</inkml:trace>
  <inkml:trace contextRef="#ctx0" brushRef="#br0" timeOffset="19405.1099">16646 3208 323,'0'0'28,"8"0"-3,-8-6-1,4 3-6,1-1-4,-1 4-4,4-1-4,4 1 0,-4 0-2,-4 0-1,5 0-2,-1 0 1,-4 0-2,4 0 2,-4 1-1,0-1 0,-4 4-2,4-1 2,-4 0 1,4 3 1,-4-3-1,0 4 1,0-1 1,0-1 0,0 5 1,0-1 0,0 1 0,0 1 1,0 1 1,-4 1 0,4-3 0,-4-2 1,4 1-3,-8 1 1,8-1-1,-4-1 1,0 2-1,4-4 0,0 0-2,0 1-1,0-1-1,0-1 0,0-2 0,4-3-1,0 0 0,-4 0 0,12 0 0,1 0 0,-5 0 0,4-3 2,4 3-2,-3-2-4,-1-4-3,-4 0-6,0 2-5,-4 1-7,5-3-7,-5 0-5,0-1-7,8-1-10</inkml:trace>
  <inkml:trace contextRef="#ctx0" brushRef="#br0" timeOffset="19655.1242">17076 3615 352,'4'0'29,"0"0"-6,4 0 2,1-3-5,-5 3-4,8 0-3,-4 0-3,4 0-4,1 0-8,-1 0-7,0-3-9,1-7-3,-5 4-4,-4 1 0,8-1-5,0-4 0,13-20-9</inkml:trace>
  <inkml:trace contextRef="#ctx0" brushRef="#br0" timeOffset="20089.1491">17445 3300 306,'0'0'31,"0"0"-4,0 0-5,4-3-3,-4 3-6,0 0 0,0 0-5,0 0 0,0 3-3,0 7 1,0 1 2,0 5 0,0-3 3,0-2 0,0 1 0,0 4 0,0-5-2,0 5-1,0-1-1,0-3-3,-4 1 1,4 0-3,0-5 1,0 1 1,0 1-3,0 3 1,0-9-1,0 6 0,4-4 0,-4 4 0,4-7-1,0 3 0,4-2 0,-4-3 0,4-1 0,-4 0 0,5 0 0,-1 0 0,4-1 0,-4-3 0,4 1 0,1 3 0,-5-3-2,4-10-3,1 10-4,-5-3-7,8-4-4,-8 5-5,0-1-3,1 0-3,-5-4-3,0 2 0,0 2-2,-4-20-8</inkml:trace>
  <inkml:trace contextRef="#ctx0" brushRef="#br0" timeOffset="20348.1639">17629 3278 293,'0'0'37,"0"3"2,0 4 2,-4 2 0,4 9-4,0 7-7,0-1-7,-4 3-4,-1 5-6,1-5-3,4 3-2,-4 0-3,0 2 1,0 5-4,4-1 1,-4-6-4,4 1-3,0 2-2,0-1 0,0-5-4,0 3-2,0 2-5,0-5-4,0-7-3,0-1-6,0-3-2,0-1-4,0 1-2,8 20-10</inkml:trace>
  <inkml:trace contextRef="#ctx0" brushRef="#br0" timeOffset="20622.1796">18083 3351 403,'0'0'33,"0"3"-1,0 4-3,0 2-6,0 10-6,0 2-4,0 0-3,0 4-2,0-1-3,0 5 0,-4 1-1,4 0-1,-4 0-2,0 5 1,0-1-3,0-4-4,0 3-2,0-3-5,-1-1-5,5-2-5,0-6-4,0 1-5,-4-5-4,0-1-6,4-13 0,0 18-4</inkml:trace>
  <inkml:trace contextRef="#ctx0" brushRef="#br0" timeOffset="20831.1915">17911 3664 377,'0'0'37,"0"0"-5,0 0-1,4 0-5,-4-3-5,0-3-5,0 3-5,4 3-2,5-4-4,7 4 0,-4-6 0,9 3-4,-9 3-3,4 0-6,1-3-7,-1 1-8,1 2-3,-5 0-4,0 0-2,4-3-3,1 0-1,3 0 2,42-16-7</inkml:trace>
  <inkml:trace contextRef="#ctx0" brushRef="#br0" timeOffset="21497.2296">18566 3431 246,'0'-3'35,"0"1"-3,0-1-5,-4-4-1,4 1-6,0 0-3,-4-1-5,4 1-1,-8-2-5,4 2 0,0-1 0,0 1-3,0 3 0,-1 0-1,-3-1 0,-4 1-1,0 3 0,8 0 0,-9 0-1,1 3 0,4 1 0,-4 2 0,-1 3 3,5 1 0,4-2 1,-8 1 0,8 1-1,-5 3-1,5-2 0,0 2 2,4-1-3,0-2-1,0 1 0,4 5 0,0-3 0,5-5 0,3 1 5,-4 4 3,8-4 3,-3-1 0,3 2 0,-4-1 0,1 4-3,-5-5 0,4 2 1,-4-1-1,-4 1-2,5 1 2,-1-2-1,-8 4 0,4 1-2,-4 2-1,0 0-1,0 2-1,0-2 1,0 1-2,0-1 1,0 0 0,-4 1 1,-4-4 0,-1 1 0,1 2-1,4-6-1,-4-1 1,0-6-1,0 2 0,-5-5 0,5 0 0,0 0 1,-4 0-2,3 0 0,1-5-1,-4 2 1,4-6-2,-5-1 1,9-3 0,0 2 0,-4-5 0,8 7 0,-4-2 0,4-2 0,0 0 0,0-1 0,4 1 1,4 1 1,0-6-2,5 5 1,3-2 0,-4 0 0,5-4 0,-5 5 0,0-5 0,5 3 1,-1 2-2,-4 1 2,1-1 0,-1-2 1,0 3 1,1 0-1,-9 5 0,4-4-1,-4 2-1,0 2 1,0-2 1,-4 4-2,0-3-1,-4 2-3,0 1-2,-8 0-5,-1 1 0,1 2-3,0-1-2,0 1-1,-5 3-5,9 0-5,-4 0-4,3 0-4,5 0-5,0 0-4</inkml:trace>
  <inkml:trace contextRef="#ctx0" brushRef="#br0" timeOffset="21775.2455">18980 3380 429,'0'-3'41,"0"-1"-9,0 4-8,4 0-5,0 0-4,0-3-7,4 3 0,9-3-3,-5 3-4,4-6-5,1-1-6,-1 4-7,-8-2-6,9-1-9,-9 0-7,4-4-9,0-1-7</inkml:trace>
  <inkml:trace contextRef="#ctx0" brushRef="#br0" timeOffset="21949.2555">19017 3548 320,'4'0'46,"-4"0"-1,8 4-6,0-3-8,4 2-9,-3 0-4,3-3-6,4 0-2,1 0-9,-1 0-9,-4 0-13,1 0-9,-1 0-11,-4-3-7</inkml:trace>
  <inkml:trace contextRef="#ctx0" brushRef="#br0" timeOffset="22562.2905">19553 3242 281,'-4'-4'37,"4"1"-3,0 3 0,0 0-1,4 0-1,-4 0-4,4 0-4,4 0-6,4 3-3,-3 1-3,3 5-5,-4-3 2,4 4-2,-3 1-1,3 2 0,0 0 1,0 1-1,1 8-1,-1-1 0,4 4 1,-3-1-1,-5 3 2,8 5-2,1-2 3,-5-3-2,0 3 1,0 5 5,5-5-2,3 4-3,9-1-2,-9-3-1,1-1-1,-1-2-1,-3 0-3,-1-5-3,0-4-2,-3 1-3,-1-6 0,0 1-3,-3-5-2,-5 1-3,0-4-3,-4 2-6,0-4-7,0-1-6,0 3-9,0-6-8</inkml:trace>
  <inkml:trace contextRef="#ctx0" brushRef="#br0" timeOffset="22842.3065">19864 3575 322,'0'-3'34,"0"3"-4,-4 0 0,-4 10-4,4-1-1,-5 9-4,1-2-2,4 1-5,-8 5-4,4 2-1,4-3-3,-9 1-1,9 0-3,-4-4 0,4 3 0,-4 4-2,0-1-5,4 1-5,-1-7-4,-3 4-5,0-4-6,0 4-4,4-8-2,0 5-4,0-3 0,-1-5-2,-7 23-6</inkml:trace>
  <inkml:trace contextRef="#ctx0" brushRef="#br0" timeOffset="23259.3304">20196 3035 339,'0'1'35,"4"3"-6,0-4-1,0 0-3,0 0-4,0 0-4,4 3-5,1-3-4,-1 3-1,0 0-3,0-3-1,0 3-2,-8 4 2,4-7-2,5 3 2,-9 0-1,0 0-1,4-1-1,0 1 1,-4 10 0,0-4 3,0 7 1,-4-5 1,0 5 0,-1-2 1,-3 2-1,4 0 0,0-1 1,-4 4-3,4-5 0,-4 2-1,4-3 0,4-2-2,0 1 1,0 1-1,0-3 0,-5-2-1,5 1 1,5-2-3,-5-1-2,4-3 0,0-3-3,4 0 0,0 0-2,0-3-4,5 0-6,-5 0-7,0-7-6,-4 4-7,4-2-4,-4-2-4</inkml:trace>
  <inkml:trace contextRef="#ctx0" brushRef="#br0" timeOffset="23512.3449">20752 3257 304,'0'0'32,"0"0"2,0 7-1,0 1-6,-4 14 0,4-1-9,0 4-3,-4-1-5,4 1-1,-4-1-3,0 3-2,4-1-7,-4 1-6,4-7-5,-4 3-5,0-3-3,4 3-6,0-9-7,-4 5-2,0 33-7</inkml:trace>
  <inkml:trace contextRef="#ctx0" brushRef="#br0" timeOffset="23718.3566">20589 3542 347,'0'-3'42,"0"3"-5,0 0-5,4-3-5,-4 3-6,12 0-4,0-4-4,1 1-6,3 3-2,0-3-6,1 0-9,3 0-11,-3-4-7,-1 3-5,4-3-7,-7-2-3,40-9-9</inkml:trace>
  <inkml:trace contextRef="#ctx0" brushRef="#br0" timeOffset="24125.3799">21129 3184 350,'0'0'32,"0"3"2,0 4-2,0 1-3,0 8-5,0-2-6,-8 2-6,8 0-1,-8-2-4,4 5-1,0-1-1,-1 1-3,1-2 1,-4 2-2,4-3 1,4-5-2,-4 2 1,4 0 0,0-5-3,0-2 2,4 4 1,-4-7 1,4 0 2,0 3 0,4-3 2,1 1-1,-1-1-2,4-3-2,0 3 1,-3-3-2,3 0 2,0 0 0,-4 0-1,1 0-1,3 0 0,-4-3 0,4 3 1,1-3-1,-1 3 1,-4-7-1,4 1-1,5 0-1,-5 2-4,0-2-4,5 0-3,-5 1-4,0-1-6,0-4-5,1 4-5,-5-1-3,8-1-3,-8-1-6</inkml:trace>
  <inkml:trace contextRef="#ctx0" brushRef="#br0" timeOffset="24385.3948">21362 3159 330,'0'3'40,"-4"10"9,0 11-2,-4 4-9,4 2-7,-4 7-4,0 0-5,4 2-4,-1 1-5,-3-3-1,4 2-4,0-5-1,0 2-2,4-1-1,-4-1 0,4-4-2,0 0-3,0-6-4,4-2-4,-4-6-4,8-2-3,0-1-7,5 0-9,-5-13-12,4 0-13</inkml:trace>
  <inkml:trace contextRef="#ctx0" brushRef="#br0" timeOffset="25021.4312">21952 3307 260,'0'0'37,"0"0"0,0 0-2,0 0 0,4 0-3,-4 0 2,4 0-4,0 3-4,9 0-5,-1-3-5,0 0-3,4 0-4,-3-3-2,3 0-2,-4 0-6,5-4-3,-5 1-7,0-1-6,1 4-7,3-6-7,-4 4-10,-8-1-5,5-1-3</inkml:trace>
  <inkml:trace contextRef="#ctx0" brushRef="#br0" timeOffset="25191.4409">21985 3490 240,'0'0'31,"0"0"0,8 0-1,-8 0-2,8 0-5,4 0-6,1 0-3,3 0-6,0 0 1,1-4-5,3 1-10,-3-3-10,-1-2-14,-4 1-9</inkml:trace>
  <inkml:trace contextRef="#ctx0" brushRef="#br0" timeOffset="25735.472">22820 3235 267,'0'-8'34,"0"2"-1,0-4-4,-4 1-4,0 1-5,4-2-6,-4 1-3,0-1-4,-1 1-1,5 2-2,-4 3 0,0-9-2,4 3 1,-4 4-2,0 1 0,0-4 0,-4 2-1,-4 4 0,3 0 0,1 3 0,-4 0 0,0 0 0,-1 0 0,1 3 0,-4 7 2,-1 4-1,1 2 2,-1 0 5,1 4 4,-4 7 0,-1 2-1,1 4 0,3 4-5,-7 0 3,11 2-6,-3 1 0,4 0 1,4-7-2,4-3-1,4 2 0,0-11 0,4-2-2,4-5 1,4-1 0,9-7 2,-1-3 0,1-3 1,-1 0 2,5-3 0,-1-6 2,1-7 0,-1-2 2,1-4-2,-1 5 0,-3-9 1,-1 6-2,-3-4 0,-5-2 3,0 2-3,-4 2-1,-3-5-2,-5 6 1,0-1-1,0-2 0,0 2-1,-5 5-2,5-2-4,-12 4-6,4-1-7,-4 4-6,4 4-10,3-2-16,-3 4-16</inkml:trace>
  <inkml:trace contextRef="#ctx0" brushRef="#br0" timeOffset="26470.5141">21809 4098 406,'0'0'42,"4"0"-4,-4 0-8,4 0-8,-4-3-6,0 3-3,8 0-4,-4 0 0,4 0-2,1 3-1,3 1-2,0-1 0,0 3 0,5 2-1,-5-2-2,-4 4 2,5-1 0,-1-1 0,0 5 0,0 0 0,1 0 1,-1 1-1,0 5 0,5-2 2,-1 9 1,4-2 2,-3 3-4,3-2 0,-3 2-1,3 0-1,-4-4-1,1-6 0,-5 8 2,0 6-3,1-4 0,-1 1 0,-8 6 1,0-4-2,8-3-3,-3 2-1,-5-6-2,0-2-3,0 1-3,-4-1-2,8-2-5,-4-5-6,0-1-7,0-7-8,-4-2-4,9-1-6</inkml:trace>
  <inkml:trace contextRef="#ctx0" brushRef="#br0" timeOffset="26877.5373">22169 4391 302,'0'-2'37,"0"-1"-3,0 0-6,0 0-2,0 3-7,0 0-3,0-3-3,0 3-1,0 0-2,0 0-1,0-4 1,0 4-1,0 0-1,0 0 1,0 0 1,0 0 2,0 7 0,0 7-1,-4 2-2,-4 0-2,-1 1 0,-3-1-3,0 2 1,0 7-2,3-4-1,-3 6-2,0-2 0,4-1-3,-5 2-3,9 1-1,-4-4-4,-4 3-1,4-5-5,-1-2-6,5-5-6,-4 2-3,0-3-6,8-9-4,0 3-2,-4 5-4</inkml:trace>
  <inkml:trace contextRef="#ctx0" brushRef="#br0" timeOffset="27218.5568">22660 4281 356,'0'0'48,"0"0"-12,0 0-5,0 0-6,4 0-7,-4 0-4,4 0-5,1 0-2,-1 0-2,4 0-1,4 0-1,0 0 1,-3 0-3,3-3 0,0-3-2,0 1-3,1-1-5,-5 2-4,4 1-9,-4 0-3,1-3-6,-1 6-5,-4-4-6,8-5-8</inkml:trace>
  <inkml:trace contextRef="#ctx0" brushRef="#br0" timeOffset="27421.5685">22648 4469 309,'0'0'32,"0"0"-1,0-3-2,8 3-3,0 0-7,5-7-3,3 1-5,-8 3-3,4 0-11,5-4-10,-1 1-10,-3 4-10,-5-4-3,4 0-1,21-4-8</inkml:trace>
  <inkml:trace contextRef="#ctx0" brushRef="#br0" timeOffset="28358.6221">23348 4278 411,'0'0'44,"4"0"-9,-4 0-7,0 0-7,0 0-7,0 0-2,0-2-4,0 2-3,0-4 0,0 4-1,0-5-1,0-1 0,0-4-1,4 0-3,-4 1 2,0 1 0,0-2-1,0 1 1,-4-1 0,4-1-2,-4 2 2,-4-1 0,4 1-2,0 1 2,0-2-2,-5 1 2,5-1-2,0 2 0,-4 2 2,0-1 0,4 1-2,-4 3 0,3-4 2,-3 1 0,-4 3-1,4 3-1,-5 0 0,5 0 2,-4 3-2,0 0 1,-1 7 0,1 3 0,0 1 0,0 2 0,-5 0 0,1 1 0,4 5 1,-5 2-2,1 3 1,4 5 1,-1-2-2,-3 4 1,8-4 0,-5-3 1,9 5-2,0-8 1,4 1 0,0-8 1,8-1 0,-3-1-1,3-3-1,4-2 0,4-2 2,-3-8 0,3 5 2,-4-5 3,9-5 0,-1 3 0,-3-7 1,3-7 1,-4 2 0,1-2-1,-1-3 0,-4 4 1,1-4-1,3 2 1,-8-2-1,1 4-3,-5-1-1,0 1 1,-4-3-2,4 2-1,-4 5-1,4 1 1,-4-5-2,0 5 0,4-1-5,-4 1 0,4 7-2,-4 0-4,0 0-4,0 0-3,0-1-10,0 1-8,0 0-13,0 0-11</inkml:trace>
  <inkml:trace contextRef="#ctx0" brushRef="#br0" timeOffset="28730.6433">23708 4116 318,'0'0'34,"0"0"-4,0 0-3,0 0-4,0 0-6,0 0-1,0 3-3,0 7-1,0 5-3,0 0-3,-4 4 0,4-3-1,0 1-2,0 4-2,-4-2 1,4 0-3,-4 5 3,4-5-3,0-5-5,0 5-3,-4-4-4,4 1-4,0-4-3,0-1-7,0-1-4,0-4-4,0 10-11</inkml:trace>
  <inkml:trace contextRef="#ctx0" brushRef="#br0" timeOffset="28995.6585">23549 4195 293,'0'0'36,"0"0"-5,0 0 0,0 0 0,4 0-2,0 0-6,16 0-4,-7-1-3,7 1-6,1-3-2,-1-1-4,0 1 1,1 0-1,-1 0-2,1 3 0,-1 0-4,1-6-5,-1 2-9,-3 1-7,-1 0-6,-4 0-7,1 3-7,-5 0-1</inkml:trace>
  <inkml:trace contextRef="#ctx0" brushRef="#br0" timeOffset="29269.6742">23540 4545 257,'0'0'26,"0"0"-4,0 0 5,0 0 3,5 0-2,7-3 1,0 3-2,0-3-4,1 3-4,3-3-6,0-1-3,1-5-3,3 9-3,-3-10 1,-1 7-3,0 2 2,1 1-4,-1-7-3,-4 4-9,1-3-7,3 6-7,-4-4-2,1-2-4,-1 3-6,0-3-5</inkml:trace>
  <inkml:trace contextRef="#ctx0" brushRef="#br0" timeOffset="29784.7036">24089 3995 344,'0'-3'37,"0"-3"-1,8 6-1,-4 0-5,5-4-8,3 1-6,0 3-3,0-3-3,5 3-2,-5 0-3,0 3 0,5-3-1,-5 3-2,4-3-1,-3 5 0,-1 3 1,0 0-2,-8 2 3,4-1 0,-3 1-1,-1-2 2,0 7 0,0 0-1,-4 4 0,-4-3 0,0 1-1,4 2 2,-4-1-1,-5 1 1,1 5 0,-4 1-1,0-1-2,3-5 0,5 5 0,-8 0 2,4-2-1,-9-1 1,5 1-1,4 2 1,0-2-1,0-4-2,-1 1 1,1-2-1,0 2 0,4-11 1,-4 11 0,8-9-2,0 1 0,0 2 2,0-1-2,0-5 2,4-1-2,8-3 1,-4 2 0,1-5 0,3 0 0,0 0 1,4 0-3,1-3-8,-5-2 0,9-5-4,-9 1-4,8 3-8,-7-1-7,3 1-8,-4-2-8,29-18-9</inkml:trace>
  <inkml:trace contextRef="#ctx0" brushRef="#br0" timeOffset="30182.7264">24531 4572 246,'4'-3'31,"-4"-3"1,4-1-4,0 1-2,5-5-7,-1 1-3,0 4-4,0-1-3,-4 0 1,5-3-4,3-3-1,-4 4 1,0-2-2,-4-2 3,0 3-4,0 1 2,1 4-2,-1-4 2,0-1-1,-4 4 1,4-1-3,0 1 1,-4-2 0,0 2-1,0 6 4,0-4-2,0 4 0,0 0 0,-4 0-2,4 0 0,0 0-1,-4 4 0,4-4 1,-4 3 0,0 11-1,-1-1 1,5 0-2,-4-1 0,4-1 2,0-1-2,0 3 0,0 1 0,0-5-1,0-2-6,0 2-5,4-4-4,1 1-5,3-6 0,0 4-2,4-1-2,-4-3-2,5-3-3,-5-4-2,12-13-8</inkml:trace>
  <inkml:trace contextRef="#ctx0" brushRef="#br0" timeOffset="30371.7372">24617 4049 314,'0'0'46,"0"0"-2,0 0-5,0-3-10,0 3-8,-4 0-5,4 0-12,0-3-10,0 3-10,0 0-8,0 3-9,0 3-13,-4 44-8</inkml:trace>
  <inkml:trace contextRef="#ctx0" brushRef="#br0" timeOffset="40195.2991">2866 3987 199,'0'0'33,"4"0"-4,-4 0-6,0-1-1,0 1-5,0 0 0,0-4-2,4 4 0,0 0 2,0-6 2,0 3 2,0-4 0,0 4 1,1 0-1,-1 0-2,0 0-5,0 0 0,-4 1-2,4 2-1,-4 0 0,4 0-2,-4 0-2,4 2-2,0-2-1,-4 0-2,4 0 0,0 0-1,0 3 0,5-3 0,-5 0 1,4 3 2,-4 0-1,4 0 0,0-3 0,1 0-1,3 0 0,-4-3-1,4-3 0,-3 1 0,-1-1 0,0-1 0,8 1-1,-8 3-1,1-4 0,-1 4 2,-4-2 0,4 5-3,0 0-2,1 0-3,-9 0-2,8 0-1,-8 0-1,4 2-5,4-2-6,-4 3-8,0-3-8,0 0-9,4 0-11</inkml:trace>
  <inkml:trace contextRef="#ctx0" brushRef="#br0" timeOffset="52247.9885">385 6529 233,'0'-3'43,"0"3"-3,0-3-1,0-4 1,0 4-3,0 0-4,-4 3-5,4 0-5,0-5-3,0 5-5,0-3-4,0 3-2,0 0-1,0 0 0,0 0-1,4 3 1,0-3 1,4 0-3,4 0-2,-3 0 0,3 8 2,4 2-1,-3 2 0,-1 1-1,0 1-1,4 9 1,1-3 0,-5 7-1,5-1 0,-5-2-1,4 8 1,1 1-2,11 0 0,-11 4 1,-1-4-1,9 7-1,-9-7 0,4 1 1,-3-2 0,-1-2-2,-4-3-2,5-7-3,-9 6-1,0-5-3,-4 1-2,0-5-1,0-1-3,1 0-3,-5-5-4,4 2-4,-4-4-6,0-2-3,0-4-5,0 0-4,-13 8-7</inkml:trace>
  <inkml:trace contextRef="#ctx0" brushRef="#br0" timeOffset="52536.0049">606 6788 312,'0'-3'35,"0"3"-2,0 0-3,0 0-1,-8 6-4,4 4-3,0 3-4,-5 3-2,5 1-1,-4 2-4,0 2 0,4 6-1,-4 5-2,4-2 0,-1 0-2,-3 0-2,0 0-1,4 2-1,-4-2 1,4-3-2,0 2-1,4-8-3,-9-2-4,5-5-4,0-1-5,4-4-5,0 1-2,0-7-5,0-1-4,0-2-9,0 0-3,8-24-9</inkml:trace>
  <inkml:trace contextRef="#ctx0" brushRef="#br0" timeOffset="52793.0196">974 6652 388,'9'0'39,"-1"0"-7,-4 0-9,4 0-5,4 0-4,-4 0-5,5 0-3,-5 0 1,4-4-4,-4 1-1,5-3 0,-5-1-1,0 3 1,0-3 0,0 4-2,1 3 0,-9 0-6,4 0-7,4-3-5,-8 0-12,0 3-6,0 0-8,0 12-8</inkml:trace>
  <inkml:trace contextRef="#ctx0" brushRef="#br0" timeOffset="52997.0313">1003 6853 312,'0'0'24,"0"0"-3,4 0 4,4 0-2,0-6-4,-3 6-6,-1-9 0,0 4-3,8-2-3,-4 4-3,5-3 0,-5 0-1,4 2 0,-4-2-1,4 0-6,-3 2-7,3-2-10,0 1-10,-4-1-6,1 0-5</inkml:trace>
  <inkml:trace contextRef="#ctx0" brushRef="#br0" timeOffset="53456.0575">1322 6437 331,'4'0'25,"1"-3"-4,3 0 1,0-2-4,0 2-3,4-1-5,1 1-2,-1 0-1,0 3-1,1 0 3,-1 0 3,0 0 1,0 3 0,-3 0-2,-1 7-2,0-2 1,-4 1-6,0 4 0,4 1-1,-8 2-1,0 2-1,0 1 0,0 3 0,0-4 0,0 4-1,0-5 0,-4 9 0,0-2 3,-4-4-3,0 3 0,4 0 0,-5 0 1,5-3 1,-4 1-1,4 5 3,-4 1-2,4-5 1,-4 2-1,8 1-1,-4 2 0,4-6 1,0 1 0,-5-8-1,5 2 0,0 0-1,0-5 1,0-1-2,0-4 1,9 4 1,-5-7-2,0-3 2,4 0 0,0 0-1,0 0 0,5 0 0,-5-3 0,4 0-2,0-7-3,-3-3-4,3 5-8,-4-1-4,4-1-3,-3 1-6,3 2-4,-4-1-5,0-1-2,21-7-8</inkml:trace>
  <inkml:trace contextRef="#ctx0" brushRef="#br0" timeOffset="53848.08">1834 6715 340,'0'0'34,"0"-1"-8,0 1-6,0 0-2,0 0-5,4-5-3,-4 5-2,-4 5 1,4-5-2,0 4 2,0 9-1,0 0 1,0 1-3,0 2 0,4-7-2,-4-1-2,0-1 2,0-1 2,0 1-3,0-7 1,0 3 0,0-3 0,0 3 2,0-3-2,0 0-1,0 0 0,0 0 1,0 0-2,0 0 0,0-3 0,0 3-1,0-7 0,0 7 0,0-6 0,0 0-1,0-1-2,0 2 0,0 2-2,0 0 0,0-3-4,0-1-6,0 4-10,0-3-8,-4 6-8,4-3-8,-12 6-8</inkml:trace>
  <inkml:trace contextRef="#ctx0" brushRef="#br0" timeOffset="54260.1035">1719 7000 277,'0'0'24,"0"-3"4,0-2-6,5-5 3,3-3-1,-4-2-3,4-3 0,4 2 0,-3 2 0,-5-5-4,8 1-3,-4-4-2,0 8-2,-4-2-3,0 3 0,5-3-3,-5 2 1,-4-2-2,0 5-1,4-2 1,0 4-1,-4-1 3,0 9-1,0-6 2,0 4-3,0 3 0,0 0 0,0 0-1,0-3 1,0 3-2,0-3-1,4 3 2,-4 0-2,0 0 0,0 0 0,0 3 0,0-3 1,0 3 1,0 11-1,0 2 0,0-6 0,0 4-2,0 2 3,0-2-2,0 5 0,0 4 0,0 0 2,0-5-2,4 4 0,-4-6 0,4-2 0,4-1-4,-4-10-1,5 4-1,3-7-4,0 0-7,1-7-6,-1-2-7,-8-4-5,8-1-6,-4-2-2,13-33-9</inkml:trace>
  <inkml:trace contextRef="#ctx0" brushRef="#br0" timeOffset="54426.113">1814 6532 344,'0'-3'54,"0"3"-8,0 0-11,-4 0-9,-1 0-6,5-3-6,0 3-10,0 0-7,0 0-10,-4 0-12,4 0-11,0 0-11,4 0-2</inkml:trace>
  <inkml:trace contextRef="#ctx0" brushRef="#br0" timeOffset="55404.169">348 7392 264,'0'-6'23,"4"3"-4,-4 3 2,0-3 2,16-4 3,-3 1-1,-1 3-2,0 0-1,1-1 0,3 3 1,0-10-2,5 9-2,3-4-2,-3-1-4,8 7-2,-5-6-2,9 3 0,0-4-3,3 1 0,1 6 1,0-5-2,4 2 0,0 0 1,0 3 1,4 0-2,-4 0 0,4-6 0,4 2-2,-8 1 3,4-3-3,4 1-1,4 2 1,5-7 1,-1 1-2,-4 3 0,9 2 2,-9-2-3,-4 1 2,4-1-2,-8-1-1,0 1 1,-8 0 0,4-4-1,-4 2 1,4 2-2,-8 0 1,3-1 0,-7 1 0,0-1 0,-1 4 0,-3-1 0,0 0 0,-5 1 1,-4 3-2,1 0-5,-5 0-4,0-3-3,-3 3-3,-5 0 1,4 0-4,-8 0-3,0-3-9,0-4-9,0 4-10,0-3-6</inkml:trace>
  <inkml:trace contextRef="#ctx0" brushRef="#br0" timeOffset="55650.183">2321 6466 298,'0'0'29,"0"0"-7,0 0-5,0 0-7,0 0-2,0 0-2,0 0 0,0 0-7,0 3-8,0-3-4,4 0-8,-4 4-8,0 6-3</inkml:trace>
  <inkml:trace contextRef="#ctx0" brushRef="#br0" timeOffset="55818.1927">2370 6826 345,'-4'0'37,"4"4"-3,0-1-5,0-2-6,0-1-7,0 0-5,0 0-6,0 4-12,0-1-13,-4 0-15,-12 6-22</inkml:trace>
  <inkml:trace contextRef="#ctx0" brushRef="#br0" timeOffset="56560.2351">3128 6190 246,'0'0'24,"0"0"-1,0 2-6,0-2-4,0 0 1,0 6-1,0 1 1,-4 2 1,0 4 1,0-5 0,-1 5 3,-3-1-2,4 3 1,-4-3 2,0 4-3,0-1-3,-1 1-3,5-2-1,-4 5-4,0 3 2,0-1 1,4 0-4,-5 7 0,1-1 0,0 0-1,0 5-1,0-2 1,4 4 0,0-1-1,4 0 1,-5 6 1,1-1-1,4-2 1,0 9-1,0-4-1,0 2 0,0-3-1,0-4-1,4-1-1,-4-1 2,5-4-1,3-3-1,4-2-3,-4-1-4,0-5-4,-4-4-1,5-3-7,3 1-7,-4-2-5,0-1-8,-4-7-6,9 0-7</inkml:trace>
  <inkml:trace contextRef="#ctx0" brushRef="#br0" timeOffset="57134.2679">3378 6450 370,'-5'-4'34,"5"4"-6,0 0-2,-4 0-1,4 4-5,0-1-3,-4 3-2,0 8-4,-8 2 1,12 2-1,-12 4-1,8 4-1,-5-3-2,1 8-1,0-4-1,-4 8-1,3 1-1,-3 1-2,4 2 1,-4 4-1,-1 0 0,5-3 0,-4 3-2,4-6-1,-4-7 0,-1-3 0,5-3-4,8-5 2,-8-7-2,8 0 3,0-6-1,0-3 1,-4 0 0,4-3 0,0 0 2,0-9-1,4-12 1,4-8 0,4-1-1,1-6-1,-1-4 2,4-6 0,-3 1 0,3-1-1,0 0 0,-3 0 2,3 3 0,0 3 0,-3 1 2,-1 5 1,0 1 3,5 1-1,-5 8 3,0 0-1,0 2 1,1 5-2,-5 1-1,0 6-2,-4 5 0,0 5 0,4-3-1,-3 3 1,-1 3 3,0 5-1,4 8-1,-4 5 2,4 1-2,0 2 1,1 6-2,-5 2 1,4-2-2,-4 0 0,4 4-1,-8-2 0,4 1-1,-4 0 0,4-2 0,-4 2-5,0-1-4,4-2-3,-4-3-3,0 0-1,0-5-3,0-1-6,0-5-1,0 0-3,0-5-2,0-5-4,0 1-4,0-4-3</inkml:trace>
  <inkml:trace contextRef="#ctx0" brushRef="#br0" timeOffset="57386.2823">3337 6780 388,'0'0'31,"0"0"-6,4 0-3,-4 0-3,0 0-3,8 0-3,-4 0-2,4 0-4,4-3 0,1 3-4,-1-3 2,0 3-1,1-6-2,-1 2 0,-4-2 0,4-2-6,1 2-7,-1-1-8,-8 7-8,4-3-6,0 0-9,1 0-2,11 3-8</inkml:trace>
  <inkml:trace contextRef="#ctx0" brushRef="#br0" timeOffset="57622.2958">3816 6715 339,'0'0'35,"8"3"-4,-8-3 3,8 0-2,-4 0-8,4 0-6,-4 3-7,5 1-2,-5-4 0,4 0-4,-4 0-1,8 0-1,-4 0 0,5 0-2,-5 0 1,0 0 0,0-4-4,5 4-7,-5 0-5,4 0-9,-4 0-7,0-3-10,1 0-7,19-11-9</inkml:trace>
  <inkml:trace contextRef="#ctx0" brushRef="#br0" timeOffset="59405.3978">4245 6493 298,'0'0'33,"0"0"-4,0-4-1,5 4-6,-5 0 1,0-3 1,4 3-2,12-3 0,-4-3-5,1 2-4,3 1-2,-4 3-3,1 0-3,-5 0 0,4 0-4,0 0 2,-4 3-1,-3 1-2,3-1 2,0 6-2,0 1 0,-4 1 1,4 2 0,-8 3-1,9 0 0,-5 1 0,-4 1 0,0 4 2,0-2-1,0 3 0,-4-3 0,0 6-1,-5 1 0,5-3 0,-8 4 0,8-7 1,-4 8 0,-1-9-1,1 4 0,0-2 0,4-1 1,-4-2 0,4-3-1,-4 1 3,3-1 0,1 2 2,0-2-2,0-2 0,4 2 0,0-3 0,0-2-2,0-5 3,0 4-3,4-4 0,-4 0 0,4 1 0,5-4 1,-5-1-2,4-2 0,0 0 0,-4 0 0,4 0 0,5 0-3,-5 0-1,0 0-1,-4 0-3,4-2-4,0-1-4,1-7-6,3 1-3,-4-1-7,4 1-5,1-2-5,-5 1-2,20-20-6</inkml:trace>
  <inkml:trace contextRef="#ctx0" brushRef="#br0" timeOffset="59994.4315">4700 7003 329,'0'-3'33,"0"0"-9,0 3-6,4 0-5,-4 0-2,4 0-3,-4 0-1,0 0-4,4 0-1,0 0 0,-4 0 0,4-4 1,-4 3 1,4-2 0,1-4 2,-1 1 1,-4-1 0,4 1-2,0-3-2,0-3 0,0 3-1,0-1-2,-4-2 1,8 7 0,-4-8 0,1 0 0,-1 4-1,-4-2 0,4 8 0,0-7 0,0 1 0,0 4 0,-4-5 3,4 4 4,-4 0-1,0 2 4,0 4-1,0-3-2,0 3 0,0 0-1,4-3-1,-4 0 0,0 0 0,0 3 1,0-7-3,0 2 0,0 2 1,0-3-1,4 3-2,-4 0 1,0-1 0,0 1 0,0 3 0,0-6 1,0 1-2,0-1 2,0 3-1,0-1 0,0 1 1,0 3-1,0 0-1,0 0 2,0-3 0,0 0 0,0 3-2,0 0-1,0 0 0,0 0 2,0 0-1,0 0 0,0 0-1,0 3 0,0-3 0,0 3 0,0-3 0,-4 7 0,4-1 0,-4 2 0,0 1 0,4 1 0,0 1 0,0 5 0,0 0 0,0-3 0,0 1 0,4 2 0,-4-2-1,8-1-3,-4-4-1,5-5 1,-1 2-2,-4-1-1,4-5-2,0 0-5,-4 0-5,4 0-10,1-5-8,-5-8-7,0-3-5</inkml:trace>
  <inkml:trace contextRef="#ctx0" brushRef="#br0" timeOffset="60169.4415">4794 6575 317,'0'0'33,"-4"-3"-9,4 3-8,0 0-2,0 0-12,0 0-8,0 0-11,0 0-10,0 0-4,0-3-1</inkml:trace>
  <inkml:trace contextRef="#ctx0" brushRef="#br0" timeOffset="60469.4587">5187 6314 309,'0'0'25,"0"0"-1,4 10 1,-4 3-1,0 7-4,0 3-3,0 4-1,0 0 1,4 1 0,0-1-4,-4 0-3,4 2-4,-4 1 0,0-3-2,0-1 0,5 4-9,-5-6-4,0-2-3,0 2-3,0 0-3,0-8-4,4 4-4,-4-4-6,4-3 0,-4 3-5</inkml:trace>
  <inkml:trace contextRef="#ctx0" brushRef="#br0" timeOffset="60758.4752">4974 6470 400,'0'-4'30,"0"4"-5,0-4-3,4 1 0,9 0-5,3 0-5,0 0-1,-3-4-2,11 1-2,-7 3 0,3 0-1,0 1-1,1-1-1,-1 0 0,1-1-3,-1 4 0,1-3 1,-1 0 0,1 0-2,-1 3-5,1-3-1,-1 3-2,-3 0-8,-1-3-4,0 3-7,-3-4-9,-1 4-5,-8 0-6,21 10-4</inkml:trace>
  <inkml:trace contextRef="#ctx0" brushRef="#br0" timeOffset="61035.4911">5011 6966 349,'-4'0'38,"4"0"-6,0 3-1,0-3-6,4 4-3,4-4-4,5 0-3,-1 0-3,4 0-3,5-7-2,-1-7-2,5 1 0,-1-3-2,-3 2 0,3-2-1,1 0-2,-5 2 1,1 1 0,-9 1-3,9 0-5,-9 3-4,4-1-6,-4 1-5,1 2-5,-5 4-5,4-2-6,1-1-3,23-7-10</inkml:trace>
  <inkml:trace contextRef="#ctx0" brushRef="#br0" timeOffset="61529.5193">5556 6073 230,'8'0'28,"0"0"0,0 6 0,4 7 0,1 9-2,-1-1 3,8 6-2,-3-2-1,-5 2-3,0 7-2,1-1-2,-1 0-4,0 4-1,0 4-2,-3-2 0,3 3-4,-4-2-1,-4-2 0,-4 1-2,4 2-2,-4-5 0,0 1-1,0 0-1,0-1 2,-4-2-2,0 2-1,0-6-3,0-1-4,-4-2-4,0-6-6,-1 1-8,1-1-7,0-6-9,-4 1-5,4-5-4</inkml:trace>
  <inkml:trace contextRef="#ctx0" brushRef="#br0" timeOffset="62068.5502">5203 6788 171,'0'0'25,"-4"3"-3,4 1 1,0 2-1,0-6-5,0 0 0,0 0-1,0 0 3,0 0 0,4 3 4,-4 4 0,5-1-3,-1 7-2,-4-5-5,0 1-3,0 4-7,0-2-9,0-2-13,0-2-9,0 2-16</inkml:trace>
  <inkml:trace contextRef="#ctx0" brushRef="#br0" timeOffset="62831.5938">5998 6227 255,'0'-6'45,"0"6"-6,0 0-3,0 0-1,0 3 1,0 2-5,-4 11-4,4 3-6,0 1-4,-4 3-4,4 0-2,0 8-3,0 0 0,0-4-1,0 0-2,0 4 0,0-1 1,0 5-1,0-2-2,0 1 1,-5-1-2,1-3 0,4 5 0,-4 2-2,0-4 0,0 4-1,4-4-3,0-3-2,-4 2-3,0-5 0,4-9-3,0-3-3,0-2-3,-4-3-3,4-5-2,0-2-1,0-3-5,0 0-4,0-7-2,0-1-2,0-50-8</inkml:trace>
  <inkml:trace contextRef="#ctx0" brushRef="#br0" timeOffset="63253.6179">6247 6284 284,'0'0'30,"0"-3"-5,-4 0-7,4 3 0,0 0-4,0 0 0,0 0-1,0 3 1,0 0-2,0 4-2,0 5-2,-8-1-1,4 2-3,-4 3 1,0-2-2,-1 2 1,-3 0-2,-4 2 0,4 1-1,-1-2-1,1 2 1,0-1 0,-5 1 0,5 2-1,0-6 2,-1 1 2,1-1 2,0 1 3,4-5 1,-5 5-2,9-4 2,0-1-2,4-1-2,-4 0 2,4 2-2,0-5 1,4 1-3,0-2 2,5 3-1,7-5 1,4 2-2,-3-1-1,3 0 0,1-4-1,-5-1-1,5 3 1,-1 0-1,-4 1 0,-3-1-1,-1 3 0,0 1-3,-8-1-4,9 2 0,-1 5-5,-8 2-2,0-10-7,-4 8-4,0-3-7,0 2-6,4-1-10,-8 26-7</inkml:trace>
  <inkml:trace contextRef="#ctx0" brushRef="#br0" timeOffset="63698.6434">6546 6555 277,'0'0'35,"0"0"-2,0 0-2,0 0-1,0 0-6,0 0-5,0 0-2,0 0-4,4-4 2,-4 4 0,9 0-4,-1-3-2,4 3 0,0-6-4,1-1-1,-1 1-1,0 0-3,-4-1-6,5 1-6,-5 1-8,4 2-7,-4-3-7,0-1-9,-3 4-5</inkml:trace>
  <inkml:trace contextRef="#ctx0" brushRef="#br0" timeOffset="63920.6561">6571 6714 310,'0'0'35,"0"0"-5,0 0-7,0 0-5,0 1-4,0-1-4,0 0-3,0 3 0,8-3-5,4 0 1,1-3-1,-1 2 0,0-4-1,-4 3-3,9-7-3,-9-1-6,4 1-4,-8 1-7,9 1-6,-5 1-6,16-13-9</inkml:trace>
  <inkml:trace contextRef="#ctx0" brushRef="#br0" timeOffset="64496.689">7128 6456 223,'4'-6'28,"-4"2"-6,4-2 2,-4 0-4,0 3-3,4-5-6,0-2 2,-4 1 1,0-1-3,0-1 2,0 1-2,4-2 3,-4-1 0,0-1 0,0 1 2,0-1-5,0-2-1,0 3 1,0 2-2,-4-5-1,4 3-2,-8 4-1,0 1-3,-1 1 0,5 4 2,-4-6-2,0 9 0,0-7-1,4 7 1,-9 0-2,1 0 1,0 0 0,0 0-1,-5 7 0,5 2 0,0 4-1,-1-2 0,5 5 2,-4 0-2,4 1 2,-5 2-2,1 2 2,0 6 0,0 5-1,3-2 0,-3 0 0,4 4 0,-4 2 0,8-1 0,-5 5 0,5-4-1,4 4 2,0-6-1,0-7 0,4-2 0,5-1 0,3-10 2,0-1 0,4-7 3,5-6 0,-1-6 2,1-4-2,3-4 1,-3-5 0,3 2 2,-3-10-1,-1-5 1,-3 5 2,-1 0 0,1-5 1,-9 2-1,-4 3 1,4-2-4,-4 2-1,-4 0-1,0 2-1,-4-2-1,4-4-7,-4 3-3,-4 4-2,4 0-3,-5 0-2,1 5-4,-4 3-6,4 2-15,-9 4-13,5 1-14</inkml:trace>
  <inkml:trace contextRef="#ctx0" brushRef="#br0" timeOffset="75433.3146">1396 7667 146,'0'-6'21,"4"0"1,0-1 1,-4 1 0,8 3 2,-3 0-6,-1 1 2,-4 2-3,4 0 1,0 0 0,-4 0 0,0 0 1,4 0-1,-4-5-1,4 4-1,-4-3-1,0 4-4,0-3-2,0 0-2,0 3-2,0 0-1,-4 0 0,4 3-2,-4 0-2,4 2 1,-8 8-1,-1 0 1,1-1-1,-4-4-1,4 5 1,0-3 0,-1 1 1,1 1-1,-4 8 1,0-6 0,-1 5 1,1-2 1,0 9-2,-9-6 0,9 6 0,0 1 2,-5 0 0,5 2 1,-4 1 0,-1 3 0,5 1 1,-4 5-1,3-2 1,1 3 0,0 3-2,4 3 2,-5-3-1,5 15 2,0 3 0,0 2-1,8-1 2,-4-1-2,4 1-2,-4-5 1,4 2 0,0-5 1,0-2-3,4 1 0,-4 4 1,4-8-1,4 4-1,0-6 1,0 6-3,1-4 1,-1-3 0,0 0 0,0-3 0,-4-3 1,9-3-1,-5-1-2,0-6 2,4 1-1,-4-9 0,-4 2-3,9-5-6,-9-5-1,0 2-4,8-5-1,-8-1-6,0-1-8,5 1-10,3-7-7,-4-3-9</inkml:trace>
  <inkml:trace contextRef="#ctx0" brushRef="#br0" timeOffset="76104.353">1588 7871 273,'0'0'35,"0"-3"-3,0 1-4,0 2-5,0 0 1,5 0-2,-5 0 1,0 0-1,8-3-2,0 0-2,4 0-2,1-1-2,-1 1-3,0 0-1,0 0-3,1 3-1,-5 0-2,4 0 0,-4 3-1,0-3-1,5 3-1,-5 7-1,0 1 0,0 2 2,-4 2-1,1 1-1,-1-1 1,-4 1-1,0-2 0,0 2 0,-4 1 0,4-1-1,-9 3 2,5-4-2,-8 0 2,4 1-2,0-1 2,-5 1-1,5 4 0,-4-4 0,4 2 0,-5-2 0,5-2 0,4 2 0,-4 0 0,4-5 0,0 5 2,4-4-2,-4-2-1,4 4 1,0 2 0,0-10 1,0-4-1,4-2 0,-4 10 0,8-7 1,0 0 0,-4-3-2,8-3-1,-3 3 2,3-3-1,4-4-3,-3-1-2,-1-1-3,0 2-5,-4 1-7,1 3-6,3-4-6,-4 3-6,-4 1-5,12-7-11</inkml:trace>
  <inkml:trace contextRef="#ctx0" brushRef="#br0" timeOffset="76323.3655">1973 8155 276,'0'0'36,"4"-6"-3,5 4-3,-1 2-5,4 0-7,-4-3-4,0 3-3,5-3-3,-5 3-1,4 0-3,-4 0-6,1 0-6,-1-3-5,0 3-7,0-3-3,0 0-7,0-1-6</inkml:trace>
  <inkml:trace contextRef="#ctx0" brushRef="#br0" timeOffset="76768.3909">2293 7903 317,'4'0'30,"-4"0"0,8 0 0,-8 0 0,8 0-3,-4 0-5,4 0-5,-4 0-5,9 0-2,-5 0-2,-4 0 0,4 0-2,0 3-2,-8-3 0,9 3-1,-5 5 1,-4 2-1,4-1-1,-4 5-1,0 2-1,0-3 0,0 0 0,-4 1 0,0 5 1,0-1 0,-5-3-1,5 3-1,-4-2 0,0 3 2,0-2 2,-1-1 1,5 2 2,-4-2-1,0-5-1,4 2 1,-4 2-1,4-5 0,4 1-1,-4-1 1,4-4-1,0 0-1,0 1 1,0 4-1,0-5 0,0-3 0,4 1 2,0-1-1,-4 0-1,8 0 2,0-3-2,4-3 0,-3 0-1,3 0 0,0-1 1,-4-5-2,5 2-3,-1 3-4,-4-3-3,0 4-3,-4-3-3,9 3-6,-5-1-4,-4-2-4,4-2-6,0 5-3,-4 3-5,5-3 0,-5 6-3</inkml:trace>
  <inkml:trace contextRef="#ctx0" brushRef="#br0" timeOffset="77110.4105">2616 8287 210,'0'0'33,"0"-3"0,4 3-3,0 0-1,0-3-7,-4-3-2,4 1 0,5-1-3,-1-1 0,-4 1-2,4-7 2,0-1-2,0 1 1,-3 4-1,3-6-3,0-1-3,0 0 1,0 5-1,-4-5-4,1 4 1,-1 1-3,0 1 0,0 0-1,-4 4 2,0 3-1,0 1-2,0 2 0,0-4 0,0 4 0,0 0 0,0 0-1,4 4 0,-4-4 0,0 11 2,0 2-2,0 2 2,0-3 0,0 4-2,0-2 0,4-1-4,-4 0-2,0-5-2,8 1-7,-4 4-2,0-7-4,5-2-3,-1-4-5,0-4-4,4 1-6,-4-6 0,-4-7 1</inkml:trace>
  <inkml:trace contextRef="#ctx0" brushRef="#br0" timeOffset="77242.4181">2755 7950 269,'0'0'43,"0"-1"-1,-4-2-5,4 3-4,0-4-7,-8 4-7,0 0-5,8 0-14,0-3-15,0 0-15,0 0-17</inkml:trace>
  <inkml:trace contextRef="#ctx0" brushRef="#br0" timeOffset="78198.4727">3930 7841 196,'4'-4'29,"0"4"0,-4-3-2,0 0 0,0-2-4,5 2 1,-5-3 1,-5-1-1,5 1-4,0-3-6,-8 1-4,4-2-1,-4 1-4,0-1 0,-5 0-3,1 3 1,0 0-2,-4 1 1,-1 6-1,5 0-1,-4 0 0,3 0 0,1 0 1,-4 9 0,3-2-2,1 4 1,0 2 0,8 2 1,-5 0-2,1 1 2,8 0-3,0-2 2,0 2 1,0-2 0,4 2 0,5 0-1,3-2-1,0-4 0,0 2 1,5 0 1,-5-3 0,4 1 4,-3 2 1,3-1-2,-8-1 0,5 0 2,-5-1 2,0-1-1,-4 2-1,0 5-2,0 1 4,-4-1-3,0 1-2,-4-2 1,0 2-2,0-2 0,-4 2 1,0 0-1,-1-8 0,-3 5-1,0-1 1,4-5 0,-1-1 0,1-3 0,4-1 0,0-2 0,-4 0 1,-4 0-2,3-2 2,1-4-1,0-1-2,0-5 1,4 1-1,4-5 0,0 0 1,4 1-1,0-10 0,8 1 0,5 0 0,-5-1 1,8 4-2,1-4 1,-1 4 0,-3-1-2,3 4 3,-4-1-2,-3 5 2,-1 1-1,-4 1 0,-4 2 1,0 4-1,-4 1-2,0-1-2,0-1-3,0 4-4,-4-3-8,-4-1-6,-4 4-7,0 2-8,-1 1-7</inkml:trace>
  <inkml:trace contextRef="#ctx0" brushRef="#br0" timeOffset="78771.5055">1744 9015 287,'0'0'40,"0"0"0,0-6 3,0 6 2,0 0-5,8 0-5,-4 0-4,5 0-6,-1-6-5,4 3-5,0-4-2,1 4-4,-5 0-3,4 3-1,-4-2-3,4 2-6,-3 0-4,3-3-3,0 3-3,1 0-3,-1 0-7,-4 0-5,8 0-9,-7 0-6,3-3-6,29-13-7</inkml:trace>
  <inkml:trace contextRef="#ctx0" brushRef="#br0" timeOffset="79058.5219">2268 8596 376,'0'3'43,"0"-3"-5,0 3-6,0 13-5,0 2-6,-4 1-4,4 1-2,0 3-2,0 0 0,-4 8-3,0-1 0,4 5-1,-4-2 0,4 1-4,-4 5 0,0 4-2,-1-3 0,1 3 0,4 3-5,-8-2-5,4 3-2,0-8-4,0-1-3,0-7-6,4-7-6,0-4-5,0-4-8,0-6-7,4 10-10</inkml:trace>
  <inkml:trace contextRef="#ctx0" brushRef="#br0" timeOffset="79659.5563">3156 8969 273,'0'-3'40,"0"0"-3,-4 3 0,4 0-3,0-3 0,0 0-5,0 3-4,0-4-6,0 1-2,0 0-4,4 3-5,-4 0-2,13-6-2,-5 3 0,0-2-1,4-5-1,1 4 1,3 0-1,0-1-4,-3 4-4,3-2-3,-4-1-7,1-4-6,3 4-9,0 0-6,-7-1-4,3-1-4,17-14-7</inkml:trace>
  <inkml:trace contextRef="#ctx0" brushRef="#br0" timeOffset="80104.5818">3418 8631 376,'0'0'38,"5"0"-6,-5-3-4,4-4-2,0 7-5,8-3-4,-4 3-4,5-3-3,-1 3-3,-4 0-2,8 0-1,-7 3-2,3 0 1,-4 0-2,4 4 1,-4-2-1,-3 1 0,-1 3 1,4-2-1,-4 2 0,0 2 1,-4-1 0,0 4-1,0 5 0,0 0 1,0-1-1,0 3 0,-8 1 0,0 0-1,4-1 0,-5-4-1,1 6 0,-4-3 3,4-1-1,-5-1 1,5 1 0,0 0-2,0-5 1,0 5 0,-5-4 0,5-3 1,0 4-2,4-1 1,0 0-1,0 1 0,4-8 0,0 5 1,0 3 0,0-5-2,0-5 0,0 1 1,0-1 1,4 0-2,0-6 1,0 4-1,8-1 1,-3-3 0,7-3 0,-4-1 0,0-2-5,1 0-3,-5-1-1,0 1-7,0 3-6,5-4-6,-9 0-6,4 0-7,4-2-2,-4 2-3</inkml:trace>
  <inkml:trace contextRef="#ctx0" brushRef="#br0" timeOffset="80329.5946">3758 8930 381,'4'0'51,"5"-7"-8,-9 4-6,0 0-8,4 0-6,-4 3-7,8-3-3,-8 3-4,8-4-1,0 1-4,0 3 1,5-3-4,-5 1 1,8-4-4,-8 3-2,5 0-1,-1 0-4,0-1-3,-4-2-7,1-4-7,-5 6-5,4-3-9,-4 1-2,4 0-4,-8-15-8</inkml:trace>
  <inkml:trace contextRef="#ctx0" brushRef="#br0" timeOffset="80766.6196">3996 8618 341,'4'-6'38,"0"3"-4,0-4-2,0 4-3,4 0-5,0 0-5,1-1-6,-1 4-2,0 0-4,0 0-2,-4 0 0,9 0-3,-5 0 0,0 4 0,0-1 1,0 3 0,-4 4 0,1 2-1,-1 0-1,0 3-1,-4 1 1,0 2 0,0-1 1,0 2-2,0 0 0,-4 2 0,-5-3 0,1 1 1,0 0 1,4-2 2,-4-1-1,0 2 0,4 1 0,-5-5 0,1 5 0,4-3-1,-4-2 1,4-1-2,0 0 1,0-2 0,4-2-1,0 1-1,-5-7 1,5 3-2,0-1 3,0-2-2,0 4 0,5-7 1,-5 3-1,0 0 0,8 0 1,-4 1 0,4-4 0,0 0-2,-4 0 2,5 3-1,-1 0 0,4-3 0,-8 0-1,8-3-2,-3 0-3,3 3-5,-4-7-2,8 1-5,-3-1-6,-5 3-8,4-3-6,0-2-4,-3 6-6,11-7-5</inkml:trace>
  <inkml:trace contextRef="#ctx0" brushRef="#br0" timeOffset="81112.6394">4356 9060 298,'0'0'33,"0"-3"-7,0 3-4,0-2-5,0 2-5,0-6 4,0 0-1,8-7 2,-4 3 0,4-1-1,1-2-1,-5 2-1,4-1-4,0-1 1,-4 0-2,4 2-1,-8-2-2,9 1 0,-5 0-2,-4 3 0,4-1-2,0 1 0,0 2-1,-4 3 0,4-3 1,-4 4-2,0 0 0,0 0 1,0 3-1,0 0 0,0 0 1,0 0-1,0 0 1,0 3 0,0 0-1,0 4-1,0 7 0,0 2 2,0-2-2,0 2-2,0 0-3,4-2-1,-4-1-3,8-4-4,-4 1-5,9-4-1,-5-4-3,0-2-7,0 0-3,5-2-2,-1-7-5,21-37-6</inkml:trace>
  <inkml:trace contextRef="#ctx0" brushRef="#br0" timeOffset="81283.6492">4479 8645 340,'0'-3'54,"-4"3"-5,0 0-8,4 0-8,-9 0-9,9 0-8,0-3-8,0 3-10,0 0-7,0 0-5,0 3-5,0-3-2,0 0-1,9 0 0,-5 0-4,-4 0-5,4 0-2,8 0-3,21-8-8</inkml:trace>
  <inkml:trace contextRef="#ctx0" brushRef="#br0" timeOffset="81742.6755">4700 7489 314,'0'0'25,"0"0"2,0 7 8,8-1 2,4 4-2,-3 4-5,3 5-5,0 11-3,-4 7-4,5 6 1,3 3-3,-4 5 1,1 1-1,-1 4-2,-4 4 1,0-1 0,4 1-3,-3-1-1,-5 2-1,4-3 1,0 12-2,-4-1 0,-4 1-1,0 0 1,4 0-2,-4-5-2,0-5 1,0-3 0,0-4-2,-4 3-1,-4-12 0,0 8-1,0-5 0,-5-1-1,5-3-1,-8-7-5,4 4-3,-1-7-5,1-6-3,-4 2-5,3-8-4,1 1-4,0-8-9,4-1-11,-5-7-15,-15 2-12</inkml:trace>
  <inkml:trace contextRef="#ctx0" brushRef="#br0" timeOffset="82548.7216">5380 7532 300,'0'0'32,"0"0"-4,0 0-6,-5 0-3,5-3-5,0 3-3,0 0-6,-8 3-1,8-3-1,0 0 3,0 0-1,-4 3 2,4-3 1,-4 4 3,0-1 5,0 6 0,4 2-2,-8 5-3,-1-1 1,1 4-1,-4 3 0,4 2-2,-4 0 0,-1 7-1,5 0 0,-4 5-2,-5 4 2,5 0 2,0 3-2,0 3-2,-5-2 2,5 9 0,-4-1-1,-1-1 0,5 5-2,-5 3 3,5 4-2,4 1 1,-4 4 1,8-4-1,4-2-2,-9-5 0,5-1-1,4-9-2,0-4-1,4-3 0,-4 3 2,9-7-3,-5-2 0,8-6 0,-4-1 0,4 0 0,-3-1-4,3-5-3,0 1-2,-8-8-3,9 5 0,-5-1-3,4-2-2,0-4-3,1-5-6,-1-3-8,-4-4-10,4 0-5,-3-4-8,32-22-3</inkml:trace>
  <inkml:trace contextRef="#ctx0" brushRef="#br0" timeOffset="83170.7571">5760 7857 304,'0'-4'36,"0"-2"-7,-4-4-7,0 4-2,0-8 0,0 1-4,0 0-4,4 2-1,-4 2 3,4-4-2,-9 3 1,1-4-3,4 5-1,-4-3 2,4 3-5,0-7 0,0 7-2,0 2 1,0 2-1,-5-1-2,1 3 0,4 3 0,-4 0-1,4 0 0,-4 0 0,4 6 0,-5-3-2,5 12 2,0 1-2,-4-1 0,4 6 2,0 3-2,0-2 1,0 2 0,4 2 0,0-6 1,0-2-2,0-2 1,4-1-2,-4-5 2,4-2 0,4-5 0,0-3 0,0 0 0,5-3 0,-1-5 1,-4-5 0,8-6 0,-3 2 1,3-2 0,0-2 1,-3 5 1,-1-1 1,-4 1 2,5 3-1,-13 3 1,0-1-1,4 8-1,0 0-1,-4 0-2,4 3 1,-4 0-1,0 0-1,0 0-1,0 0 2,0 0-2,0 3 0,0 0 0,0 4 1,-4 7 0,4 2-1,0 0 0,0 1 0,0 2-2,0-5-4,0 2-3,0 2 0,0-2-5,0 3-1,0-2-6,0 2-6,0-4-5,0 1-6,0 0-5,0-2-1,0 32-7</inkml:trace>
  <inkml:trace contextRef="#ctx0" brushRef="#br0" timeOffset="83750.7903">5650 8367 349,'0'-6'41,"0"6"-1,0-5-5,4 5-4,-4 0-6,0-3-5,0 3-5,0-4-3,0 4-3,4 0 0,-4 0-1,0 4 0,0-1 1,0 5-1,0 14-2,8-5-2,-4 6 1,0 7-3,-4-3 1,0 0-2,4 5 0,-4-5 0,0 0 0,-4 1-1,4-4-1,0 0-1,-4-5-1,4-5 0,-4 2 0,4-6-2,-4-1 2,4-1 0,0-8 2,0 0-3,0 0 4,0-3-2,4 0 2,-4-2 0,4-11 0,4-3-1,5 5 0,-5-3 3,8 1-2,-4 0 3,1 5 0,-5 1 0,0 1 1,4-1-1,1 4 2,-9-1-3,4 7 0,0 0 0,-4 3-1,4-3 0,-3 7-2,-1 2 2,0 1 0,0 3-1,0-2 0,-4 1 0,0 4 0,0-1 1,-4 1-1,4-5 1,-4 1 0,-4 1 0,-1-5-1,1 2-1,0-1 2,-4-3-1,4-2 0,-5 2-1,1-4-2,4 1-3,-5-3-5,1 0-2,4 0-4,0 0-10,-4-3-6,3-5-9,1-8-8,-4-24-12</inkml:trace>
  <inkml:trace contextRef="#ctx0" brushRef="#br0" timeOffset="84181.815">6092 7370 284,'0'3'30,"4"0"2,-4 4 3,8 10 1,4 2-1,1 5-5,-1-2-6,0 6-2,1 5 0,3 7-4,0-1-3,-3 7-2,3 7 3,-4-2-3,1 1 0,-1 4-2,-4 1 0,0 2 0,0-2-1,-4 2-1,-4-5-1,0 2-1,0 3-2,0-2 0,0 5-1,-4-8-2,0 5 1,-4-7 0,0-1-3,0-2 2,0-6-1,-1-3-1,-3-4 0,4-2-3,-4-7-4,-1 2-5,1-9-2,0-1-4,4-4-4,-1 0-6,1-5-6,4-2-8,0-2-12,0-6-9</inkml:trace>
  <inkml:trace contextRef="#ctx0" brushRef="#br0" timeOffset="84386.8267">6751 8152 438,'0'-5'39,"4"-1"-10,4 0-8,0-1-7,5 4-7,-1 0-8,0 0-9,1-3-10,-1-2-8,0 1-6,0 4-6,-3-3 0,3-1-6</inkml:trace>
  <inkml:trace contextRef="#ctx0" brushRef="#br0" timeOffset="84570.8372">6661 8383 330,'0'0'37,"0"0"-7,4-3-8,4 3-5,4-7-5,1 7-3,-1-6-3,4 0-3,1 1-9,-1-5-11,5 4-8,-1-7-4,1 10-5,32-21-11</inkml:trace>
  <inkml:trace contextRef="#ctx0" brushRef="#br0" timeOffset="85088.8668">7427 8022 294,'0'-6'41,"0"-4"-9,8-3-9,-4-1-4,-4-2-4,0 2 0,8-2 1,-8 0 0,4 2-1,0-2-1,0-3-2,-4 1 1,0 2-2,0 2-1,0-5-2,0 1 0,0 3 0,-4 5-2,4 0-2,-8 3 0,0-3 0,4 4-2,-4 2-2,-1 1 2,-3 3-2,0 0 0,-1 7 0,-7 2 0,4 5 0,-5 6 0,5 3 0,-13 3 0,5 4 0,-1 7-1,0 2 2,-3 7-1,3 1-1,1-1 2,7 3-1,5-5 0,0 3-1,-1-8 2,13-5-1,0-3 0,5-7 0,-1-5 3,12-11 2,0-1 1,9-7 1,-1 0 1,1-7 3,4-7 0,-5-8 3,1 1 0,-1-9-1,5 1-1,-4-1 0,-5 0 1,1-2-2,-5-1-1,0 2-2,-3 1-1,-5 0-2,-4-2-1,-4 2-1,0 6-3,-4 2-4,0 1-4,0-1-6,-5 11-8,-7-2-8,0 7-11,-5 6-15,-3 0-14</inkml:trace>
  <inkml:trace contextRef="#ctx0" brushRef="#br0" timeOffset="101089.782">1232 10896 316,'0'0'26,"4"0"0,-4 0 0,0 0-2,9 10 2,3-6-3,0 0-4,5-4-3,-1 0-4,0 0-2,1-4-4,3 1 0,-4-3-2,1-2-4,-1-2-11,-3 1-7,-1 6-10,-4 0-8,0-1-8,4 4-10</inkml:trace>
  <inkml:trace contextRef="#ctx0" brushRef="#br0" timeOffset="101659.8146">1936 10761 323,'5'-3'34,"-5"3"-5,0-7-4,0 7-1,0 0-4,0-3-5,0 0-1,0-3-3,0 1 0,-5-1 0,1-4-3,0 4-2,0-7 2,0 5-4,4-1 2,-4-4-2,0 6 0,-4 0-1,4-3-1,-5 4-1,5-1-1,0 1 0,0-2 1,-4 5 0,4 0 0,-4-4-2,-1 7 2,-3 0-1,8 0 0,-4 3-1,-4 1 2,-1-1-1,9 2 0,-8 10 0,4 1-1,0 5-1,-5 1 2,9 2 1,-4 0 0,0 5 0,4-6-1,0 3-1,0 1-1,4-13-1,0-1-1,0 0 2,0-1 0,4-1 1,4-1 1,0-7-1,0 0 1,5-3 0,-5-6 0,4-4 0,0-7 0,5-2 1,-5-2-1,-4-1 0,4 4 2,1-1 0,-1 0 3,-8 5 0,0-2-2,4 5 0,-4 5 0,-4 6-1,9-4 3,-1 4 0,-8 0-1,4 7 1,-4-1-1,4 12 0,-4-2 0,8-2-1,-8 2-1,4 0-1,0 1-1,-4 2-2,4-1-4,1-2-4,-5-2-5,8 2-8,-8-3-6,0 1-8,0-1-5,0-1-8</inkml:trace>
  <inkml:trace contextRef="#ctx0" brushRef="#br0" timeOffset="102311.8519">2506 10394 220,'0'-3'35,"0"3"-3,0 0 2,0 0-4,0 0-2,0 0-4,0-4-1,0 4 1,4 0 0,-4 0-2,4 4-2,-4-4-4,8 3-3,-4 10-4,4-2-1,-4 5-2,0-1-1,0 0-2,-4 7-1,9-5 1,-9 9-2,4-2-3,0 1-4,-4 5-2,0-3-7,0-1-5,0 1-6,-4-3-6,0-5-4,4-2-4,-9-1-8</inkml:trace>
  <inkml:trace contextRef="#ctx0" brushRef="#br0" timeOffset="102546.8654">2424 10599 335,'0'0'35,"0"0"0,4 0-1,-4 0-2,4 0-5,8-3-7,-4 3-6,9-3-3,-9-4-3,4 1-2,0-2-2,1-2-1,3 4-2,0 0-2,-3 6-5,-1-8-6,4 4-7,-3-2-7,-1 0-7,-4 3-5,4-1-6,17-8-8</inkml:trace>
  <inkml:trace contextRef="#ctx0" brushRef="#br0" timeOffset="102986.8905">3042 9947 269,'0'0'25,"0"-3"-3,0 3-1,0 0-2,0 0-3,0 0-1,0 0-1,0 3-2,-4-3 4,0 3-2,4 7 1,-9 3 1,5-2 1,4 1-4,-4-2 0,0 3-2,0 1 0,0-1-3,0 1 0,-4 5 0,0 3-2,3-1 1,-3 3-3,4 8 2,-4-9-1,0 4 1,4 5 0,0 2 1,-1-1-1,1-3-1,0 4-1,0-4 0,0 2 1,0-2-1,4-3-2,0 1 1,0 3-2,0-1 1,0 0-1,0 2-1,0 1 0,4-6-1,4 0-3,-4-1-4,0-6-3,5-1-3,-5-4-3,4 1-7,-4-4-4,4 0-2,0-3-6,-3-3-2,3-2-2,0-4-5,16 3-2</inkml:trace>
  <inkml:trace contextRef="#ctx0" brushRef="#br0" timeOffset="103225.9042">3169 10464 424,'0'-5'43,"0"-1"-9,0 2-7,0 4-7,4-3-2,4 0-6,0 0-2,0 3-3,1-3-2,3 0-3,4-1-1,-3-2-3,-1 3-3,0-2 0,0 2-3,1-3-7,3 2-6,-4-5-10,-3 2-7,-1 1-4,0 1-5</inkml:trace>
  <inkml:trace contextRef="#ctx0" brushRef="#br0" timeOffset="103671.9297">3459 10168 314,'0'0'30,"5"0"-1,-5 0-1,8 0 1,0 0-2,-4 0-3,4 0-5,4 0-4,-3 3-2,-1-3-3,4 3-3,-4 2-1,0 2-1,1-1-3,-5 0 2,4 7-1,-4-2-1,4 2-1,-4 3 2,-4-4-1,4 0 1,1 3-3,-5 0 0,0 4 2,0-2 0,0 2 0,0-3-1,0 2 0,0 1 1,-9-5-2,5 2 2,0 0-1,-4-2 0,0 7-1,0-5 2,-1-3 0,5-1 0,-4 3 0,0 0 1,4-2-2,4-2 0,-4 2 2,0 0-1,4-5 1,0 1-1,0-2-1,0-1 0,0 0-1,0-2 0,0 3 0,8 0 1,-4-4 0,4 0-1,0-3 0,-4 0 0,5 0-1,-1 0 0,4 0 2,-8 0 0,0-3-3,9 3-1,-5-6-4,0 1-4,0-8-6,0 7-7,0-1-6,1-2-9,-1 1-6,-4-2-4,20-15-5</inkml:trace>
  <inkml:trace contextRef="#ctx0" brushRef="#br0" timeOffset="103880.9417">3807 10394 356,'0'-3'57,"5"-1"-13,-5 4-7,4 0-6,-4-3-5,8 0-6,-8 1-4,4 2-5,4-3-1,0 0-4,0 0-1,1 0-4,-5 0-3,4 3-4,0 0-3,0-4-1,-4 1-4,5 3-4,-1-3-5,0-3-6,0 4-7,-4-6-2,4 3-3,1-1-7</inkml:trace>
  <inkml:trace contextRef="#ctx0" brushRef="#br0" timeOffset="104274.9642">4061 10119 317,'0'-3'41,"4"3"-2,0 0-3,1 0-4,3-4-4,0 4-7,0 0-5,4 0-4,-3 0-3,3 0-4,-4 0 1,0 0-2,4 0-2,-3 4 0,-5-1-1,4 3 1,0 0-2,-4 1 1,0 1 0,0 5 0,-4 2-1,0 0 0,-4 1 0,4 0 0,-4 1 0,0 5 0,-8-4 0,4 1 0,-1-2 1,1 2 1,0-4 1,0 4 2,0-5-1,0 5 1,-1-1 1,1-2 0,4-1 1,0 0-2,0 1 1,0-2 0,0-5-2,0 4-2,4-3 1,0 2-1,0-7-2,0 2 1,0-1 0,0 0 0,0-3-1,4 4 0,0-4 0,4 0-3,-4-1-1,4-2-2,0 0-5,1 0-3,-1 0-5,0-5-8,0 2-11,4 0-8,-3-7-4</inkml:trace>
  <inkml:trace contextRef="#ctx0" brushRef="#br0" timeOffset="104644.9854">4327 10615 329,'0'0'37,"4"-3"-7,1 3-7,-1 0-2,4-7-4,-8-2-3,8 2-1,-4-4-2,4-2 0,5 4 0,-5-4-1,4-1-1,-4-2-2,0 3-1,1 2-1,-1-5-1,0 4-1,0 0 1,-4 0-1,0-1-2,0 2 1,-4 5 0,5-4 0,-1 4-1,-4-1 2,0 4-2,0 1 1,0 2 0,0-3-1,0 3 0,0 3 0,0-3 0,0 2-1,0 8 2,0 2-1,0 3 2,-9 4-1,5 0-1,4-2 0,0-4 0,0 4 0,0-1-2,4 0-2,1-8-1,-1 5-1,4-7-2,0-3-1,0-3-4,0-3-5,9-3-2,-9-4-6,0-1-5,0-5-2,5 0-4,-5-1-5,16-45-7</inkml:trace>
  <inkml:trace contextRef="#ctx0" brushRef="#br0" timeOffset="104810.9949">4458 10211 407,'0'-3'44,"0"3"-7,0-3-12,0 3-8,0-4-3,4 4-9,-4 0-8,0 0-12,9-3-12,-9 0-11,0-3-7,8 3-2</inkml:trace>
  <inkml:trace contextRef="#ctx0" brushRef="#br0" timeOffset="105157.0147">4659 9782 369,'4'0'51,"0"0"-3,0 9-7,4 4-7,1 3-3,-1 5-3,4 2-4,-4 6-3,0 4 0,1 4-2,7 3-2,-8 6 0,5 0-3,-9-2 1,4 3-3,0-5-2,-4 5-1,0-5-3,0 5-1,0-8-2,-4-2-1,0-4 1,0 10-1,0-9 0,-4 2-2,0-2-1,-4 1-2,0-2-6,-4 0-1,3-3-5,1-6-3,-4-5-3,4 4-6,-5-9-6,1-1-10,0-7-13,4 0-11,-29 2-5</inkml:trace>
  <inkml:trace contextRef="#ctx0" brushRef="#br0" timeOffset="106276.0787">5056 9871 372,'0'-3'44,"0"-1"-4,0-2-8,0 6-8,0-2-5,4 2-4,-4 0-4,0 0 1,0 2 0,0 11 0,4 6-3,0 5 0,0 6-1,5 5-3,-5-2 2,4 7-2,-4 0 0,-4 6-3,4-2 2,0 2-4,-4 1 1,0-5 0,0-2 1,0-3-2,0-4-2,0-1 0,0-5-2,0-6-1,-4-2 1,0-3-2,4-5 1,0-5 1,0 0 1,0-2 1,0-4 0,0-4 0,0 1-1,12-6 0,-4-6 2,1 3 0,-1-1 1,0-1-2,4 1 2,1 3 0,-5-2 0,4 7 0,-4-1 0,5 2-1,-9 1 1,4 3 3,0 0-3,0 3 0,0 4 2,-4 4-1,1 2 1,3-7 0,-8 7 0,4 1 0,-4-1 1,0 3 0,-4-2-2,4 2 2,-8-5 1,-1 2-2,-3-1 3,0-5-2,0 1-2,-1 1 3,1-2-3,0-1 0,-1-6 0,-3 3-2,4-3-1,-5 3-2,9-3-2,-4 0-5,4 0-2,0-3-4,3 0-8,1 0-6,4-10-8,-4 7-6,4-9-2,29-24-10</inkml:trace>
  <inkml:trace contextRef="#ctx0" brushRef="#br0" timeOffset="106487.0907">5592 10198 401,'4'0'45,"5"0"-8,-1-3-8,4 0-6,0 3-8,1-6-5,3 2-7,-8 1-5,9 2-7,-5-6-4,0 4-9,0-3-3,-7 3-6,3-1-3,-4 1-9,16-3-7</inkml:trace>
  <inkml:trace contextRef="#ctx0" brushRef="#br0" timeOffset="106670.1012">5633 10379 308,'0'0'34,"4"0"-4,1 0-5,-5 0-7,8-3-4,4 3-5,-4-3-3,9-3-8,-5-4-8,4 1-7,1-1-3,3 2-3,-4-5-2,9 4-2,28-18-13</inkml:trace>
  <inkml:trace contextRef="#ctx0" brushRef="#br0" timeOffset="107121.127">6354 10020 293,'0'-1'34,"0"-3"-7,8-5-2,-4-7-4,0 8-1,0-5-4,5-3-3,-5 2 1,-4 5-1,0-7 1,4 3-2,-4 2 1,-4-5-1,4 0-2,-4 2-1,-5 1-1,1 2-1,0-5-1,-4 10-1,8-7-2,-5 7-2,5 6 2,-4 0-2,-4 0 0,4 0 0,-9 0 1,1 6-1,0 3 0,3 7 0,-3-3-1,-1 5-1,-3 2 2,4 2-1,-1 9 2,1 2-1,4 10 2,-1 0 0,-3 0-2,12 3 0,-4-6-1,4-4 1,4-6 0,0-1-1,4-11 0,8-3 2,4-3 2,-3-9 1,3-3 1,4-7 1,5-4-2,-5-11 1,5-2-2,-4-3 0,-1-5-1,0 2-2,-3-3 1,-5-1 0,4-2-1,-3 2-1,-9 3 2,4 0-2,-4 1-5,4 11 0,-8 2-2,0 1-5,0 3-2,0 5-7,-12-1-9,12 5-11,-8-2-10,-21 6-14</inkml:trace>
  <inkml:trace contextRef="#ctx0" brushRef="#br0" timeOffset="108459.2035">2436 11899 215,'0'0'26,"0"0"4,0 0-3,0 0-3,0 0 1,4-3-2,-4 3 1,0-3 0,0 3 3,4-3-3,-4-4-3,0 1-1,0 3-5,0-3-3,0-1-2,0-1-3,0 2-1,-4-1 0,-4 1-3,4 0 0,-4-1-1,3 3 0,-3-3-2,0 1 0,0 3 0,-4 0-2,-1 3-2,5 0 2,-4 0-1,0 0 1,-1 3-1,1 0 1,0 10 1,4-5 0,-5 4-1,9 4-1,-8-1 0,4 0-1,4 1 0,0-1-5,-1 1 2,5-2-3,-4 2 0,4-4 0,0 0 0,4 0 2,1-2 1,3-4 2,-4-3 1,4-1 0,4-2 2,-4 0 0,1 0 1,3-2 0,-4-1 0,4-3 1,-8-4 0,13 1 0,-13-2 0,8-2 0,-4 3 0,1 1 0,-1 1 0,0-2 1,-4 4 3,0 0 1,-4 2 1,4 1 1,0 3 0,-4-3-2,0 3 3,0 0 0,0 0 2,4 3-3,1 7 0,-5 3-3,0 1 0,0 2-1,0-4-1,4 3 0,-4 1-1,4-2-2,-4-1-3,4-1-5,-4 1-4,0-8-3,0 4-4,0-2-3,8-7-9,-8 3-1,0 0-5,4-3-4</inkml:trace>
  <inkml:trace contextRef="#ctx0" brushRef="#br0" timeOffset="108710.2179">2743 11742 351,'0'-5'33,"4"2"2,0 3 2,8 0-8,-3 0-7,3-3-5,0 0-4,-4 3-5,5-4-2,3 1-1,-8 0-1,5 0-1,-1-3-1,-4 2-4,0 1-4,0 0-5,-4 3-9,1 0-3,-5 0-6,0-3-6,0 3-5,0 0-3</inkml:trace>
  <inkml:trace contextRef="#ctx0" brushRef="#br0" timeOffset="108904.229">2727 11933 273,'0'0'28,"0"0"1,0 0-2,4 0-1,-4 0-2,12 0-4,-4 0-5,4 0-6,1-3-1,-1 3-3,0-7-1,-4 1 0,5-1-2,-1 4-7,0-5-6,-8 2-9,5 3-8,3-4-2,-4 1-8,21-7-6</inkml:trace>
  <inkml:trace contextRef="#ctx0" brushRef="#br0" timeOffset="109417.2583">3373 11205 247,'0'0'24,"0"0"-4,-4 0-2,4 0-6,0 3-1,0-3 2,-4 6-1,0-3 0,0 5-2,0 2 1,0-1-1,0 4 3,-4-8 0,4 4-3,-1 4 1,-3-3-2,4 4 1,-8 2-1,4 0 0,-5-2-1,5 2 0,4 5 2,-4-6-4,-4 6 1,8 1-2,-9-1 2,9 8-3,0-2 0,0 3 1,-4 0-1,4 2 2,4 1-2,-8-2-1,3 2 0,5 0 2,-4-3-1,4 2 1,0-5 0,0 4-1,-4-3 0,4 2 1,0-6-2,0 5 0,4-5-2,0-1 1,-4 0-2,5 1 2,3-5-1,4-2 0,-4 2 0,0-4-2,5 4 0,-5-7-4,4 3-4,-4-3-2,5 1-6,-5-2-9,4-8-4,0 4-8,-8-1-8,17 13-11</inkml:trace>
  <inkml:trace contextRef="#ctx0" brushRef="#br0" timeOffset="109678.2733">3558 11788 432,'0'0'43,"0"-3"-7,0 0-10,0 3-9,0 0-2,0-4-5,4 3-2,8-5-3,-4-1-1,5 4-4,-1-7-1,0 7-4,4-3-3,-7 1-3,3-1-5,0-1-7,-4 1-8,1 0-7,-1-1-7,12-4-13</inkml:trace>
  <inkml:trace contextRef="#ctx0" brushRef="#br0" timeOffset="110106.2978">3828 11418 351,'0'0'36,"8"0"-4,-8 0-2,12 0-4,1-5-4,-1 2-5,-4-1-4,0 4-2,9 0-4,-5 0 0,0 0-1,5 0-2,-5 4 0,0-1 0,-4-3-1,1 3-2,-1-1 1,0 10-2,-8 4 2,4 2-1,0 4 0,-4-5 0,0 6-1,-4 1 0,4 1 0,-4-8 0,-8 9 0,3-2 0,1 0 0,-4 4-1,0-7 2,-1 1-1,5-1 0,0-1 2,0 0-1,0 2 1,-1-5 1,9-1-1,-8 2 2,4-2-1,4-1 0,-4-3-2,4-3 3,0 1-2,0-4-2,4-1 2,-4 1-1,0-3 1,4-3-2,9 0 0,-5 0 1,4 0 0,-4 0-3,9 0-5,-9-3-2,0 0-2,8-3-8,-3-2-6,-1-5-4,0 0-7,0 2-6,5-2-4</inkml:trace>
  <inkml:trace contextRef="#ctx0" brushRef="#br0" timeOffset="110300.3089">4241 11691 377,'0'-3'43,"0"3"-11,4-3-5,5 3-5,-1-3-6,0-1-5,-4 4-3,8-3-3,5-3-4,-5 3-7,0-4-7,1-1-5,-1-4-5,0 2-5,-4 5-6,1-4-4,15-26-10</inkml:trace>
  <inkml:trace contextRef="#ctx0" brushRef="#br0" timeOffset="110783.3365">4524 11321 313,'4'-4'38,"0"4"-1,8-3 1,-3 0-5,-1 3-6,4-3-6,-4 3-6,0 0-4,1 0-1,-1 0-2,4 3-2,-4 0 1,0 4-2,-4-1 0,5 2-2,-5 5 0,0-1-2,0 1 2,-4 1 0,4 5-2,-4 5-1,0-1 2,-4 0-2,4 1 0,0-1 1,-8-3 0,4 6-2,-5-9 0,5 5 2,-4-1 1,0 1 1,0-1-1,0-2 0,8 2 0,-4-5-2,-1-2 2,5 2 1,-4 0-2,0-5 2,0 2 0,0-1-1,4-2-1,0-2 0,0 1 0,0 1 0,0-4-1,4-1 1,0 1-1,0-2 1,5-1 0,-1 0 0,4 0 1,-4-3 0,0 0-2,5 0 1,-1-3-1,0 3 2,1-3-1,-1 0-1,0-4-6,0 2-3,1 2-3,3-3-3,-8-1-7,5 4-6,-5 0-10,0-3-5,-4-1-6,12-4-7</inkml:trace>
  <inkml:trace contextRef="#ctx0" brushRef="#br0" timeOffset="111133.3565">4946 11837 280,'4'-3'40,"-4"0"-8,4 0-4,0 0-2,0-5-2,0 1-5,0 1 0,0-4-4,0 1 0,4-2 0,-3 1-2,7-3-3,-4-1 0,0-2 0,5 4 0,-9-3-1,0 3-2,0-1-1,4 2-2,-8-5 0,4 3-4,0 2 4,-4 1-1,0 1 1,4 2-1,-4 1 0,0 3 0,0 3-1,0 0 0,0 3-1,0-3-1,0 0 0,-4 10 0,4 6 2,0-2-2,0 2 1,0 0-1,0 1 0,0 2-1,0-1-3,0-2-2,4-2 0,-4 2-2,0-7-2,4-2-6,0-4-5,9-3-5,-5 0-9,4-3-6,-4-7-4,25-36-13</inkml:trace>
  <inkml:trace contextRef="#ctx0" brushRef="#br0" timeOffset="111315.3669">5081 11394 373,'0'0'64,"-9"3"-14,5-3-11,-4 0-12,8 0-7,-8 0-12,0 0-9,4-3-6,4 3-6,-4-3-11,4 3-9,-4 0-7,-1 0-6,5 0-2</inkml:trace>
  <inkml:trace contextRef="#ctx0" brushRef="#br0" timeOffset="111741.3913">5298 10982 325,'0'0'41,"0"0"-3,4 2 3,-4 7-3,0 10-8,4-4-3,4 4-1,0 1-4,4 9-3,-3-5-2,3 0-1,-4 7 0,0-4-2,5 0 1,-9 5-1,4-2-1,0 7 0,0 3 0,0-4-2,1 4 0,-1 3-2,-4-3-3,-4-1 0,4 1-2,-4-6-1,0-1-1,0 0 0,0-1-2,0-2-1,0-6-3,0-2-3,-8-1-3,0 1-4,-5-4-2,1 1-7,4-5-3,0-4-4,0-1-12,-5-2-13,1-1-13,-29 15-4</inkml:trace>
  <inkml:trace contextRef="#ctx0" brushRef="#br0" timeOffset="112705.4464">5822 10936 260,'0'0'31,"0"0"-2,-4 3-4,4-3-1,0 0 1,-5 0-1,5 8 1,0 2-2,0-1 1,5 1-3,-5-2-4,4 1-1,-4 4 0,0-2-2,0 2-1,4-1-2,0 4-1,0-1-1,-4 4-2,4 5 1,0-1-2,-4 3 0,0 4 0,0-3-1,0 5-3,0-2 1,0 0-2,0 4 1,0-6-1,0 2-1,0 4 1,0-7 0,0 2-2,-4-6 0,0-4 0,4-4-2,0 1 0,0-5 1,-4-2-2,4-6 0,0 1 0,0-1 2,0-3 0,0 0 0,0 0 0,0 0 0,0-3 0,0-13 0,0 8 1,0-5-1,0-3 0,0 2 2,4 1-2,0-3 2,4 2 0,-4 1-2,9 1 2,-9 0-1,4 6 0,0 0 2,0 3 1,0-7 2,1 7 0,-1 3 0,-4-3-2,4 3 0,0 3 0,0 0-1,1 0 0,-5 7-1,0-4 2,4 4-3,-8-2 2,4 7-1,-4-2 2,0 1 0,0-1 0,0 3 1,-4-2-3,4-1 4,-4 3-1,0-5-1,-8-1 0,3-4-1,-3 4-1,4-7 0,0 3 2,0-6-2,-9 3-1,5-1-1,4-2-3,-9 0-5,5 0-1,0-2-5,-5 2-6,9 0-9,-8 0-9,4 0-11,-5-12-15</inkml:trace>
  <inkml:trace contextRef="#ctx0" brushRef="#br0" timeOffset="115879.628">1179 13440 137,'0'-3'14,"0"3"-8,0 0 4,0 0 6,0 0-1,0 0 5,0 0 0,0 0 2,0 0-6,0 0 5,0 3-4,0-3 3,4 0-2,-4 6 4,0-3-1,0 7-1,0-2 1,0-2 0,0 1-4,0 8-1,0-3-1,0 0-1,0 4-1,0 2-1,0 1-2,0-2 1,-4 12-3,0-2-1,0 6-1,0 1-1,0 2-2,0 4 0,4-4 0,0 4-1,-4 0-1,-1 0-1,5 1 1,0-6-3,-8 0-4,8-5 0,0-3-2,-4 0-1,4-4-4,-4-4-3,0-5-6,-4-1-5,8-5-8,-4-2-6,4 0-6</inkml:trace>
  <inkml:trace contextRef="#ctx0" brushRef="#br0" timeOffset="116461.6613">1543 13421 258,'0'0'26,"0"0"-1,-4 0 0,4 6-4,0 7-1,-8-1-5,4 0 0,-4 0-1,0-2 0,4 1 0,-5 2-1,-3-1 1,4 4 0,0-5-2,-5 5-2,-3-1-1,4 1-2,-9-1-3,5 3 1,-5-5-1,5 3-2,0-2-1,-5 5 0,5-2 1,0 6-2,3-9 2,-3 5-1,4-5-1,3 2 1,-3 0 0,8-2-1,0-1 1,0-3 0,4 2 0,-4-4 1,4 2 1,0-4 0,0 4 2,4-2-1,0 1 2,0-2-1,0-1 1,4-3 1,5 0-1,-1 1 1,0 0 2,5 3-1,-1-1 0,0 0-2,5 1-1,-9 2-2,4-2-2,-3 1 1,-1 4 0,0 4-1,-4-5-1,5 5 2,-5-3-2,0-2-3,0 2-3,0-4 1,-3-1-2,-1-1-3,0-1-2,0-3-1,0 0-5,4 1-5,-4-4-8,0 0-11,4 0-10</inkml:trace>
  <inkml:trace contextRef="#ctx0" brushRef="#br0" timeOffset="117564.7244">1838 13618 238,'0'0'42,"0"0"0,0 0-2,0 0-2,0 0 0,0 0-5,0-3-6,0 3-6,0 0-4,0 0-3,8 0-1,-8 0-4,0 0-2,13 0-1,-5 0-2,4 0-2,-4 3 1,5-3-2,-1-3-2,0 3-2,-4 0-3,9 0-3,-9 0-1,4 0-6,0 0-7,-3-4-6,3-2-6,-4-3-6,4 2-5</inkml:trace>
  <inkml:trace contextRef="#ctx0" brushRef="#br0" timeOffset="117952.7465">1826 13864 346,'0'0'42,"0"0"-3,0 0-6,0-3-5,0 3-5,0 0-6,0 0-1,8 0-4,-8 0-1,12-2-3,-3 2-3,3-3 0,0-9 0,5 5-4,-1 1 2,-4-1-4,5 4-3,-5-1-5,0 0-3,4 4-9,-11-3-4,3 0-8,0 0-5,0 3-3,4 0-5</inkml:trace>
  <inkml:trace contextRef="#ctx0" brushRef="#br0" timeOffset="118941.8031">2673 12715 218,'0'-3'22,"0"3"-1,0 0-3,0 0-2,0 0-2,-4 0 2,4 0-1,0 0 0,0 3 0,-8 0-1,8 3 0,-4 1-1,-4-1 2,8-1-3,-4-2 2,4 3-1,-4 1 0,4-1 1,-4 0-3,-1 2 0,-3-1-2,4-1-3,-4 4 0,4 2 0,-4-5-1,4 7 0,-5-4 1,1 7-2,0-1 2,0 0-3,0 1 2,-1 6-3,-3 0 3,4 5 0,0 3-1,4 0 1,-4 2-2,-1 3 1,5 1 0,-4 0 0,-4-1 0,8 1-1,-9 1 1,9-2 0,0-2-1,-4 2 2,0 1-2,4 0 2,4-4 0,-8 10-1,3-3 1,1 2-1,0-5-1,0 9 2,4 0-2,-4 0 2,4 0-1,-4-1-1,0-2 1,4 0 1,0-3 1,0-1-1,4 1 0,-4 0 0,0-4-1,4 1 3,0-1-3,0 3 0,0-6 0,5 0 0,-9 4 0,8-10-1,-4 5 1,0-8-2,4 6 1,0-6-1,0 1 0,5 2-1,-5-5 2,0 2-3,0-3 2,1-2-1,3-2 0,-4-1-1,8 0 1,-7-1-1,-1-3 0,0 1 0,4-2 0,-4 2-2,5-4-1,-9 4-1,4 0-4,0-5-2,0 1-3,-4 1-3,1-2-3,3-2-4,-4 1-3,-4-1-7,0 0-13,0-3-11,0 12-17</inkml:trace>
  <inkml:trace contextRef="#ctx0" brushRef="#br0" timeOffset="120639.9002">3271 13956 254,'0'-3'44,"0"0"2,-4-3-3,4-1-1,0 6-6,0-2-5,0 3-3,0-4-5,0-2-3,0 3-3,0 0 1,0 0-3,4 3-3,-4 0 0,0 0-3,4 0-2,-4 0 0,0 3 1,4 6 0,-4 9 0,4 7 0,-4 2-1,4 0-1,1 5-1,-5 1 1,0-2-2,0-1-1,0 2-1,0-2 0,0 0 0,0 0 0,0-4-1,0 1-1,0 0-1,0-2-4,-5-4-1,5-2-5,-4-2-4,4 2-4,0-4-5,-4 1-6,0-4-7,4-4-10,0 2-8,0-4-5</inkml:trace>
  <inkml:trace contextRef="#ctx0" brushRef="#br0" timeOffset="122467.0047">2657 13327 284,'0'0'38,"0"0"-2,4-3-4,-4 3-1,0 0-3,0 0-6,4-3-1,0 3-2,-4 0-3,4 0-3,0 0-1,1 0 1,3 0-4,-4-4-3,4 4 0,0-3-2,-4 3-2,9 0 0,-5-3-5,0-3-3,0 2-5,0 4-3,1-1-6,-1 1-5,0-3-6,0-4-4,0 1-5,-4-4-2</inkml:trace>
  <inkml:trace contextRef="#ctx0" brushRef="#br0" timeOffset="122974.0337">2911 13012 330,'0'-3'34,"0"0"-2,0 3-10,0 0-1,0 0-1,8-7-4,0 1 2,4-3-2,-3 5-5,3 3-1,0 1 0,-4 0-2,5 0-4,-1-3 1,-4 3-1,4 3-1,-3-2-1,-5 6 0,0 5-2,-4-2 2,4 4 1,0 5 1,0-4-2,0 1 1,-4 6-1,0-2 0,0 1-1,-4 1-1,4-3 1,0-1 0,0 1-1,-4-1 0,0 1 0,0-2 0,0-1 0,-4 1 0,3-1 0,1 0 0,4-1 0,-8 0 0,0-2 0,0-2 0,4 2 0,-4 0-1,3 1 2,5-4-2,-4-1 0,0 4 2,4-5 0,0 1-1,0-2 0,0-1 0,0 0 0,0-1 0,0-2 0,4 1 0,0-1 0,1-3 1,3 0-1,0 0 0,4 0 0,-4-3 0,1-1 0,-1-4 0,0 2-2,4 0-5,-4 3 0,1-4-5,3 1-4,-4-1-5,4 3-5,-8-3-7,1 4-5,3-3-7,8-7-7</inkml:trace>
  <inkml:trace contextRef="#ctx0" brushRef="#br0" timeOffset="123210.0472">3304 13241 344,'4'-3'46,"0"3"-7,0-3-8,0 0-5,0-1-6,-4 4-5,4 0-5,5 0-1,3-3-4,0 0-2,0 0 0,1 1-1,-1-1-1,0 3-5,5-3-6,-5 0-4,-4-1-6,0 1-9,1-6-3,-1 2-8,0 3-2</inkml:trace>
  <inkml:trace contextRef="#ctx0" brushRef="#br0" timeOffset="123698.0752">3545 12871 336,'4'-4'30,"1"4"-6,-5 0 1,4 0-1,0-3-3,0 3-5,4 0-1,4 3-6,1-3-2,-1 4-2,-4-1-1,8 3-1,-3 1 1,-5-1-1,-4 0-1,4-1 0,0 5 3,-8-1-3,4-3 1,-4 6-2,5 3 1,-5-2 0,0 2 0,0-3-1,0 7 1,0-1 0,0 1 2,-5-2 1,1 2 0,4-1 0,-8 4 0,0-1-1,4 1 1,-4-4 0,0 1-1,3 1-1,-3-1 1,0-1-1,4 1-1,-4-2-1,8-1 1,-4 0 0,4-1 0,-4-3 1,4 1 0,0-2-2,0-1 1,0-4 0,0 4 0,0-7 0,0 2-1,0-5 1,0 3 0,4 0 0,0-3 1,4 0-2,-4 0 0,4 0-1,0-3 0,5 0 0,-5-2-1,0-5-1,4 4-4,-8-4-6,9 1-2,-5 1-6,0-2-9,0 1-8,-4 1-8,5-2-2,7-15-12</inkml:trace>
  <inkml:trace contextRef="#ctx0" brushRef="#br0" timeOffset="124044.095">3885 13333 279,'4'0'31,"0"-3"-1,0 0-3,5-3 0,-5-1-5,4 1-2,4-2-4,-8-2-4,0-2-3,5 2-1,-1-1-4,0-2 0,0 1-2,0-1 1,-4 2-2,5-2 0,-1-1 1,-4-2-2,0 3 0,0 0 1,-4 5-1,0-1 1,4-1 0,0 4 2,-4 0 4,0 6-1,0-2 0,0 2-1,0 0 3,0 0-1,0 0 0,0 2 0,0 13 0,0-2-3,0 1 1,0 6-2,0-5 0,0 3 1,0-2-1,4-2-1,-4 2-2,4 0-1,1-5-4,-1 2-1,0 0-7,-4-7-4,0-1-4,4-2-6,0-3-5,0 0-7,4 0-9</inkml:trace>
  <inkml:trace contextRef="#ctx0" brushRef="#br0" timeOffset="124230.1056">4024 12936 373,'-4'-7'44,"4"1"-5,0 6-9,-4-3-6,0 0-8,4 3-3,0-3-8,0 3-7,0-4-7,0 4-7,0 0-5,4 0-6,-4 0-6,4 0-5,-4 0-6</inkml:trace>
  <inkml:trace contextRef="#ctx0" brushRef="#br0" timeOffset="124944.1464">4250 12615 240,'0'-3'34,"0"-1"-6,0 4-5,0 0-3,0 0-2,0 0-1,0 0 0,0 0-1,4 4 2,-4 7 1,8 1 1,0-2 0,4 4-3,-3 2-2,3 0-1,0 1-2,0 9-2,-3-9 0,3 9-2,0 4 0,0 0-1,1 4 0,-1 12-1,0 3 2,-4 0-2,5 5 0,-5 2 1,0 1 0,0 5-2,0-1 0,1-6 1,-1-1-2,0 8 1,0-6 0,-4 1 0,0 5 2,-4 5-1,9-3 1,-9-2 1,4-2-3,-4 2 0,0-5 1,-4-1-1,4-7-1,-9 4 0,-3-6-1,4 3-1,-4-1 0,-5-3-1,1 2 0,4-2 0,-9 0-1,5-3 0,-1 0 0,1 0 2,4-10-2,-5-3-6,5-1-2,0-9-5,0 1-4,3-2-4,-3-6-6,4-7-10,-4-3-13,-1-3-11,-28-3-11</inkml:trace>
  <inkml:trace contextRef="#ctx0" brushRef="#br0" timeOffset="144993.2932">4888 13503 349,'0'-3'56,"0"0"-10,0 3-7,0 0-10,0 0-6,0 0-5,0 0-5,8-2-3,-3 2-3,-1-3-1,4 3-1,4-3-2,0 0 0,1 3 1,-1-3-2,0 0-1,0-1 1,1 1-4,-5 3-4,4 0-6,-4 0-3,1 0-6,-1 0-9,-4 0-4,0 0-7,0 0-8,21 7-8</inkml:trace>
  <inkml:trace contextRef="#ctx0" brushRef="#br0" timeOffset="145233.3069">4921 13705 302,'0'0'34,"0"0"-3,0 0-2,0 0-1,0 3 2,4-3-6,8 4-3,-3-4-5,-1-4-4,0 4-1,4 0-4,-4-3-4,5 2 0,-1-4-3,-4 2-7,0-2-10,5 2-7,-5 0-8,0 3-6,-4-4-7</inkml:trace>
  <inkml:trace contextRef="#ctx0" brushRef="#br0" timeOffset="146713.3916">5609 12602 179,'0'0'15,"0"0"4,0 0-5,0 0 0,-4 0 0,4 3-5,0-3 3,0 0-2,0 0 1,0 0-3,0 0 0,0 0-1,0 0 3,0 0 0,0 3-1,0-3-1,0 0 1,0 0-3,0 0 1,0 7-3,0-7 4,0 11 1,-4-5-3,4 1-1,-5-1 2,5 3 1,-4 3-4,0-3 2,0 1 1,0-1 0,-4 5 1,0-1-1,4 3 1,-5-5 0,1 5 0,4-2-1,-4-1 1,4 3-1,-4-2-1,4 5-1,-5-6 0,5 1-2,0 6 3,-4 3-2,0 0 0,0 7 0,4 0-1,-5-1 0,1 1 3,4-3-2,0 3 0,-4 0 0,4-1 0,0 1-1,4 0 2,-4 1 0,4 0-1,-5 0 0,1-1-1,4 0-1,0-1 1,0 1 1,0-3 0,0 3 2,0 2-1,0-2 2,0 0 0,0 7-1,0-4 2,0 4-3,4-2 0,1 8 1,-1-4-1,0 1 0,4 0 0,0 0-1,0-4 0,0 1 1,-3-4 1,3 4-2,0-7 0,0 2 0,-4-5-1,4 0 3,1-3-4,-1 1 1,0-3 0,-4 2-1,4-10-1,-4 5 1,5-3-1,-1-4 0,-4 3 0,0 0 0,0-6-1,4 1-1,-4-1 2,0 2 1,0-1-2,-4 0-4,5-4-2,-1 3-3,-4-5-5,4 0-2,0-4-5,-4 0-5,0 4-7,0-4-9,4 3-13,-4-3-12</inkml:trace>
  <inkml:trace contextRef="#ctx0" brushRef="#br0" timeOffset="148823.5123">5658 13125 293,'0'0'48,"0"-3"-3,0 3-3,0-3-8,0 3-7,0-4-3,4 1-6,-4 0 1,0 3-4,4 0-4,4-6-1,5 3-4,-1 1-2,4-1 0,-8 3-2,1-3-1,-1 3-3,-4 0-5,4 0-6,0 0-5,-4 0-7,-4 3-7,4-3-5,1 3-3,-5-3-7,0 11-5</inkml:trace>
  <inkml:trace contextRef="#ctx0" brushRef="#br0" timeOffset="149274.5381">5912 12861 274,'0'-3'35,"4"0"-7,0 3-1,0 3-4,4-3-2,-4 0 1,9 0-2,-5 0-2,0 0-2,4 0-4,-8 0-3,9 0 1,-5 3 0,0 0 0,0 0-3,0 4-1,-4-1-3,1-3 1,3 4-1,0-4-1,-8 8 0,4-5-1,-4 4 0,4-1 0,-4-1 1,0-4-1,0 11 2,-4 1 1,4-9 0,0 7 1,-4 2-1,-4-3 2,0-2-1,3 5 0,1-5 1,0 5-2,0 0 1,0-5-2,0 1-1,4-2-2,0 1 2,0-5 0,0 4-1,0-4 1,0 4-1,0-1-1,0-4 0,0-2 0,4 1 2,0-1-2,0 0 0,0-3 0,0 3 0,5-3 0,-5 0 0,8 0 1,-4 0-2,0 0 1,1 0-3,-5 0-4,4 0-2,-4 0-4,0 0 0,0 0-7,4 0-5,-4 0-6,1 0-7,-1 0-5,-4 0-6,12 13-2</inkml:trace>
  <inkml:trace contextRef="#ctx0" brushRef="#br0" timeOffset="149601.5568">6075 13662 350,'0'-3'40,"5"3"-2,-5-1-5,4 1-5,-4 0-2,4 0-4,0 1-7,-4 2 1,8 10-3,-8 3-2,4 1-5,-4 6 0,4 1-2,-4-1 0,4 3-2,-4-6 0,0 6 0,0 1-3,0-3-4,0 1-3,-4-7 0,0 1-3,4-6-5,0-2-5,-4-2-5,0-2-3,4-4-4,0 0-1,0-3-11</inkml:trace>
  <inkml:trace contextRef="#ctx0" brushRef="#br0" timeOffset="150142.5877">6284 12565 286,'0'0'22,"0"0"0,0 4 3,0-4 2,0 3 0,0 11 2,8 2 0,9 3-3,-5-1-4,-4 1-2,5-2-4,7 9 0,1-3-2,-5 1-3,0 6-1,5 2-2,-1 5-2,1 3 1,-9 6-1,8 0 2,-7 1-2,3 6 1,-4 3 2,1-2-1,-1-2-1,0 7 1,-4-8-1,-3 4 2,-1-2-3,-4 1 0,0-2-1,0 4-1,0-2-1,0 2-1,-4-2-2,-5 5 2,-3-7-1,4-4-1,-4 1 0,-5-3 1,5-3-4,0-6-1,-1-1-3,-3-6-3,4 4-2,-5-2 0,5-9-4,-4 3-1,7-6-1,-3-4-4,0-1-5,4-3-6,0-5-7,8-4-8,-9 2-8</inkml:trace>
  <inkml:trace contextRef="#ctx0" brushRef="#br0" timeOffset="150790.6248">6993 13217 244,'0'0'43,"0"0"-1,0-3-5,0 0-2,0 3-2,0-3-3,0 3-5,4 0-3,-4 3-4,0-3 2,0 3-2,0 8-4,0 5 1,0 0-4,4 1-1,-4 6-2,0-3-1,0 3-2,8-3-2,-8 7 0,0-4 0,0 0-1,0 3-1,0-2-5,-4-4-2,4 3-2,0-9-4,0 2-3,0-3-4,0-2-6,0-2-7,0-2-8,0-7-4,0 3-4</inkml:trace>
  <inkml:trace contextRef="#ctx0" brushRef="#br0" timeOffset="151027.6383">6878 13449 298,'0'0'42,"4"0"-7,-4 0-7,0 0-3,4 0-4,-4 0 0,4 0-2,4 3-2,1-3-4,-1 0-4,4 0-2,4 0-1,-3 0-1,-1-3-1,8 0-2,1 0-3,-9 0-5,9-4-10,-9 1-10,4 0-10,-3 3-10,-5-1-5</inkml:trace>
  <inkml:trace contextRef="#ctx0" brushRef="#br0" timeOffset="151633.673">7594 12605 236,'0'0'30,"0"0"-3,0 0-4,-4 3-2,4 1-4,-8 7-3,0-2-3,8 1-3,-4 2 1,-4-4-1,-1 5 1,9-3 0,-4 1 3,4 5-1,-8-4 1,4 4 0,4-5 1,-4 5 0,0 2-2,-4 1-1,4-2-2,-5 2-1,5 2 2,-4 11-3,4-8-1,-8 9-1,4 1 2,-1 4 0,1-5-1,4 4 0,0 2 0,-4 1 3,4 0-2,0 0 0,0-1 0,-1-2 0,1 3-1,0-1-1,0-2 0,0 0 2,4-1-1,0 1 0,0 2-2,0-2 1,0 3-2,0-4 0,0 4 0,0 3-1,0-3 2,4 3-3,8 0 0,-7-7 0,-1 1 2,4-1-1,0-4 0,0 1-1,4-6 0,1-3-3,3 2-2,-4-9 0,1-1-1,3-3-2,0-5-4,1 1-2,3-2-7,-7-1-3,3 0-10,0-6-6,1 0-6,-9 0-5</inkml:trace>
  <inkml:trace contextRef="#ctx0" brushRef="#br0" timeOffset="152119.7008">7815 13049 317,'0'-3'47,"-4"-1"-3,4 4-2,0 0-6,4 0-6,-4 0-5,0 0-4,0-3-6,0 0-2,5 3-2,-5 0-2,0 0-1,4 0-3,4-3-1,0 0 0,4 3-3,-4-4 0,5 0 0,-9 0-2,4-2-7,-4 0-3,0 6-6,4 0-5,-4-3-8,1 3-4,-1 0-5,0 0-1,0-4-2,8-2-7</inkml:trace>
  <inkml:trace contextRef="#ctx0" brushRef="#br0" timeOffset="152599.7282">8032 12777 258,'0'-7'39,"0"7"-4,5-3 0,-1 0-1,0 0-1,0 3-4,0 0-7,4 0-2,0 0-4,0 0-5,1 0-1,-1 0-2,0 0-3,0 3 1,4-3-3,-3 3-1,-5 0 0,4 4-2,-4-2 1,0 4 0,0 1-1,-4 2 0,0 0 2,0 0-2,0 4 1,0-2 0,0 2 0,0 0-1,-4 2-1,4-2 3,-8 1-2,0 2 1,4 2 1,0-5 1,-1-4-1,1 0 2,0 4 1,0-2 1,0 2-1,0 0 2,0-2-1,4-5-1,0 4-1,-4-5-1,4 2 0,0-1-2,0 1-1,0-4 0,0 0 1,0-1 0,0 2 1,0-4-2,4 3 0,-4-3 0,4 0 0,4 1 0,-4-4 0,0 3 0,5 0-1,-5-3-2,4 0-6,4 0-2,-8 0-4,4 0-3,5-3-9,-13 3-7,8-3-12,-4 3-5,16-4-8</inkml:trace>
  <inkml:trace contextRef="#ctx0" brushRef="#br0" timeOffset="153186.7618">8094 13731 213,'0'0'28,"0"0"2,0-7-3,0 4 0,0-10-1,4 1-3,-4 1-3,0 7-5,4-8 2,-4 2-3,0 2 1,4 2-1,-4-4 1,0 4-1,0 3-1,0-2-4,0-1 0,-4 2-2,4-2-2,0 0 0,-8 3 0,8-4-3,-4 4 1,0 0-1,-5 0 0,5-4-2,0 7 1,-4-1 0,0 1 1,4 0-1,-4 0 1,-1 0-1,1 1 1,0 6 0,0-1-2,0 0 0,-5 7 1,5 0 0,4 1 0,-4-1 0,0 4-1,4 6 0,-5-4 0,5-2-1,-4 2 2,8-1-1,0 6-1,0-2 2,0-5-1,0 2-1,0-6 2,4-2-2,4-1 2,5-1-2,-5-6 2,4-3-1,5-3-1,-5-3 2,0 0-1,5-6 0,-5 0 0,0-7 0,-4-5 0,5 2 0,-5 4 0,0-1 0,0 2 1,-4 1 0,0 0 0,-4 5-3,4-5-3,-4 5-6,0-5-9,0 3-9,0 2-14,-4 1-6</inkml:trace>
  <inkml:trace contextRef="#ctx0" brushRef="#br0" timeOffset="153784.796">8282 12538 337,'-4'0'26,"4"0"-1,4 0 5,-4 2 1,0 11-2,8-1-5,-8 3 0,17 1-5,-5 0-1,0 1-5,5 2 1,-5 2-1,0 4 1,9-4-3,-5 4-1,0 2-3,-3 0 0,3 0 1,-4 7-2,1 7 0,3 0 2,-8 6-2,5-5-1,-9 8-1,4-4 2,-4 0-1,0 3 0,0-4 0,-4 4-1,0-3-2,0 0 2,0 3-1,0-4 0,-8-2-1,4-3 0,-4 3 2,-5 0-2,5-1 0,-4 5-1,4-5 1,-9 1-2,5-3 0,0-3 0,-1-1 0,1-2 0,-4-3 0,3 0-1,-3-4-3,4-3-3,0 1 0,-1-8-5,5 6 0,-4-6-1,0 5-2,-1-7-3,1 1 1,4 0-3,0-2-4,-1-1-2,9-7-3,-8 0-2,4 4-6,0-2-1,4-5-2,0 3-6</inkml:trace>
  <inkml:trace contextRef="#ctx0" brushRef="#br0" timeOffset="154303.8257">8634 13880 342,'0'0'38,"0"0"-7,0 0-4,4 0-3,0 0-4,1-6-3,3-1-4,0-1-2,-4-7-4,8-1 1,-4 1 1,-3-1-1,3-6 0,0 8 0,0 1 0,0 2 0,-8-8-2,8 5 0,-3-2-1,-5 3 0,0 0-1,4 2-1,-4-5 0,4 4-2,-4 4 0,0-5 0,0 7 1,4-7-1,-4 3 0,0 6 4,0-3 0,0-2 0,0 5-1,0 1 0,0 0 1,0 3-2,0 0 0,0 0 0,0 0-1,0 0-1,0 0 1,0 0-2,0 0 1,0 0 0,0 0-1,0 10 0,-4 6 0,4-2 0,0 5 0,0 0 0,0-5 0,0 5-1,0-4 0,0-3-2,0 3 1,0-6-3,0 1-1,0 3-1,0-7-2,8-3-2,0 0-1,-4-3-6,4 0-6,1 0-7,-1-6-8,0 0-2,-4-7-6,17-27-8</inkml:trace>
  <inkml:trace contextRef="#ctx0" brushRef="#br0" timeOffset="154517.838">8786 13208 432,'0'0'46,"0"0"-12,0-4-8,0 4-8,0 0-6,0 0-10,-4 0-6,4 0-10,0 0-7,0 0-8,0 0-8,4 0-7,-4-3-2</inkml:trace>
  <inkml:trace contextRef="#ctx0" brushRef="#br0" timeOffset="156142.9309">5822 14828 201,'4'0'32,"0"0"-4,-4 0-9,4-4-2,-4 4-4,0 0-5,4 0 3,0 0 0,0 0 1,0 4 2,5 2 0,-1-3 1,-8 10-1,4-2-1,-4 5 1,4 3-3,-4-2 0,0 6-3,0-3-1,0 3-2,0 0 0,0 1-3,0-1 0,0-3-1,0-1-1,0-4 0,-4 1 2,4-7-1,0 1 0,-4-2 0,4-5-1,0 0 3,0-3 0,0 0 0,-4 0-1,4-10-1,0-7 0,0-5 0,0-2 1,0-2-2,0 3-2,-4-1 4,-1-3 0,5-2-2,-8 2 0,8 3 0,0-1 1,-4 4 1,4-1 3,0 1 0,4 2-1,4 2 0,1 1 1,-1 3-2,4 2 1,0-2 0,1 4-1,-1 1-2,-4 1 2,8 2-2,-7 5-1,-1 0 2,4 0 0,-4 0-2,-4 5-3,5-2 2,-1 2-2,-4 8 0,0-4-1,-4 1 1,0 1 0,0 5 0,0-2-1,0 2 2,0-3 0,-4 3 0,0-5 1,0 2 1,-9-4-2,5-1 2,4-1 0,-4-4 0,4 0 0,0 3 0,-4-3 0,8 1 0,-5-1 0,1-3-1,0 0 1,4 0-1,0 0 2,-4 3-2,4 0 0,0-1 1,0-2 1,0 3 0,4 0-2,4 3 0,-3-2 3,7 2 4,-4 0 0,0 1-1,0-3-2,5 6 0,-9 0 0,4-1-3,0 1 1,-8 1 0,4 1 1,0 1-1,0-2 1,1 5 0,-5-5 0,0 2 0,0 0-1,0 0 1,0-6-1,-5 0 1,5-1 0,0 4 0,-8-7 0,4 3 0,-4-3-2,0 2 0,-4-2 0,3 4 1,-3-1 0,0-3-2,-5 0 0,1 4-1,0-7-2,3 6-1,1-3-3,0-3-3,4 2-6,-5-2-1,5 3-7,4 0-3,0-3-8,4 0-5,-16 0-10</inkml:trace>
  <inkml:trace contextRef="#ctx0" brushRef="#br0" timeOffset="156388.945">6174 15138 356,'0'0'58,"4"0"-11,-4 0-10,0 1-6,0 6-7,4-1-6,0 7-5,-4-1-3,0-4-3,0 5-2,4 3 0,-4 1-3,0-1-2,0 5-5,0 1-2,0-1-3,0 1-5,-4-4-8,4-2-7,-4 4-10,0 2-10,-8 42-11</inkml:trace>
  <inkml:trace contextRef="#ctx0" brushRef="#br0" timeOffset="157689.0193">7664 14602 274,'0'-3'36,"0"0"0,0 3-1,0 0-3,0-4-3,0 4-4,0 0-3,0 0-5,0 0-3,4 0-2,-4 4-1,4 2-3,-4 0 1,4 4-3,-4 7-3,8 2 2,-3-4-3,-1 4 0,0-2-1,4 5 0,-4 2-1,-4 0-2,0 2 0,0-3 0,0 0 0,0-3 1,0-4 0,0 2 0,0-6 0,0-5 1,0-1 0,0-3 0,0-3 0,0 0 0,-4 0 0,4-3 0,0-6 0,0-15-1,0-5 0,-4-1 0,4 3 2,0-5 0,-4-1-2,4-1 2,-8-2 1,3 2 3,5 4-1,0-3 2,0 1 0,0 11 1,0 2-2,0 8 0,0-8 0,0 6-1,5 5-1,3-4 0,4 2 0,-4 4-2,4-2 0,1 2 1,3 2-2,-4-2 0,5 6 0,-1-3 0,-4 0-2,1 3-1,-1 0-2,0 0 0,-4 0 1,1 6-3,-5-3 3,0 4-1,0 7 0,-4 2 1,-4 0-1,0-5 1,4 5-1,-8-4 3,-1 3 0,5 1 0,-4-2-1,0-1 1,-4-1 0,3 1 1,1-2 0,0-4 0,0 5 1,0-2 0,-1-5 0,5 1 0,0-3 1,0 3 0,0-6-2,4 4 0,0-1 1,0 0 0,0 0-3,0 0 2,4-1 2,4 4-1,1 1-1,-1-4 2,4 0 3,-8 3 0,8-2 1,-3 2-2,-1 0 0,0 1 1,-4 1-1,4-2 0,0 3 1,-3 1 0,3 1-1,-4 2 1,0-4 1,0 3-1,4 0-1,-8 1 2,0-2 0,0 2 0,0 0-1,0-1 2,-4-4-1,0 2-1,-8 2-1,4-2-1,-5-5 1,5 1-1,-4 0 0,4 1 0,-1 2-2,-3-5 1,0 0-2,0-1-1,-1 1-5,1-1 0,4-3-4,-4 0-4,-1 0-3,5 0-4,0 0-6,0 0-7,0 0-4,3 0-2,1 0-7</inkml:trace>
  <inkml:trace contextRef="#ctx0" brushRef="#br0" timeOffset="158272.0527">8159 14937 241,'0'0'38,"0"-1"-1,0 1-3,4 0-3,-4 0-6,0-3-3,5 3-5,-5-7-4,0 7-3,8-9-2,-4-1 1,0 4-3,4 1-1,0 2-3,0 0 0,1-1 0,-1 1 0,-4 3-1,0-3-1,0 3 1,-4 0 0,0 0 1,0 3 0,8 0-3,-8 7 2,0-2-1,0 1 0,0 1 0,0-4 0,0 5 1,0-1 0,0 0-1,-4-1 0,0 1 0,4 1 3,-4-2 0,0 1 1,0-1 0,-4 3 1,-1 0 0,5-5-2,-4 1 2,8-2-2,0-3 0,-4 3 2,4 4 0,-4-4-1,4 1-2,0-6 1,-4-1-1,4 3-1,0 1 1,0-1-1,4 0 0,-4 0 1,8 0-2,0-3 2,5 0-1,-1 0 0,-4 0 0,4-3-6,-3 3-4,-5-3-8,4 3-10,-4 0-10,4-3-10,-4 0-9</inkml:trace>
  <inkml:trace contextRef="#ctx0" brushRef="#br0" timeOffset="161624.2444">8737 5489 173,'0'0'21,"0"-3"-2,0 3-2,0 0-3,0 0 0,0-3-5,0 3-2,0 0 2,0 0 3,0 0 2,8 0 2,-8 0 1,0 0 1,4 3-1,0 0 4,0 10-3,0-2 1,0 5 0,-4 0-2,4 2 0,-4 1-2,0 1-5,0 3 0,0 0-2,0 4 1,0-1-1,0 1 0,0 3-1,0-1-2,0 1 2,0 0-3,-4 3 1,4 1 0,0 2-2,0 3 1,0 0 0,0-1 0,0 4-1,0 2 1,0 2-1,0 1 1,0-5-3,4 1 2,-4 3-1,0-3 1,4 4-1,1-6-2,-1 0 3,-4-1-1,4-4-2,0 4 1,0 0 0,-4 3 0,4-7-1,0 11-1,-4 0 2,8 6 0,-4-7 0,0 3 0,-4-4 0,0 1 1,5-3-1,-5-4-2,0 4 2,4-6 1,0 3-2,0-2 0,0-2 1,-4-2-1,0 2 0,0 1 1,0 3 0,4-1-1,0 1 0,0 0 3,-4 0 0,0-1 0,0 1 0,0 0-1,0 0 1,0-1-1,0 1-1,0 0 1,4 0-1,-4-4 0,0 4 0,0 0 1,0-4-2,4-2 0,-4 2 0,0 1 1,4 6-1,1 0 0,-5 3 1,4 0-2,-4 0 1,0 0 0,0-5 1,0 7-2,4-10 2,-4 2 0,4 0-2,-4-1 0,0-2 1,0-1 1,0-1 0,0 2-1,4-4-1,-4 1 2,4-1-2,0 4 0,-4 6 2,0 0-2,0 3 1,0 3 1,0-6 0,0 1-2,0-1 2,0 0-1,0 0 0,-4-3 0,4-4 0,0 1-1,0 1 0,0-3 2,0 0 0,0-1-2,0-1 2,0-3-2,0 7 0,0-6 2,0 9-2,4 0 1,-4 0-1,4-4 1,0 1 0,-4-1 0,0 1 0,4 0 0,1-1 0,-1 1 1,-4-4 0,0 0-3,4 2 3,-4-1 0,4-1-2,0 1 2,-4-1-2,0-1 1,0-5 0,0 3 1,0 3 0,0-2-1,0 4-1,0-2 0,-4 3 2,4 4 0,4 0-1,-4-3 0,0-1 0,0 4-1,0-4 2,0 1-1,0 0-1,0-1 2,-4-1-2,4-2 2,0 1-3,-4-1 2,4 1 0,0-4 0,-4 2 0,4 1 1,0 0-2,0 4 2,0-4-2,0 7 2,0-3 0,0 2-2,0-2 0,0 1 2,0 0 0,0 2-3,0-5 3,-4-2 0,4-2-2,0 2 2,-5-3-3,5 2 2,0 1 0,0-2 0,0-1 0,-4 0 1,4 5 0,0-5-1,0 0-1,0 1 2,0 0-1,0 0-1,0 2 2,0 3-2,0-5 0,0 4 2,-4-2-2,4-3 2,0 0 0,-4 1-1,4 4 0,-4-8 0,0 3 0,4-3 0,0 5 0,-4-5 0,4-3 0,0 1-1,0 2 0,0 0 1,0 2 1,0-5 0,0-1-1,0 3 1,0 1 1,0 1 0,0-4 1,0 3 0,0 4-2,0-3 2,0 2-2,0-3-1,-4 4 1,0 0-1,4-4 0,0 4 2,0-3-2,0-1-3,0 0 4,0 2 1,0-5-2,0 0 0,0 4 0,0-4 1,0 3-2,4-2 2,-4-4-2,0 6 1,0-1 0,4-3 0,-4 1 0,-4 8 0,4-2 0,0 1 0,0-1 1,0 5-2,0-5 1,0 6 0,0-2 1,0-1-1,0 4 0,4-2 0,-4-5 0,0 0-1,0 0 2,0 1-2,0-3 1,0-4 0,0 5 0,0-9 0,0 4 1,0-2-2,0-4 2,0 4-1,0 2 0,0-2 0,0-1-1,0-2 2,0 2-2,0-2 2,0 5-2,0-8 2,0 4-1,0-4 0,0-2 2,0 9 2,0-9-1,0 8 0,0-6-1,0 2-1,0-3 1,0 3-1,0-2 1,0 0 0,0-2-2,0 2 1,0 1-2,0 3 1,0-5 1,0 0 0,0 1-1,0-2 0,0 2 0,0-2 0,-4 5 2,4 0 0,-4-1 1,4-2-1,0-2-1,0 2 1,0 3-2,0-5 1,-4 2-1,4-5 0,-5 2 1,5 0-2,0-4 1,0-2 0,-4-3 1,4 0 0,0 2-1,0 0-1,0-3 0,0 4 1,0-1-3,0-1-1,0 1 2,0 4-2,0-4 2,0 4-4,0-5 1,-4 1-4,0 0-3,4 4-3,0-7-2,0 0-3,0 0-6,0-3-9,0 0-10,0 0-13</inkml:trace>
  <inkml:trace contextRef="#ctx0" brushRef="#br0" timeOffset="165243.4514">778 15751 192,'0'0'23,"0"0"-2,-4 0 4,4 0-2,0 0 1,0 0-5,0 0-2,0 0-3,0 0 2,0 0-3,0 0-1,0 0-1,0 0-3,0 0 2,0 0-1,0 0 1,0 0-1,0 0-2,0 0 2,0 0 5,4 0-2,-4 0 1,4 0-4,0 0-1,4 0 2,5 0-2,-5 0-2,4 0 2,0-3-4,5 3-2,-1 0 0,0 0 0,1-3 0,-1 0-1,5 0 0,-9 3 0,4-2 0,1 2 0,-1 0-1,0 0 4,1 0 1,3 0-1,-3 0-2,-1 0 0,4 0-2,1 0 2,-1 0 1,5 0 0,4 0 0,-1 0-1,1-3 0,0 0-1,3 3 0,1 0 1,0-4-2,-4 1 0,-1 3 1,1 0 0,-1 0 1,1 0-1,-4 0 0,3 3-1,-3-3 0,-5 4 1,5 4-1,-5-2 2,1-3 1,3 0 1,-3 0-2,4 1 0,-5 2 0,0-3-1,5-3 0,0 0 0,-1 3-1,5 1 1,-1-3-1,1 2 0,0-3 1,4 0-1,-5 0 0,1 0 0,-5 0 0,5 0 1,-4 0 0,-1-3-1,1 3-1,-1-1 2,-3 1-1,-5-4 0,5 1 0,-1 0 0,-4 0 0,1 0-1,3-1 2,-3 1-1,-1 3 0,0 0 0,-3 0 0,3 0-1,0 0 0,-3 0 2,3 0 0,9 0-1,-5 0 0,1 0-1,3 0 2,-3-3 0,7 3 1,-7-3 0,3 3-1,-3-3 0,3 0 1,1 1-2,-5-1 0,1 3 1,-1-3-1,5 3 0,-5 0 2,1 0 0,3-4 0,1 4 0,-5 0 0,1-3 0,-1 0 0,1 3 0,-1 0 2,5-3-2,-1 0 0,1 3-2,0 0 1,-5 0 0,9 0 0,-1 0 0,-3 0-2,0 0 0,-1 0 2,1 0 0,-1 0-1,1 0 0,-1 0 0,1 0 2,-1 0-1,1 0 2,0 0-2,-1 0 2,1-3-2,-1 3 1,1-4-1,-1 4-1,1-3 2,0 0-3,3-2 1,-7 2 3,3 0-3,5 0 0,0 0 0,3-4 0,1 1 0,4 3 0,-4-1 1,-1-2 0,5 3-2,0 1 2,-4-1-2,0 0 0,-1 0 1,1 3 0,-4-3 0,4-1 0,-1 1 1,1 3-2,-4 0 2,3 0 0,1 0-1,0 0 0,-4 0 0,3 3 0,1-3-1,0 4 2,0-1-2,-5 3 2,5-6-2,0 3 2,0-3-1,-1 2-1,-3-2 2,0 0-1,-1 0-1,-3 0 2,-1 0-1,1 0 0,4 0-1,-9 0 2,-4 0-2,9 0 2,-9 0-2,9 0 2,-5 0-1,5 0-1,-9 0 0,5 0 1,3 0 1,-3-2 0,3 2-2,-3 0 0,-1-3 2,1 3 0,-1-3-1,1 0 0,-9 3-1,9 0 2,-5 0-1,0-3 0,1 3 0,-5 0-1,0 0 0,5 0 1,-5 0 0,4 0-2,-3 0 2,3 0 0,0 0 2,-3-4-2,3 4 0,0 0 0,-3-3 0,-1 0 1,0 3 0,0 0-2,-3 0 2,3-3-1,-4 3-1,4 0 2,-3 0-2,3 0 0,-4 0 1,4-3 1,1 3-2,-1 0 1,0-3 0,0 3 0,1 0 1,3 0 0,-4 0-2,5-4 0,3 0 1,-3-3 0,3 4 1,-4 0-2,5 0 1,4-1 1,-5 4 0,0 0-2,1 0 0,3 0 2,-3 0-2,-1-3 1,5 3 1,-5-3-2,1 3 2,3 0-2,-3 0 1,4 0 0,-1 0 1,1 0 0,-1-3-2,-3 3 2,-1 0-2,5 0 0,-1 0 1,1-3 0,8 3 0,-9 0 1,9-3-2,0 3 2,-5-2-2,5-1 2,0 0 0,4-1-1,-5 1-1,1 0 2,4 0-1,-4 0 2,0 0 0,-1-1 1,5 1-1,-4 0-1,0 1 0,-1-4 1,5 6-2,4-6 1,0 3-1,-4-1 1,4 1-1,0 0 0,0 0 0,0 0 0,-4-1 0,-1 1 0,5 0-1,-4 3 2,0 0-1,-8-3 0,3 3 0,1-3 0,0 1 0,0-1 0,-1 3 0,5-3 0,-4 3 0,4 0 0,-4 0 0,-1 0 0,1 0 0,4 0 0,-8 0 0,3-3 0,-3 3 0,0-7 0,-1 4-1,1 3 2,0 0-1,-5 0-1,1 0 2,8 0-1,-9 0 0,5 0 0,-1 0 0,1 0 0,0 0 0,-1 0 0,5 0 0,0-3-1,0 3 1,-1 0 0,1 0 1,0 0-1,0-6 0,-1 2-1,5-4 2,-4 2-1,4 0-1,-4-4 1,3 2 0,1-5 1,0 4-1,0-1-1,8 4 2,0-4-2,0 3 2,4-3-1,-4 4 0,0 2 0,0-3 0,0-3 0,-4 4 0,4 2 0,-8-2 0,4 0 0,0 3 0,0-5-1,4 1 2,4-2-1,-4 6 0,4 3 0,-4-7 0,5 1 0,-5 1 0,0 2 0,0 0 0,-4-4 0,-1-2 0,1 2 0,4 4 0,1-3 0,3-5 0,0 4 0,4 4 0,-4-6 0,4-1-1,-4 5 2,1-4-1,3-1-1,-4 7 1,0-3 0,-4-4 1,8 9-2,-4-6 2,1 4-1,3-6 0,0 2-1,0 1 2,0-1-1,1 4-1,-5 2 2,4-2-1,-8-1-1,0 1 2,0 0-1,4 0-1,4 3 2,1 0-1,-1 0 0,0 0 0,4 0 0,-3-3 0,-1-1 0,0 4-1,0 0 2,5 0-1,-5-6 0,-4 3 0,8 0 0,5 0 0,-1-1 0,1 3 0,-1-2 0,0-1 0,-3 4 0,-1 0 0,-4-3 0,5 0 0,-1 0 0,0 0 0,5 3 0,-1-3-1,5-1 1,-5 1 0,-4 3 0,1-3 1,-1 3-1,-4-2-1,-4-1 2,4 3-1,5 0-1,-1-3 2,0 0-2,1 0 2,-1 3-1,0-4 0,-3 4 0,-5 0 0,4-3 0,0 3 0,0-3 0,1 0 0,-1 0 0,4 0 0,0-1 0,1 3 0,-1-2 0,0 3 2,-3-4-2,-1 1 0,0 0 0,0 0 0,-4 3 0,9-3 0,3 0 2,1-1-1,-1 1-1,0 0 1,-7 0 0,3 3 1,0 0-1,-4 0 0,5 0 0,-9 0 0,8 0 0,-4 0-1,5 0 0,-1 0 0,-4 0 1,5 0-1,-1 0 1,-4 0-1,4 0 2,1 3-2,-1-3 2,4 3 0,5 0-1,-1 1 1,5-1 0,0 0 0,-5-3-1,9 0 0,-9 0 0,1 0 2,12 0-1,-5 0-1,9 0 0,0 0 1,0 0-2,-4 0 0,4 0 0,-5 0 1,9 0 0,4 0-1,5-3 2,3 3-2,-4 0 1,0 0-1,4-3 1,-3-1 1,11 4 1,1 0-1,-5 0 0,-4 0-1,9 0 2,-1 0-3,9 0 2,-9 0-1,5 4 1,-1 2-1,1 0-1,3 1 0,1-3 1,0 3 0,-5-1 0,5-3 0,4 4 0,7 5 0,-3-12-1,4 5 2,-4 2-1,12-1 0,-4 3 0,0-2-1,4-6 1,-4 3 1,8-4 0,1 6-2,-1 3 3,-4-2-2,8-1 0,5 1-1,-9-3 1,4 3 1,-8 2-2,8-2 0,-3-1-1,-1 0 1,-8 2-1,4 2 3,0 2-2,-8-2 0,0-2 0,-4-2 0,-9 1 0,1-4 0,-5 0 0,-3 3 0,-9-2 0,-8 2 1,0-1-2,-4-2 2,-4-3 0,-4 3-2,-4 0 0,-5 0 1,-7-3-5,-5 0-7,-8 0-3,-12 0-5,-4-3-7,-9 3-7,-3 0-7,-13 0-20,-8 0-16</inkml:trace>
  <inkml:trace contextRef="#ctx0" brushRef="#br0" timeOffset="167272.5675">8851 15096 198,'0'0'24,"0"-1"-3,0 1-3,0-3-6,0-4-4,0 4 2,0-3 0,0 2 1,0-2 2,4 0 1,0-1-1,-4 6 3,4-2-3,-4-1 2,0 1-1,5 3 0,-5-3-1,4 3-2,-4 0-1,0 0-2,0 0 3,0 0 3,0 3 1,0-3 0,0 3-4,0 12 1,0 1-3,0 0 0,0 1-2,0 2-1,0-5-4,-4 2 3,-1 5-3,5-2 0,0-3-1,0-2 1,0 5-1,0-1 0,-4-2-2,4 0 0,0-2-6,0 2-6,0-3-5,0-9-13,4 3-10,-4-4-8</inkml:trace>
  <inkml:trace contextRef="#ctx0" brushRef="#br0" timeOffset="186642.6754">9035 6499 247,'0'0'36,"0"0"-6,0 0-4,0 0-5,0 0-4,5 0-3,-5 0 0,0 0 1,0 0 2,8 0 4,-4 0-1,8 0 0,-4 0-3,-4 0-4,5 0 0,-5 0-1,4 0 1,-4 3-3,4 8 3,0-1-3,1-1-1,7 7-1,-4-2 0,0 9-3,1-3 1,3 3-3,-4 4 1,5-3-2,-5 4 0,4-4-1,1 3 0,-5 3-1,0-4-2,1-7-1,-1 5-1,-8-7-1,4 2-1,0-3-1,5-2-1,-9-1-2,0 0 1,0-2-2,4-5-4,-8 1-5,0-1-2,4-3-3,0 7-5,0-9-4,-4 6 0,0-4-5,5 6 0</inkml:trace>
  <inkml:trace contextRef="#ctx0" brushRef="#br0" timeOffset="187039.6981">9330 6493 238,'0'0'31,"0"0"-5,0-4-3,0 1-1,0 3-2,0 0 0,-4 0-3,0 0-4,4 0-2,-4 0-2,4 0 1,-4 7 0,0-1 0,-4 5 3,8 5 3,-5 0 0,-3-2-2,0 2 0,4 2-1,-4 4-3,0 5 1,-5 1-2,5 3 2,-4-1-4,0 6-1,-1 1 0,-3 6-2,4-7-1,-1 4-1,1-3 0,-4 3 0,3-7-2,5-4-4,-4-6 1,4 0-6,0-9-2,-1 2-5,1-7-8,4-4-6,0-2-6,4 0-6,-4-3-4,-12 0-8</inkml:trace>
  <inkml:trace contextRef="#ctx0" brushRef="#br0" timeOffset="187339.7153">9519 6609 332,'8'-4'20,"0"1"1,4 3 0,0 0-6,-7-3-3,3 3-1,0-3-4,4 0-2,-4 0-2,1 3-1,-1-2 0,-4-1-1,4 3 1,0 0 0,-4 0-1,5 0-1,-1 0-3,0 0-6,-4 0-7,-4 0-7,0 0-6,0 0-7,-4 3-8</inkml:trace>
  <inkml:trace contextRef="#ctx0" brushRef="#br0" timeOffset="187568.7284">9551 6780 270,'0'0'27,"0"3"-4,0-3 1,4 0 2,0-3-1,5 3-6,-5 0-2,8 0-4,-4 0-3,5-3-4,-5 0-1,0 0-4,4-4 1,-4 1-3,1 0-6,-1 1-9,0-1-8,0-1-7,0 4-4,5-13-10</inkml:trace>
  <inkml:trace contextRef="#ctx0" brushRef="#br0" timeOffset="188121.76">10088 6426 294,'0'0'27,"0"-3"-2,0-1-4,0 1-4,0 0-2,-4 0-5,4 0-1,0 0-1,-5-4-2,5 2 0,-4-1-1,4 3 0,-4-4 2,0 1 0,-4 3-2,8-3 1,-4-1 0,-4 4 0,8 0-3,-9-2 0,1 2-1,0 0-1,0 3 0,4 0 0,-8 0 0,3 0-1,-3 0 0,4 0 0,-4 6-1,3-1 2,-3 8-2,4-1 2,0 1 1,-5 1 0,5-1 2,0 3 2,0-2 2,4 5-1,-4 2-1,4 1 2,-1-1-1,1 4-2,4-4 3,0 3-3,0 1 3,0 2 0,0-4-1,4 0 0,5-2-1,-1 1 1,-4-7-1,8 4 0,0-5-1,1 2 1,-1 0-1,-4-10-3,4 4 0,1-2 1,-1-2-3,-4 0 1,5-6-2,-1 0 1,0 4-4,-4-4-1,5 0-3,-5 0-1,0 0-2,4-7-3,1 4-5,-5-3-6,0-5-8,0 1-6,-4 4-5,4-7-7</inkml:trace>
  <inkml:trace contextRef="#ctx0" brushRef="#br0" timeOffset="188402.7761">10333 6857 399,'-4'6'32,"4"5"-8,0 8-6,0-3-2,-8-2-4,8 5-2,-4-1-4,4 4-1,-4-1-1,0-2-2,4-5 0,0 2-1,0-2-5,0-1-4,0-3-6,0 2-5,0-5-10,0-2-11,0-5-8</inkml:trace>
  <inkml:trace contextRef="#ctx0" brushRef="#br0" timeOffset="189727.8518">10775 5823 157,'0'0'20,"4"0"1,-4 0 3,0 0-2,0 0 0,0 0-7,-4 0 2,4 0-1,0 0 0,0 0-1,-4 0 0,0 0 2,-4 0 2,4 0-4,-4 0 3,4 0-2,0 0 0,-1 3-2,-3 1 1,4 4-3,-8-2-2,4-3-1,0 0-3,-5-3-2,5 0 4,-4 0-3,4 3-2,-5 1 1,1-1-1,0 0 1,-1 3 1,1-6-2,0 2 0,0-2 1,-1 0-1,5 3 2,-4 0-2,4-3 0,-1 3 0,1 1-2,4-4 2,-4 3 0,4 0 2,4-3-2,-4 0 0,0 0 0,4 0-1,0 0 1,0 0-1,0 0-1,0 0 0,-4 0 0,4 6 2,0-2 0,0-1 1,-4 3-1,4 2 1,0 2-2,0-4 1,0 0 1,0 2 1,0 2 0,0 3 1,0-1-2,0 3 1,4 0 1,-4 1-2,4 2 1,4 1-1,-4 2 0,0 7 1,0-1-4,0 0 2,0 3 2,0 1-2,5 0-1,-5 3 1,0-1-1,0 1-1,-4 2 0,0-2 1,4 1-1,0-5-1,-4 0 0,0 0 1,4 2 2,0-2 1,-4 0-2,4-3 0,-4-1 0,0-2 1,0 3-2,4-5 0,-4-1 0,0 1 0,0 8-2,5-3 2,-5 2-2,4-5 2,-4 1-2,0-1 1,4 3 1,0 3-1,-4-1 0,0-2 0,0 3 0,0-1 0,0 1 0,0-6 0,0 4 0,0-4 0,0 3 0,0-1 0,0-6 0,0 2 0,0-1 0,-4 1 0,4-4 0,-4-1 0,4-1 0,-4 0-1,4-2 1,-5-1 1,1-3-1,4-1 0,0 2 0,0 2 0,0-7 0,0 1 0,0-1-1,0-1 1,0 1 0,0-3 0,0-3 1,0 0-2,0 0 2,0 4-2,0 2 1,0-3 0,0 0 0,0-3 1,0 4-2,0-1 2,0-3-2,0 0 1,0 3 1,4-3-2,-4-3 1,5 3-2,-5 0 2,4 0 1,0 0-1,0 0 0,0 0 0,0 0 1,8-3-1,-8 3 0,5 0 0,-1-4 0,0 4 1,4-3-1,-4 3-1,5 0-2,-5 0-4,-4-3 0,4 3-5,0-3-2,-3 3-4,3 0-1,-4 0-5,4 0-3,0 0-10,-4 0-10,-4 0-13</inkml:trace>
  <inkml:trace contextRef="#ctx0" brushRef="#br0" timeOffset="195919.206">10980 6006 196,'-4'0'21,"4"0"2,0 0-2,0 0-3,0 0-3,0 0-3,0 0-1,0 0-1,0 0-1,0 3 0,0-3 1,0 0 2,0 0-2,0 0 4,0 0 1,0 0-1,0 0 3,0 0 0,0 3-1,0-3-2,0 4-1,0 5-1,-4-4-4,4 1 0,-8-3-2,4 7 1,0 3-3,-5-5 3,5-2-3,0 0 0,0 4 1,0 3-1,-4 1-1,4 5 1,-5-1 0,1 4 1,-4 2-2,4 1 1,0-1-1,-1 3 0,5 2 1,0 1 0,-4 0 1,0 0-1,4 2 0,-4-2-1,4 0 1,-5 1 1,9 4 0,0-5-2,-4 0 2,0 0-2,4 4 0,0-6 1,0 2 1,0 4-2,0-4 0,4 2-1,0 1 0,5 1 0,-5-1-1,4-3 1,-4 4-1,12-1-1,-8-1 1,1-5 0,3 0-1,0-2 0,0-1 2,1-2-2,-5-4 0,4-2 0,1-2-4,-5-1 0,-4-4-4,0 1 0,0-2-2,0-2-4,0 0-3,-4-2-5,4-4-6,0 3-5,-4-3-7,0 0-4,0 0-5</inkml:trace>
  <inkml:trace contextRef="#ctx0" brushRef="#br0" timeOffset="196306.2281">11095 6456 310,'4'-3'37,"-4"0"-5,0 3-5,0 0-2,0 0-2,4 0-2,-4 0 1,8 0-3,0-4-3,0 1-3,-3 3-3,7-3-2,-4 0-3,0 0 0,-4 0-2,5 3-1,-5-2 0,0-1-1,4 0-4,-4-4-3,4 4-6,-4-3-7,0-1-6,0 1-4,1-2-7,-1-2-2,0 4-3,0-16-10</inkml:trace>
  <inkml:trace contextRef="#ctx0" brushRef="#br0" timeOffset="196761.2541">11340 6149 257,'4'0'26,"1"0"-4,-1-5 2,-4 2-3,4 3-1,0 0-4,0-6-3,0 6-3,4 0-3,-4 0-2,4 3 4,-8-3 0,9 0 2,-5 3-2,4 0-1,-8 2-4,0 2 1,4-1 1,-4 0-3,0 7 0,0-2-1,0-1-1,0-1 0,4-2 0,-4 4-2,0 5 2,0-1 3,0-2 1,0 1 3,-4 2-1,4 2-1,-4 1 0,-4-5 0,4 2-2,-5 0-1,5-5 0,0 2 1,4-7-2,0 1 1,-4-1-1,4-1 2,0 1 1,0-3-2,0 0-1,0 1 0,0-1-1,0 0 0,4 0 0,-4 0 0,0 1-2,13-4 2,-5 0-1,0 0 0,-4 0 0,4 0-3,-8 0-2,13-4-2,-9 1-2,4 3-1,-4-6-5,4 3-3,-4-1-6,4 1-4,-4 3-7,5 0-4,-9 0-5</inkml:trace>
  <inkml:trace contextRef="#ctx0" brushRef="#br0" timeOffset="197066.2716">11512 6672 322,'0'0'33,"0"-1"-5,0 1-5,0 0 0,0 0-4,0 0 0,0 0-2,0 4-2,0 12-1,0 0-1,0-5-2,0 5-1,0 0-3,0-5 0,0 2-1,0-2-3,0 5 0,0-3-1,0 3-1,4-5-2,-4-2-5,0 4-1,0-5-4,4-2-7,-4-3-4,0 4-4,0-7-5,0 3-7,0 0-1,-4-3-7</inkml:trace>
  <inkml:trace contextRef="#ctx0" brushRef="#br0" timeOffset="197584.3012">11586 5933 302,'0'0'23,"4"0"-2,0 0 3,-4 3 0,8 7-3,-4-2 0,5 4 1,3 4-1,-8-1-1,8 0-3,-3 3-1,3-2 0,0 3-1,0 5-1,5 1-1,-5 2-4,4 3-1,-3 4 1,3-1-2,-4-1-1,1 1 2,-1 4-2,-4-4-1,4 4 1,1-4 0,-5 4-1,0-4 0,0 2 1,-4 2-2,4-4-1,1-3 2,-5 1-2,-4-1 0,4 5-1,-4-5 0,0 7-1,0 2 0,-4-9-1,4 1 0,-8 4-2,-1-8-3,1 0 0,0 3-1,0-8-4,-4-1 0,3 1-3,-3-6 0,4-2-4,0-1-1,0-2-7,-1-1-3,5-7-5,0 0-5,4 0-5,-4-3-8</inkml:trace>
  <inkml:trace contextRef="#ctx0" brushRef="#br0" timeOffset="198690.3645">12200 6566 350,'4'-4'25,"-4"-2"-6,4 5-7,-4-6-1,0 1-2,4 3-4,-4-4-2,0 1-1,0-4 0,-4 4 3,4 1 0,-4-1 6,4 3 3,0 0 0,0-1-1,0-2 0,-4 6-5,4-3-2,0 0-1,-8 3 0,4 0-2,0 0-3,0 3 2,-5 3 0,-3 7-2,8-2 1,-4 2-1,0 3 1,-1 0-1,5-2 1,-4 2 0,0 1-1,4 2 0,4-4 2,-4 4-2,4-2 0,0-1 0,0 0 0,4-5 1,4 5-1,4-6 0,5-4 0,-5-1 0,4-2 2,5-3 1,-1 0-1,-3-3 0,3 1-1,5-7 0,-5-1 1,1-3-1,-1 2 0,-3-2 0,-1 1-2,-4 2 0,5-1 2,-5-2 0,0 1-1,-4 0 0,-4 0-1,5 2 0,-5 1 2,0 4 0,-4-5-1,0 4 0,0 3 0,-4-4-1,4 4 2,-4 3-2,0-3 0,-5 3 1,1 0 0,0 0 0,4 3 0,-4 0 0,-5 4 0,5-1 0,-4 4 1,4-5-2,4 1 1,-5 0 0,-3 4 0,8-4 0,0 0 0,0 2 0,0-1-2,0-1 1,4-3 0,-4 4 0,4-4-1,0 0 1,0-3 0,0 3 0,4-3-1,-4 0 1,0 3 1,12-3 0,-4 0 0,4 0 0,1-3 0,-5 0 0,4 0 0,-4 0-1,1-7 2,-1 7-1,0-3 0,0-2 0,0 1 0,-4 1 0,1 0-1,-1 2 2,4-5-1,-4 6 0,0-2 0,0-5 0,4 1 2,-4 2-1,5 0 1,-5-3 1,4 0-3,0 1 2,0-1 2,-4 4 1,5 1-1,-5-1-1,8 0 0,-4-1 1,0 1-1,5 3-2,-5-4 1,0 3 0,4 0 0,-4-2-1,-4 3-1,1 0 0,3 3 1,0 0-2,-4 0 2,0 0 0,0 0-1,0 0 0,-4 3 0,0-3 0,4 0 0,-4 9 0,0-1 0,0-1 0,0 2 0,0 1 0,0-4 2,0-1-2,-4 4 0,0 1 0,4-4 0,-4 1 0,0-4 0,0 3 1,0 1 0,-4-3-2,-1 3 1,5-1 1,-4-3-1,4 0 0,-4-3 0,0 4 2,0-1 0,3 0 2,-3-1 1,0-2 0,-4 3-1,8 0 3,-4 0-2,-1 0 1,5 0-1,0 4 0,0-4-1,4 0 0,-8-3-2,8 3 0,0 0 0,0 1 0,0-4-2,0 3 1,0-2 1,4 3-1,0-1 0,8-3 0,-3 0-2,3 0 1,0 0-5,4 0-5,-3-3-5,-1 3-6,-4-4-6,4-4-10,-3 5-10,-1-3-8,16-10-11</inkml:trace>
  <inkml:trace contextRef="#ctx0" brushRef="#br0" timeOffset="200074.4436">12855 6205 233,'0'0'27,"0"0"0,0 0 0,0 0 0,0 0-1,0 0 1,0 0-4,0 0 3,0-3 0,0 3-1,0-4-1,4 4-2,-4 0-4,8 0-3,1-3 0,-5-2-5,4-7-2,0 2-1,0 1-3,0 2 0,5 3-1,-5 0-2,8 4 0,-3-3 1,-1 3-1,0 0-1,0-3 2,-3 3-1,-1 3-4,0 0 3,-4 2 0,4 2 0,0 5-2,-3 4-1,-1-2 3,0 9-3,-4-3 1,0 3 0,-4 0 1,0 4 0,-1 2-1,-3-2 2,0-3 0,4 5 0,-4-6 0,0 0-1,-1-3 1,1 1 0,0-2 0,0 3 0,4-4-1,-4-2 2,3 1-1,5-1-1,0-3 2,0-5-1,0 5 0,0-4 0,0-3 0,0 2 1,0-1 0,0-4 0,5-3 1,-5 3 0,8-3 0,0 0-1,0 0 0,0 0 0,5 0 1,-1-3-1,-4-3 0,0 2-4,-4 4-3,0-3-1,1-2-4,-1 5-4,0-3-3,0 0-1,0 0-6,4 0-3,-4 0-3,0 3-4,4-7-1,-3 4-3,19 3-7</inkml:trace>
  <inkml:trace contextRef="#ctx0" brushRef="#br0" timeOffset="200595.4734">13220 6709 171,'4'0'12,"0"-2"-1,0 2 3,0-3-4,0 3-1,0 0 0,0 0 2,-4-3 2,4 0-3,4-10 3,-8-1 2,5 1-4,-1 0 1,0 0 1,0-1-3,4-2-3,0-1 2,-8 1 0,4-2-1,4-1 2,-3 0-1,3-1 0,-4 0 1,0 0-1,4-2-2,-4-2-2,4 0 3,1 2-1,-5-2 0,0 1-2,0 0-2,-4 2 3,4 2 3,-4 1-2,0 3 0,0-1-2,0 4 0,0-3 0,0-1-3,0 9 1,0 3 1,0-3-1,0-2 0,0 2 0,-4 1-1,4 6 0,0-8 1,0 8 0,0 0-1,0 0-2,-4 0 0,4 0 1,0 0-1,0 5 1,0 1 1,0 7 1,0 4 1,0 2 0,0 5 1,-4 2 0,4 1 0,-4 3-1,0 2 1,-1-2 1,5 3-2,0-2-1,-4-4 0,4-2-1,0-4-1,4-2 1,1-2-2,-1 2 1,4-3 0,-4-2-1,0-4 0,4 0-1,0-4-1,1-1-1,3 1-3,-4-3-2,4-3-1,-12 0-3,8 3 0,-3-3-7,-1-3-4,0 3-8,0-3-3,0-6-5,0 1-1,-4-2-3</inkml:trace>
  <inkml:trace contextRef="#ctx0" brushRef="#br0" timeOffset="200850.488">13244 6348 267,'0'3'38,"0"-3"-3,0 0-2,-4 0-2,4 0-3,0 6 2,0 1-4,4-4-3,-4-3-5,4 0 0,8 0-4,1 0-3,-1 0-3,0-3 0,5 0-3,-9-1-1,8 1-1,1-3-4,-5 3-4,-4 1-6,0-1-3,0 0-4,1 3-6,-1-3-6,-4-4-7,4 4-6,-4 0-4</inkml:trace>
  <inkml:trace contextRef="#ctx0" brushRef="#br0" timeOffset="208308.9146">13678 6397 266,'0'0'35,"0"0"-4,0 0 1,0 0-1,0 0-4,0 0 0,0 0-3,0 0-1,0 0-3,4 0 0,-4 0-4,12 0 0,-3 0-7,-1 0 0,0 0-4,-4 0-1,4-3-2,0 3 2,5-2-3,-9 2-1,4 0-4,0-3-3,-4 3-4,4 0-4,-3-3-8,-1 3-5,4 0-8,-4 0-6,4 0-8</inkml:trace>
  <inkml:trace contextRef="#ctx0" brushRef="#br0" timeOffset="209243.9681">14313 5709 146,'0'-2'13,"4"2"-3,-4 0 4,0 0 1,0 0 4,0 2-3,0-2 3,0 0-1,4 3-2,0-3 4,0 3 1,0 0-2,-4 1 2,0-1-2,0-3 0,0 3-2,0-3-2,0 3-3,4 0 1,-4 4-2,-4-1 0,4-6-2,0 3-1,0 2 0,-4-2-3,0 0 1,0 7-3,0-4 2,0 8-2,0-4-1,-1 3 1,-3-1 1,4 0-2,0 3 2,-4 1 0,4-1-1,-4 4 0,-1 1 1,1 3-1,0 1-1,0 1 1,0 2-1,-1 3 2,1 7-1,0-1 3,4 4-2,-4 3-1,0-3 0,3 3 1,-3 0 0,4-1-1,4-2 0,-8 0 3,8-3-2,0 2 1,0 1 1,-4-3 1,4 2-1,4 1-2,-4 3 1,4-6 1,0 9-2,0 0 0,4-3 0,1 3-2,-5-6 0,8-4 0,-4 1 0,0-7-2,5 0 1,-5-3 0,4-5-1,-4-1 0,1 1 0,-1-6 0,-4-1-2,0-3-4,4 1-1,-4-5-1,4 1-2,-8 1-3,9-4-2,-5-1-6,-4 1-7,4-2-7,0-4-8,-4 3-10</inkml:trace>
  <inkml:trace contextRef="#ctx0" brushRef="#br0" timeOffset="210925.0643">14452 6062 270,'0'0'38,"0"0"-4,0 0-4,0 0-5,0 0-4,4-3-3,8 3-3,-4 0-5,1 0-2,-1 0-2,4-7-2,-4 4-1,-4 3-6,0-10-4,5 4-7,-5 3-6,0 1-5,0-4-7,4 0-4,-4-10-9</inkml:trace>
  <inkml:trace contextRef="#ctx0" brushRef="#br0" timeOffset="211375.09">14681 5853 254,'0'-6'30,"0"6"-2,0-3 0,4 0-5,0 3 0,4 0-2,-3 0-2,3 0-6,0 0 0,0 0 0,4 0-1,-8 3 1,9-3-2,-5 0-1,4 3-1,-4 7-3,1-4-3,-5-6 1,4 3 0,-4 5-2,0-2-1,0 1 0,-4 6 0,0-1 0,0-1-1,0-4 0,0 9 2,-4-5-2,0 2 0,-4-4 0,0 7 1,3 5 0,1-4 1,-4 5-1,0-11 0,0 9 1,8-1 1,-4-2-1,0 2 0,-5-4-2,9-3 1,-4-2 0,4 2-1,0-4 2,-4 2-1,4 3 0,0-5 0,4 1 1,-4 1 0,4-4 0,1 0-1,3-2 0,4 2-2,0-6 2,5 0 0,-1-3-1,0 0 0,1-1-3,-1-5-2,1-1-7,-5 4-5,-4 4-8,4-2-6,-3-1-8,-5 2-7,4 3-10</inkml:trace>
  <inkml:trace contextRef="#ctx0" brushRef="#br0" timeOffset="211968.1239">15000 6628 267,'0'-4'23,"0"4"-4,4 0-6,1-9 4,-1 3-6,-4-4 1,8 4 2,-8 1-1,0 2 2,0-4 0,0 1 3,0 0 1,0-1-2,0 4 2,-4-2-1,4-1-5,-4 3-3,0-4-2,-1 1 1,1 3-4,0 0 0,0-4 0,0 4-2,0 0 0,0 0-1,-4 1-1,4-1 0,0 0 0,-5 3-1,1 0 0,4 0 0,0 3 0,-4-3-1,0 5 1,-1 4 0,1 4 0,-4 0 0,4 1 1,-5 2-2,5 0 2,-4-2-2,4 2 2,0-2-2,-1 6 2,5-5-1,-4 0 0,8 1 0,0 0 0,0-2 0,0-1 0,8-2 0,-4-5 2,5 4-2,3-4 2,0 0 2,0-6-2,1-3 2,-1-3-3,4-4 2,-3 1-2,-1 1 0,0-8-1,5 3 1,-13 2-1,4-5-3,-4 10-3,0-4-4,-4 2-2,0-1-7,0 2-9,0-5-6,0 0-6,0 6-5,-8-22-9</inkml:trace>
  <inkml:trace contextRef="#ctx0" brushRef="#br0" timeOffset="212504.1546">15103 5621 284,'0'-3'24,"4"3"-2,-4 0-2,0 0 4,0 0-3,4 3 0,-4 12 0,8-3 3,-4 4-2,0-5-3,9 5-1,-5 5-2,0-2-2,0 2 0,4 4-2,1 5-2,-5-3 0,0 5-1,4-2-1,1 1-1,-1 5 0,0 4 0,-4 3-2,9 6-1,-5 0 0,-8-3 1,8 2 1,-3 5-2,-1-4 1,0-3-1,-4-1 1,-4-3 0,0-2-2,4 2 0,0-7 0,-4 3-2,0-2-1,0 1 1,-4-7 0,0 7-1,0-4 0,-4 0 0,4 2 0,-4-8-2,-1 4-2,1-6-2,0-1-3,0-3 1,0-2-2,-5-2-2,5-1-1,0-3-3,0-2-2,4-2-6,-5-2-4,-3-4-4,8-3-6,0 0-4,0 0-7</inkml:trace>
  <inkml:trace contextRef="#ctx0" brushRef="#br0" timeOffset="213496.2113">15524 6701 325,'0'0'37,"0"0"-11,0 0-5,5-3-8,-1-13 1,-4 5-1,8-5 2,-4 0-2,4 5 2,0-5-2,0 0-1,1 2 0,-1-6-1,4 0-1,-4 1-2,0-2-1,1 2-1,-1 2-1,0-3-1,0 5-2,-4 0 4,5 3-2,-5 0 0,0 6 0,0 0-1,0-1 0,-4 1 0,4 3-2,-4 3 1,4 0-2,0 0 1,0 0-1,-4 0 2,4 6-2,0 10 1,-4-5-1,0 5 0,0 0 0,0-2 0,0-1 1,0 1 0,0 2-3,-4 0-1,0-2-1,-4 2 0,0-3 0,4-3 1,-4-3 1,4 3 0,-5-4 1,1-2 0,0-1 0,4 0 0,-4-3 1,-1 0 1,-3 0-2,4 0 2,0 0-2,4 0 1,-4 0 2,-1 0 1,9 0-1,-4 0 1,4 0 0,0 0-1,0 0-2,0 0 2,0 0-1,0 0 1,4 0 1,9 0-3,-5-3 2,4 3-1,0-3 0,1-1-1,-1-2 1,0-4 0,5 4 0,-5-2 0,0-1 1,0-1-2,1 1 0,3-4 1,-4 2 0,1-2 0,-1 3-2,0-1 2,-4-1 0,1-1-1,-1 2 0,-4-2 0,4 4-1,-4-1 2,4 5-1,-4 2-1,-4-3 0,0 6 2,0 0-2,0 0 0,0 3 1,0-3 0,0 6 0,0 9 0,0-3 0,0 1-1,-4-2 0,4-1 0,-4 2 1,4-4-2,0-1 2,0 2 0,4-2-1,0-4 2,1 0-1,3-3 1,-4 0 1,0 3 0,-4-3 2,8 0 0,-4 0-2,4-3 0,-3 0 0,-1 0-2,4-1 1,-8-2 1,4 0-1,0 2-1,4 0 0,-4 1 0,4-1 1,1 1-1,-5 0 0,-4 0-3,8 0-1,-8 3 0,4 0-1,0 0 2,0 0 0,0-4-1,0 4 0,-4 0 1,4 0 0,1 0-1,-5 0 1,4 0 0,0 0 0,0 0 0,-4 0 2,8 0 1,-8 0-1,8-3 1,-4 3-1,0 0 1,5 0 2,-1 0 1,0 0 0,0-3 0,0 3 0,1 0-1,-1 0-1,0 0-1,0 0-2,0 0-2,0 0-4,1 0-3,3 0-3,-8-6-6,0 1-5,4-1-6,1-4-3,-5 1-5,0-1-2,4-14-8</inkml:trace>
  <inkml:trace contextRef="#ctx0" brushRef="#br0" timeOffset="213751.2259">15856 6049 352,'0'0'39,"-4"-3"-4,4 3-12,0-3-7,0 3-7,0 0-11,0 0-9,0 0-8,0 0-6,0 0-6,4-4-3,4 4-1,25 16-6</inkml:trace>
  <inkml:trace contextRef="#ctx0" brushRef="#br0" timeOffset="214337.2594">16315 6025 357,'-5'0'48,"5"-6"-6,0 6-5,0-3-7,0 3-5,0 0-8,0 0-4,0 0-4,0 0 0,0 0-2,5 0-1,7 0 1,-4 0-1,0 6 0,0-6-1,1 3 0,-1 2-1,-4 1-2,4-3 0,0 4 0,-4-1 0,5 1-2,-5 4 1,0-2-1,0 4 0,0 3 1,-4-2-3,4 5 3,-4-1 0,0-2-1,0 1 0,0-1 0,0 5 0,-4-2 0,4 3-2,-8-1 0,8-2 1,-4-2 1,-5 1 0,-3 4-1,4-3 1,0-1 0,4-3 0,0 0-1,-1 1 1,1 0 0,0-2 0,0 2 0,4-5 0,0 2 0,0-4 0,-4-3 0,0 1 0,4-4 0,4 0 0,-4 0 2,4-3-2,-4 4 0,8-4 0,1 0 0,-1-4 0,4 4-1,0 0-3,-3-3-3,-1 0-3,0-3-4,0-1-6,0 4-7,-4-3-9,5 3-9,-5-1 0,4-2-2,12 3-5</inkml:trace>
  <inkml:trace contextRef="#ctx0" brushRef="#br0" timeOffset="214908.2921">16622 6582 255,'4'0'15,"-4"0"-2,0-4-1,12-8-1,-4 2 3,0 2 3,5-5 0,-5 1 2,0-4-2,0 5 2,-4-5 4,4 2 1,-3-2-2,3-3-2,0 1-6,-4-3-4,4 2-3,-8-6 0,4 4-3,-4-3-2,0-6 1,4-2-1,1 2-1,-5 0 0,0-2 1,4 2-1,0 0 4,-4 6 0,0 5 0,4-2-1,0 5 1,0 2 1,-4 1-2,0 4 0,0 2-2,0 4 1,4 0-2,-4 3-2,0 0 2,0 0-2,0 6 3,0 4 3,0 14-2,0 6 1,0 5-1,0-2 0,0 4 1,-4 6-3,4 3 1,-8 0 0,4-5-2,4 2 0,0-3 0,-4-5 0,4-2-3,0-6-1,4-3 0,0-2 0,4-6-2,0-8 0,4-5-1,-3-3-4,3 0-2,0-6-10,0-2-6,1-8-7,-1-3-5,0 2-5,25-42-8</inkml:trace>
  <inkml:trace contextRef="#ctx0" brushRef="#br0" timeOffset="215162.3066">16585 6267 377,'-4'0'50,"0"0"-11,4 3-8,0-3-6,0 3-6,4-3-4,-4 2-3,16-2-4,0 0-3,5-2-1,-1-1-5,1 0-3,3-10-3,-3 4-4,3-7-5,1 5-3,-5-5-5,1 1-6,-1-4-4,-7 10-4,-1-2-5</inkml:trace>
  <inkml:trace contextRef="#ctx0" brushRef="#br0" timeOffset="216579.3877">16953 5391 187,'0'0'26,"0"3"-4,0-3 0,0 0-5,0 0 3,0 0-2,0 0 1,0 0-1,0 0 0,0 3-2,0-3 5,0 0-1,0 0-1,0 0 1,0 0-1,0 0-3,0-3-1,4 3-3,-4 0-2,9 0-2,-5 0 0,4 0-3,0-3 1,0-2-3,0-4 0,1 5 0,-1-2-1,4-4-2,0 6 0,1-3 1,-5 1 0,0 6 0,4 3-1,-4-3 0,1-3 0,-1 6 0,-4 0 0,4-1 0,-8 3 0,4-1 0,0 3 2,-4-1-1,4-3 1,5 1 1,-5-1-1,-4 3 0,4-1 0,-4-2 0,4 7 0,0-1 0,-4-3-2,0-2 1,4-1 0,0 2 0,-4 1-1,4 0 0,0 4 0,-4-1 2,0 1-1,0 1-1,0 2 3,4 1-1,0 2 1,-4 0 2,5 1-1,-5 9-1,4-2 1,-4 6-1,4-2 1,-4-1-2,4 4-1,0-1 1,0 3-1,-4 2 0,8 2 0,-8-4 1,8 4-2,-3 3 0,3-1 0,-4 4 1,4 3 1,-4 0-1,0 0 0,0-3 1,-4-3 0,4 1 1,0 2-1,-4-3 1,5 0-2,-5-4 1,0 1-1,0-2 0,0-2 0,4 1-1,0-1 1,0-3 0,0 2-1,-4 2 0,0-4-1,4 0 2,-4 2-1,4 1 1,-4 1-1,4-1 0,-4 0 1,0-2-3,0 0 2,0-4 0,0-3 0,0 2 0,0-6 0,0-1 0,0-1 0,-4 1 0,0-5 0,4 2 0,0-3 0,-4-5 0,0 1 0,4-2 0,0-1 0,0 0 0,0-2 0,0-1 0,-4 0 0,4-3-1,0 3 2,0-1-2,0-2 0,0 0-1,-4 0 2,0 0-2,4 0 0,-9 0 2,5 0 0,0 0 0,-4 0 0,0 0 0,0 0 0,-5 0 0,-7 3 0,3-3 0,1 3-1,-4 0 2,-1 4-1,1-4 0,-1 0-1,9-3 2,-4 3-2,-1 0-4,5-3-6,4 0-7,-5 0-6,9-3-12,0-3-16,-4-4-15</inkml:trace>
  <inkml:trace contextRef="#ctx0" brushRef="#br0" timeOffset="221993.6973">17580 6175 276,'0'0'32,"0"-4"-1,0 1-4,0 0-7,0 0-2,0 3-3,0 0-2,0 0-1,0 0 0,0 0-1,0 0 1,0 0 3,0 3 1,4-3-4,-4 3-1,0 7 2,0-1-5,0 6 2,4 1-3,-4 1-2,4 5-2,-4-1 0,4 4 0,-4-1-2,4 6 1,-4-1-5,0-5-2,0 0-3,4-2-6,-4-5-7,0-1-7,4 0-10,0-5-1,-4-1-6,4 15-6</inkml:trace>
  <inkml:trace contextRef="#ctx0" brushRef="#br0" timeOffset="222253.7122">17494 6431 306,'0'0'41,"0"0"-2,0 0-4,0 0-2,0 0-10,0 0-3,0 0-6,4 0-5,0 0-1,4-2-3,4 2 1,5-6-3,-5 2 0,0-5-1,5 3-1,-5-1-1,0 4-1,0 1-6,-3-4-8,-1 3-5,-4 3-4,4-3-5,0-1-5,-4 1-1,0-3-3,9 0-6</inkml:trace>
  <inkml:trace contextRef="#ctx0" brushRef="#br0" timeOffset="222791.743">17985 6184 309,'0'0'22,"0"-3"-6,0 0-1,0 3-5,0 0-5,0-3 1,0-1-2,0 1-1,-4-3 1,0 6-2,4-10-1,0 6 1,-4-3 5,0 7 1,-1 0-3,1-6 2,0 6-3,0 0 0,0 0-1,-4-7-1,8 4 1,-4 0-2,0 0-1,0 3 1,-1 0 0,1 0-2,0 0 2,-4 0-1,4 0-1,-4 0 0,0 3 2,4 0 0,-5 4-1,1-1 3,-4 4-1,4 1 0,0 5 3,3-7 0,1 2 1,4 5 3,-8 2 3,0 1 0,8 3-1,-4-1-1,4-1-2,0 3 1,4-3-3,-4 2 1,8-4 1,-4 1-2,4-1 1,5-3-2,-5 1-1,8-5-2,-8 2 1,1-3-1,3-1-1,0-4-1,0-2 1,-3 0 0,3 1-1,0-1 0,1 0-1,-5-3-1,0 0-4,4 0-3,-8 0-3,4 0-3,-8-3-5,5 3-7,-1-3-6,4-7-4,-4 5-6,4-1-9</inkml:trace>
  <inkml:trace contextRef="#ctx0" brushRef="#br0" timeOffset="223307.7725">18239 6477 304,'0'0'19,"0"0"-3,0 0-6,4 0-4,-4-4 1,8 4-2,-4 0-2,0 0 0,4 0-2,-8 0-1,9 0 1,-5 0 0,4 4 0,-8-4-2,4 0 2,4 3-1,-4-3 0,0 6 0,-4-6 0,0 3 0,4 4 3,-4-1-4,0-1 2,0 1 0,0 4 5,0-1 2,-4 4 0,4-3 0,0 1 1,-8-2 2,4 1-2,0 1 1,0 2-1,0-1 0,-4-2-1,8-2 0,-5 1 0,1 1-1,-4-4-1,8 1 3,0-3 0,-4 6-2,4-10 1,0 6-2,0 1-1,0-4-2,0 0 1,0-3 0,4 0-3,-4 0 1,0 0-1,12 0 0,-7 0 0,3 0 1,0-3-2,0 0 0,0-4-3,1 1-4,-1 0-3,-4 6-5,0-7-1,4 2-6,0 2-4,-4 0-5,0 0-6,1 0-2,7-16-11</inkml:trace>
  <inkml:trace contextRef="#ctx0" brushRef="#br0" timeOffset="224612.8472">18660 5357 157,'0'-3'24,"0"2"-4,0 1 4,0-5-2,0 5 1,0 0-2,0-2-3,0 2 3,0-3-1,0 3 2,0 0 0,-4 0-5,0 0 1,-4 0-4,-4 0 3,4 3-3,-5-3-3,5 0-1,0 0-2,-4 2 0,-1 3-2,1-5 0,0 1-1,0-1 0,-5 3 1,5 4 0,0-7 0,-5 0-1,5 0 1,0 0-1,3 0-1,-7 0 1,8 0-2,0 0 1,4 0-2,-1 0 1,1 0-2,0 0 0,0 0-1,4 0 0,0 0 0,-4 0 0,4 3-1,-4 0 2,4 0-1,0-3 0,0 0 0,0 0 3,0 0-1,0 7 0,0-4 1,0 2-1,0 7-2,0-2 2,0 3 0,0-5 1,0-2-1,4 7 0,0-1 2,-4 0-1,4 3 1,-4 3 1,8 1 0,-3-3-1,-5-2-1,8 5 0,-4 2 1,0-2-1,-4 2 0,4 1-1,-4-1 0,8 4 0,-8-4 0,8 1 0,-8 5 0,5 0 0,-1-2-2,4-1 2,-4 0 0,0 5 2,4 1-1,0 0-2,-4 2 0,5-2 1,-5 4-1,0-1 0,0 3-1,0-2 1,0 2-1,-4-1 0,4-1 1,-4-1-2,4-3 2,-4 1-1,4 0 0,-4 0 0,0-1 0,0-3 2,5 0 0,-1 1-1,0-4 1,0 5-1,0-8-1,0 2-1,0 6 3,-4-8-2,0 4 2,0-1-2,0-3 0,0 1 1,0 2 0,0 1-1,0-7-1,0 7 0,-4-4 2,0 1-2,4-1 1,-4 1 1,4-5 0,0 6-2,0 1 0,0-7 1,0 2 0,0-1 0,0 1 0,0 0 0,0-2 1,0-1 0,0-2-1,0 2 0,0 0 0,0-1 0,0-6 0,0 4 0,-4-5-1,4 1 0,-4 4 1,0-3 0,-1-1 0,5-4 0,0 1 0,0 1 0,-4-1 1,4 0 0,0-1-2,0-2 0,0 0 1,0 4 0,0-4 0,0 0 0,0 0 0,0 1 1,0-4 0,0 0-1,0 0 0,0 0-1,0 0 2,0 3-2,0-3 0,0 3 1,0-3 1,0 3-2,0-1 1,0-2 1,4 0-2,-4 0 2,0 0 0,0 0-1,9 0-1,-5 0 0,4 0 2,0 0 0,0 0 1,5 0 2,-5 0-2,0-2 1,4 2-1,0 0-1,1-3 0,-1 3-1,-4-3 0,5 3 0,-5 0-1,0 0-5,0 0-1,-4 0-3,0 0-1,4 0-6,-3 0-3,-1 0-4,-4 3-8,4-3-11,-4 3-12,0-3-10</inkml:trace>
  <inkml:trace contextRef="#ctx0" brushRef="#br0" timeOffset="225916.9217">18845 5602 173,'0'0'19,"0"0"2,0 0-2,0 0-5,4-3-3,-4 0-2,4 3 1,-4 0-3,0 0 1,0 0-1,0 0 0,0 0-2,0 0 1,0 0 0,0 0 2,0 0-2,0 0 0,0 0 4,0 6 1,0-6-1,0 10-1,0-1 3,0 1-2,0-2-1,-4 1-2,0 4 3,-5 0-4,1 1 1,4-1 0,-4 1 1,4 2 1,0 3 1,-4 2 3,-1-4-1,5 9-1,-4-2-1,0 1-3,4 5 3,-4 0-1,4-3-3,-5 5 1,5 2-1,0 5 0,0 1-1,-4 0 1,4 0-1,0 6 1,4-3 0,-4 0-2,4-2 1,0 0-3,0-1 2,0-3-1,0-4 1,0 0-2,4-3 1,0 1 1,0-3-2,4 3 1,0-4-1,-4 1 1,5-4-2,-5 0 2,4-2 0,-4-1-1,4 4 2,0 2 0,1-3-2,-1 2 0,0-6-1,-4 2 0,0-1 0,4-2 0,-4-4-1,0 0 1,5-2-1,-5-2-3,0-4-3,4 2-3,0-6-1,0-3-3,-4 4-2,1-4-2,3 0-8,0 0-8,-4-4-10,0-2-6,4-4-8</inkml:trace>
  <inkml:trace contextRef="#ctx0" brushRef="#br0" timeOffset="226370.9477">19062 5966 208,'-4'0'30,"4"0"3,-5 0-2,1 0-1,0 0-5,0 0 0,4 0-2,0 0 0,4 0-2,-4 0 2,0 0 2,0 0-4,4-3-2,-4 3-6,9 0-2,-1 0-3,0 0-2,0-6-2,0 3 0,0-1 0,1 4-2,-1-3-3,-4-2-4,4 5-4,-4-3-4,4 0-4,1 3-5,-9-3-5,8 0-3,-4 3-3,0-10-3,4 10-5,0-11-6</inkml:trace>
  <inkml:trace contextRef="#ctx0" brushRef="#br0" timeOffset="226822.9736">19324 5701 293,'4'-3'24,"-4"-1"-2,8 1-1,0 3-2,0-3-3,-4 0-5,0 3-2,5 0-3,-5 0 1,4 0-3,0 0-1,-4 0 0,0 0 4,5 3 2,-5 0 0,0-3-4,4 7-1,-8-1 0,4 2-2,-4 2 1,4-1-1,-4 4 0,0-2-1,0 5 1,0-3 0,0-6-1,0 6 1,0 0 4,-4 3 2,4-5 0,0 5 1,-8-2-2,4 2 1,-4 0-2,3-5 0,5 2-4,-8-4 3,4 2-1,-4 2-2,8 0-1,-4-4 1,0 1-1,4-5-1,0 4 1,0-2 0,0-4-2,0 0 2,0 3 0,0-6-1,0 2 0,8 4 2,4-3-2,1-3 1,-5 0-1,4 0 1,0-3-2,1 0-1,-1 0-4,0 3-8,-4-2-6,0-1-6,-3 0-5,3 0-4,-4 3-2,0 0-3,12 11-9</inkml:trace>
  <inkml:trace contextRef="#ctx0" brushRef="#br0" timeOffset="227344.0034">19537 6539 257,'0'0'30,"0"-4"0,0 4-1,0 0-6,0 0-8,0-3-2,0 3-5,0-3-2,0-6 0,0-1-2,0 2-1,4-5 1,-4 4 3,4-2 5,-4 1 1,4 1 3,-4-1-1,4 1-4,-4 1-2,-4-2-4,4 1-1,0 2 1,0 2-1,0-4-1,0 6 1,-4-1-3,0-2 1,-5 3-1,5 0-1,-4 3 0,0 0 0,0 0 0,0 3 1,-1 0-1,-3 7 0,8-1 0,-4 2 0,-4 2 3,3 3 0,1-2 1,0 2-2,0 2 1,0 1 1,4-5-1,-1 5-1,1-3 0,0-2-1,4 2-1,0-3 1,0-2-1,0-1 0,4-4 2,0-3-1,9 0 1,-5-3 0,4 0 1,0-3 0,5-6-1,-5-4-1,0 5 0,1-5 0,-5-3-2,4 2-4,-4 1-3,1-3-4,-1 2-4,0-2-6,-4 3-5,0 6-6,-4-6-2,0 3-5,4-17-11</inkml:trace>
  <inkml:trace contextRef="#ctx0" brushRef="#br0" timeOffset="227812.0301">19663 5400 247,'0'0'27,"0"0"-1,5 0-3,-5 10 5,8 6 1,0-2-1,0 2-3,0 5-2,0 7-2,9-4-1,-5 2-4,0 1-1,-3 3-2,7 0 1,0 2-1,1-2-5,-5 3-1,0 1 0,1-1 1,-1 4 0,0-1 0,-4 1 2,1 3 1,-5 3-3,0 6 1,4 3 0,-8-1 0,0 5 1,0-1-1,0-1-2,-4-4 1,0-4-3,4-3-2,-8 0 0,3-7-1,-3-2 0,4-4-4,-4 2-1,0-5-3,-5-3-2,5-2-5,-4-5-3,0-1-1,-5 2-3,5-6-3,4-2-11,-4-1-8,8-4-12,-33 11-14</inkml:trace>
  <inkml:trace contextRef="#ctx0" brushRef="#br0" timeOffset="229171.1079">20196 6175 244,'0'-7'40,"0"4"-2,0 0-2,0 0-3,0 0-3,0 3-2,0 0-3,0 0-3,0 0-4,0 0-4,0 0-2,-4-7-2,4 7-2,-5-1 0,1-3-3,0 4 0,0 4-3,0-4 2,-4 0-2,0 0-1,4 1 1,-5 6-2,1-1 0,4 7 0,-4-7 2,4 5-2,-4 5 0,4 3 1,0 2-1,-1 4 0,5-1 0,-8 3 0,8 0 0,0 5 0,0-5 0,0 0 0,0-5-2,0 2 2,4-5-1,5-5 0,-5-1 2,8-3-1,-4-4 0,4-6 0,1 0 2,7 0 1,-8-3 1,5-7-2,-1-2 1,1-1-1,-1 2 0,8-5-1,-3 2 1,-5-2-1,5 0-1,-5-2 0,-4 2 0,5 2 2,-5-2-1,-8 7 0,4-4-1,-8 5 0,4-2 2,-4 4 0,0 3 0,-4 0-2,4-4 0,-8 6 0,0-2 1,0-1 0,-4 4 0,7 0-1,-3 0 0,0 4 0,-4 0-1,8 9 2,-5-3-2,-3-1-1,8-4-1,0 1 0,-4 7 0,4-4 1,0 1 0,0-4-1,-1 2 1,1 2-2,4-4 1,-4 1-1,4 1-4,0-2 2,0 0 1,0 1 2,0-1-1,0-3 2,0 0 0,4-3 0,0 0 1,1 0 1,3 0 0,-4 0-2,0 0 1,0-3 1,4 0 0,0-3-1,-4-1 0,9 1 2,-5 0 2,-4-2 1,0 1 0,0 1-1,4 3-1,-3-4 1,3 4-1,4 0-1,-8 1 0,0-1-1,0 0 0,0 0 0,0 0 1,9-1 1,-5 1 2,0 0-1,0 0 0,-4-3-2,5-1 3,-1 1 0,4-2 1,0-2-1,1 1 1,-5-1-3,4 2 1,0 2-1,-3-4 0,3 1-1,-4 4 1,0 2-2,4-3 0,-3-1 1,-5 7-2,0 0 1,0-3 0,0 0 0,0 3 0,4 0-1,-4 0-1,-4 0 0,5 3 0,-1 0 0,-4 4 1,0-1 0,0 5-1,0-5-1,0 7 1,-4-2-2,-1-1 1,5 3 1,-8-4 0,0-1 1,4 2 1,0-4 0,-4 0-2,-1 4 3,1-4 2,4-3 3,-4-1 2,4 1 1,-4-3 0,4 3 1,0 1-1,-5-1 0,5 0-3,0-3-1,0 0-1,4 0-3,-4 0 3,4 0-3,0 0 1,0 0-2,0 0-3,4 0 0,-4 0-1,0 0 0,0 0-1,4 0 0,0 0-2,0 0 2,0 0-3,1-3-3,3 0 0,4-4-3,-4-1-5,4-1-6,9-7-8,-5 3-8,1-1-7,-1-2-4</inkml:trace>
  <inkml:trace contextRef="#ctx0" brushRef="#br0" timeOffset="229666.1362">20732 5887 388,'0'0'39,"0"0"-10,0 0-4,0 0-6,0 0-3,4 3-4,-4-3-3,0 0-2,12 0-3,-3 0 0,-1 0 2,-4 6 1,8 1-2,-4 2 0,0-4-1,1 1 1,-5 4 0,4-1-2,0-5 1,-4 4-2,0 4 1,0-2-2,5-1 0,-5 3 1,0 0-2,0 4 0,-4-5 1,0-1 0,0 3 1,0-2 1,0 1-1,0-2 2,0 6-1,0-2 0,0 2 2,-8 2-2,4-3 0,-5 1 0,9-1 0,-8 1-1,4-1-1,-4 0 2,0 1-3,4-2 2,4 2-1,-4-3 1,-1-2 0,5 1 0,-4-2-1,4-2 0,-4 1 0,4-2 0,0-1-1,0 0 2,0 1-1,4-4 0,0 3-2,-4-4 2,9-2-1,-5 3 0,0-3-1,0 3-2,4-3-1,-4 0-4,4 0-1,-3 0-4,-1 0-1,0 0-4,8 0-5,-8 0-7,0-3-4,4 0-6,1 1-5,-1-4 0,12 0-7</inkml:trace>
  <inkml:trace contextRef="#ctx0" brushRef="#br0" timeOffset="230147.1637">21064 6510 331,'4'0'36,"-4"-3"-5,4 1-8,0-1-4,-4-10-3,4 1 0,4 4 2,0-5-3,-4-3-3,9 2-1,-5-5 1,0 1-2,4-1 0,-3 0-3,-5-2 0,4-2-1,4 0-1,-12 3-1,8-6-1,1-1-1,-5 3 0,0-7-1,0-3-1,4 7 2,-4 2-1,4-2 0,0 0-2,-3 3 1,-5-2 0,0 2 1,4 9 0,0 0-1,-4 3 0,0 2 0,0 0-1,0 7 2,0 3-1,0-3 0,0 0 0,0 3-2,0 0 2,0 0-2,0 3 1,0 0 0,0 0 1,0 10 0,0 6 0,0-1 0,-4 2 0,4 6 1,-4-2 2,4 6-1,0 5 1,0 1 0,0 4-1,0-3 0,0-1-1,0 1-1,0-1 1,0-2 0,4-4-1,-4-5-2,4-4-4,4-5 1,0-3 0,0-5 1,0 1 1,5-6-1,3-3-6,-4 0-3,1-6-5,3 0-6,0-5-10,1-5-5,-5 1-4,17-50-12</inkml:trace>
  <inkml:trace contextRef="#ctx0" brushRef="#br0" timeOffset="230426.1797">21121 6065 407,'0'0'42,"0"-3"-6,4 3-8,-4 0-8,4 0-6,-4 0-3,12 0-3,1 0-2,-1 0-2,0-7-1,1 4-1,-1 0 1,0 0-4,4-7-4,-3 7-3,-1 3-4,0 0-6,1-8-8,-5 2-6,0 3-4,4-4-4,-4 4-4,13 0-6</inkml:trace>
  <inkml:trace contextRef="#ctx0" brushRef="#br0" timeOffset="230926.2083">21698 5909 290,'0'-3'37,"0"3"0,4-3-4,-4 3-6,0-3-4,0 3-7,4 0-4,0 0-1,-4 0-2,0 0 2,5 3 3,-5 6-2,4-1-1,0 5-3,-4 8 1,0 1-5,0 8 0,0-6 0,0 11-1,-4-2-2,4 1 0,0-1-2,-4-3-5,4 2-9,0-5-3,0-3-5,0-5-3,0-5-3,0-1-4,0-7-5,0-2-3,4 2-5</inkml:trace>
  <inkml:trace contextRef="#ctx0" brushRef="#br0" timeOffset="231200.2239">21608 6122 287,'0'0'45,"-4"0"-5,4 0-4,0 0-1,0 0-7,0 3-6,0-3-6,4 0-3,-4 0 0,8 0-5,5 0-1,-1 0-3,8 0 0,-7-3-1,3 0-1,0 0-4,1-5-4,3 1-8,-8 4-7,1 0-7,3-6-8,-4-1-7,33-4-13</inkml:trace>
  <inkml:trace contextRef="#ctx0" brushRef="#br0" timeOffset="232045.2723">22198 5450 194,'0'0'23,"0"0"0,0 0 1,4 0-7,-4 0 2,0 0-6,0 0 1,0 0-1,4 0-1,-4 0 2,0 0-4,4 0 2,0 0 0,-4 0 1,0 0 0,0 0-2,0 0 2,0 0-2,0 0 0,0 0-1,0 0-1,0 0 1,0 0 0,0 3-2,0 3 1,0 1-1,0 7-4,-4 2 1,0-2 0,0 5 1,-4 3-1,3-1-1,-3 0-1,0 1-2,4-1 4,-4 7-1,4-1 1,-5-3-2,1 8 1,0-5 0,0 3 0,0-1 0,0-2 1,-1 3 0,5 3-3,-4 1 2,0 1 0,4 1-2,0 2 3,0 4 0,0-1-1,-1 2-2,5-6 1,0 1 0,0-2-1,0 1 1,0-4 0,5-2 0,-1-1 0,-4 2 0,4-5-1,0 0 1,0-2-2,8-4 0,-4 1 0,1-5 0,3 6-1,-4-6 0,0-1 0,-4 2 0,13-3 0,-9 0 2,0-3-2,0-2-3,0 0-1,-3-1-3,-1-1-4,0-2 2,0-6-3,0 4-2,0-1-3,-4 0-2,0 0-5,8-3-5,-4 0-8,4-3-6,-8 0-6</inkml:trace>
  <inkml:trace contextRef="#ctx0" brushRef="#br0" timeOffset="232438.2947">22333 5801 313,'-4'-3'37,"4"0"0,0 3-2,0 0-3,0 0-7,4-4-4,-4 4-6,0 0-1,0 0-1,4 0-3,-4 0-1,8-4-2,4 1-3,-4-1 0,5-2-2,-1 3 0,0 0 0,-3 3-5,-1-7-2,-4 4-2,4 0-6,-4-2-5,0 2-7,0-3-7,-4-1-4,4-2-4,-4 2-7</inkml:trace>
  <inkml:trace contextRef="#ctx0" brushRef="#br0" timeOffset="232874.3197">22558 5532 261,'4'-3'26,"-4"0"0,8 3 0,-4-3-1,0 3-1,5-3-3,-1 3-2,0 0-4,0-4-1,0 4-3,-4 0 0,5 0-1,-1 0 0,-4 4-3,0-4 0,0 0-1,-4 3-4,0-3 2,0 9-1,0 1 0,0-1 1,0 3-1,0 0-3,-4-2 1,0 1 0,0 2-1,0-1 2,0-1-1,4 5 0,-9-3 1,9 0 1,-4-2 0,4 2-1,-4-4 2,0-1 2,4-1-2,0 2-2,0 4 0,0-5 0,0-2 0,0 0 0,0 1-2,0-1 1,0 1 0,0-4-3,0-3 2,4 1 1,-4 2-1,0 4 1,4-7 0,-4 0-2,0 0 1,4 0 0,0 3 1,1-3-2,-1 3 1,4-3 0,-4 0-3,4 0-3,0 0-5,-4 0-8,5 3-5,-5-3-6,0 4-7,4-1-4,-4 0-2,17 14-6</inkml:trace>
  <inkml:trace contextRef="#ctx0" brushRef="#br0" timeOffset="233227.3399">22689 6192 258,'0'0'21,"4"-2"-5,-4 2 1,0 0 2,0 0 2,4 2 3,4-2 3,-8 0-1,4 6 0,-4 1-3,4 2-1,1-2-2,-5 5-4,0 3-2,0-3-4,0 1-2,0-2-1,0 5-3,0-2 1,0-1-2,0 3-1,0-5 0,-5 5-1,5-3-3,-4-2-3,4-1-4,0-1-2,0-3-6,0-2-3,0 2-2,0-6-3,0 0-7,0 0-6,4 0-4,5-10-10</inkml:trace>
  <inkml:trace contextRef="#ctx0" brushRef="#br0" timeOffset="233785.3718">22861 5297 264,'0'0'19,"4"-3"-5,-4 3-5,4 0 1,-4 3 3,0 0 0,4 0 7,-4 5-3,4 8 4,0 5 0,0 1 3,9 2-1,-5 8-3,-4-2-2,8 0-3,-4 4-3,1 1 1,-1-2-2,0 4-1,4-4-2,1 3-1,-5 1 1,0 0-1,-4-1 1,4-2 0,-8 2-2,8-1 1,-3 2 2,-1-7-2,0 13-1,-4-3 0,4 2-2,0-5-1,-4 3 0,0-4-2,0 1 2,0-1-3,0 1 1,0-4 1,-4-1-1,0-2-1,4-3 1,0-3 0,-4 5-1,0-5 0,-1-5 0,-7-2-1,4 2 2,0-1-3,0 1-1,-1-3-2,-3-2 0,8 2-4,-4-2 1,-4 2-2,3-3-3,5-2-2,-4 5-1,4-3-6,4-7-4,-4-1-4,0 1-7,4-3-4,0 4-5,-17-1-5</inkml:trace>
  <inkml:trace contextRef="#ctx0" brushRef="#br0" timeOffset="234772.4283">23229 6516 349,'4'-3'21,"0"0"-4,1-8-6,3 1-3,0-2-3,4 1 1,-4-5-3,5 3 1,-5-1-2,4 1 0,0-3 1,1-2 3,-1 3 2,0-3 1,5 2-1,-5-1 1,0-2 1,1 3-2,-1-5 0,0 5 1,-4 2-2,5-2-1,-5 10 0,0-1-3,-4 2 1,0 2-1,0 0-1,-4 3 1,0 0-3,0 6 3,4 2 0,-4 2 1,0 6-2,0 5 0,-4-2 0,4-2 0,0 2 0,-4-1-2,-4 1 0,0-5 0,-5 5 0,1-3 0,4-5 0,0 2 0,4 0-2,-4-7 4,-1-1-1,5-2-1,-4 0 1,4 0-1,-4-3 0,0 0 0,-1 0 0,5 0 1,-4 0-2,4 0 1,-4-3 1,8 3 0,-4 0-2,0-3 2,4 3-1,0-3 0,0 0 0,0 3 0,0 0-1,0 0 2,0 0-1,0 0 0,8 0 0,-8 0 0,12 0 0,-4 0 0,5-2 2,-1-4-1,4 2 0,-3-2-1,-1 0 0,0-1 0,4-1 0,-3-1 0,3-1 0,-4 1 0,1-1 0,-1 1 0,0 1 0,-4-2 0,1 1 0,-1-2 0,-4 4 0,4-2 0,-4 2 0,0-2 0,0 7 0,0-4-1,1 3 1,-5 3-2,0 0 0,0 0 0,0 3 1,0 0 1,0 0-2,0 11 1,0 2 1,0-1 0,-5-3 0,-3 1 0,4-2 0,0 2 0,0-4 0,4 1 0,0-2 0,4-2-2,4-2 1,0-1 1,5-3-1,-5 0 2,4 0-1,-4-3 0,1 3-1,3-4 2,-4-4-2,4 2 0,-3-4 2,-1 4 0,0 0-1,-4-1 0,4 7 0,-4-3-1,0 0 0,0 0 2,1 3-2,-1 0 0,0 3 1,0 0 1,0 0-2,-4 1-1,0 2-1,0 0-2,4 1 1,0-1-3,-4-3 3,4 2 1,-4 1-1,4-2 0,-4-1 1,0 0 2,4 0 0,-4 0-2,9-3 2,-5 0-1,4 0 2,0-3-2,4 0 1,-3-3 0,-1-4 2,0 5-1,0 2 0,4-3 0,-3 2 0,-1 4 0,4-3 0,-4 3 2,0 0-2,-3 0 0,3 0-1,0 3 0,-4-3-2,4 4-7,0-4-6,-4 0-2,5 0-6,-9 0-5,8 0-4,-8-4-3</inkml:trace>
  <inkml:trace contextRef="#ctx0" brushRef="#br0" timeOffset="235056.4445">23651 6016 373,'0'0'32,"0"-7"-10,0 4-7,0 0-7,0 3-8,0-3-8,0 3-10,0 0-8,4 0-5,-4 0-4,29 0-7</inkml:trace>
  <inkml:trace contextRef="#ctx0" brushRef="#br0" timeOffset="235431.4659">24105 5884 280,'0'-4'28,"5"4"-4,-1 0 0,-4 0 2,4 0-1,4 0 0,-4 4-3,4-1-7,-4 6-2,0-2 0,5-4-1,-5 8-3,4-8-2,-4 10 1,0-4 1,0 3-3,0 0-1,-4 1-1,8 0-1,-8-2-1,0 2 0,0 1-1,0-1 0,0 6-1,0-5 1,0 2 0,0 6-1,0-4 0,-4-1-1,0 2 2,0 3-1,0 2-1,0-5 2,-4 2 1,0-2-1,-1-1 3,1 1-1,0-5 0,0 2 0,4-2-1,-4-1 1,-1 0-1,9-7-1,0 0 0,-4-1 0,0 5 1,0-4-2,4 0 0,0 1 1,0-4-1,0-1 0,0 1 0,0 3 0,0-3-1,0 0 1,4 1-1,0-1-3,0-3-3,5 0-2,3 0-7,0 0-4,0 0-11,-3-3-5,-1-1-4,4 1-9</inkml:trace>
  <inkml:trace contextRef="#ctx0" brushRef="#br0" timeOffset="235880.4916">24425 6431 233,'0'-8'25,"8"-5"-3,-4 0 3,4 2-3,0-5-2,1-3-3,-1 2-2,0-3-3,0 3 1,4-7-3,1-1-3,-5-2 1,4-4-3,-4 3 1,5-6 1,-5 4-3,0-2 0,0-1-1,5 3 0,-9 3-2,4 1 0,0 6 5,-4 2 1,0-1 3,-4 3 3,4 5 0,-4 5-3,0-1-2,0 4-1,4 0-2,-4 3 0,0 0-3,0 0 0,0 0 1,0 0 3,-4 3-2,4 13 0,0-2 0,0 9 2,-8 1 0,0 9-3,0-1 0,0 4 0,-1-5-1,5 2-1,-4 7 0,4-7 0,0-3-2,4 2 0,-4-2-4,4-6 1,0 2-3,0-6-1,0-2-1,4-6-5,-4-2-4,4-4-3,8-3-10,-8-3-2,5-3-8,3-3-2</inkml:trace>
  <inkml:trace contextRef="#ctx0" brushRef="#br0" timeOffset="236163.5078">24494 6092 373,'0'-6'48,"-4"2"-2,0 4-8,4 0-6,-4 0-9,4 0-7,-4 0-2,4 0-6,0 0-1,4 0-2,-4 0-1,0 0-1,4-3-1,4 3-2,5-6 0,-1 6-4,4-7-1,-3 7-4,-1-4-1,0-3-4,0 1-3,1-4-8,-5 4-6,4 1-5,-4 2-5,1-3-7</inkml:trace>
  <inkml:trace contextRef="#ctx0" brushRef="#br0" timeOffset="237151.5643">24683 5343 257,'0'0'23,"0"-6"-1,0 3-6,0-1 0,0 1-5,4-3-2,0 6-3,0-3 0,4 0-3,-4-1 0,0 4 5,0-1-1,5-6 3,-5 4 0,4 3 0,0-6 0,0 6 0,5 0 2,-5-3-1,4 0-4,-8 3 1,4-7-1,0 4-1,5 1-1,-1 2 0,0 0-1,1 0 3,-5 0-3,0-3-1,0 0 0,4 0 0,-3 0 0,3 3 0,0 0-2,-4 0 1,1 0-1,-5-7 2,0 4-1,4 0 0,0 3-2,-4 0 0,4 0 1,1 0-1,-1 0 0,-8-6 0,8 6 0,-4 0 0,4 3 0,-4 0 0,0-3 0,1 3 0,3 0 2,-4 0 2,0 1-1,0 8-1,-4-7-1,8 5 4,-4-4-1,-4 4-1,9-6-1,-9 6 0,8 9 1,-8-5 0,4 5-1,4 2 1,-4 1 0,0 2 0,0 2 0,-4 4 0,0 0 2,0 0 1,0 5-2,0-1 0,0 2-1,0 1 2,0 2-3,0-2 1,0 0-2,0-1 0,0-3 1,0 4 0,-4 3 1,4 0-1,0-1 0,0-2 0,0 4-2,0-3 1,0-3 1,0 2 0,4-1-1,-4-2 1,0-4 0,0 3 0,4-1-1,0-2 3,1 1-2,-5-4 1,4 1 0,-4-1-1,4 0-1,-4-1 2,0 1 0,0-3 1,0 1-2,0-4 0,0 4-2,0-1 2,0-3-1,4 4-1,-4-11 0,0 9 0,0-4 0,0-5 1,0 2 0,0-2 0,0-1-2,0-3 1,0-4 1,0-1 0,0 1-1,-4 4 0,4-4 0,0-3 0,-8-3 1,3 3 1,1-3-1,0 3-1,-4-3 0,0 4 3,-4-4-3,-1 0 0,1 0 0,0 0 0,-1 0 4,-3 3-3,0-3 1,-1 5-1,1-2 1,0 0-2,-5 3 1,5-3 0,-1 1-2,5-1 1,-4-3 0,-1 0-1,13 3-3,-4 0-5,4-3-2,-4 0-4,0 0-3,3 0-4,1 0-5,-4 0-6,4 0-12,0 0-10,-16 3-11</inkml:trace>
  <inkml:trace contextRef="#ctx0" brushRef="#br0" timeOffset="255507.6142">9195 8810 179,'0'0'17,"0"-3"4,0 3-3,0 0 1,0 0-3,0-3-2,0 3 2,0-3 0,0 0 3,0 0-3,0-1 2,0-2 1,4 3 2,-4 0 3,0 1 0,0-1-2,0 3-2,0-3-4,0-1-2,0 1-3,0 3-1,0 0-3,0 0 1,0 0-3,0 0-2,0 0 0,0 3 0,0-3 4,0 4-1,4 10 2,4 2 1,5 0 0,-1 1-3,-4 6-1,5-6 0,-1 2-1,0 5-4,4 0 4,-3-2-3,-1-3 0,0-1 0,1 2-3,-1-1-3,0-1-4,-4 1 1,1-3-4,-1-3-1,-8-2-1,8-2-4,-4 1-6,0-2-4,0-2-5,0 0-3,-4-2-4,4-1-3,-4-3 1</inkml:trace>
  <inkml:trace contextRef="#ctx0" brushRef="#br0" timeOffset="255858.6343">9400 8810 198,'-4'0'22,"4"-3"-1,0 3 2,0-3-4,0 3-5,0 0-3,0 0-3,0 0-1,-4 3 4,-5 0-1,5 4 3,4 4 3,-8 2 0,4-1 2,0 3 2,-4 1 0,0-1-1,-1 3-2,1 1-2,0 5-2,0 1-5,-4 2 0,-1 0-3,1-3 0,0-2-2,-5 2-2,5 2 1,4 1-2,-4 3-2,-1-6-6,5-5-3,0-6-7,4-4-7,0-3-4,0-4-6,4-2-7</inkml:trace>
  <inkml:trace contextRef="#ctx0" brushRef="#br0" timeOffset="256394.665">9781 8383 171,'0'0'18,"4"-7"1,-4 4-2,4 0-1,-4 0-3,0 0-4,0 0-1,0 3 2,4 0 0,-4 0 3,0 0-1,4 3 1,-4-3-2,0 0 4,0 0-2,0 0 2,-4 0 0,4 3-2,0-3-2,-8 6 0,-1 7-5,1-8 1,8 7 1,-8-2-1,4 3-2,-4 1 1,4 2-1,-4-5 2,3 2-1,-3 3-1,0-2 0,4 2 2,-4 3-1,0 2-1,-1-1-2,5 3 2,0 2-1,-4-1 2,4 0-1,0 3 1,0 1-1,0 2-1,0 1 1,4-1-2,0 2 1,0-2-1,0 0 0,0 0-1,0-1 0,4-2-1,-4-6 0,4 4 1,0-1-2,0 6 0,4-1-2,0-2-3,-8-8-4,4-2-5,0 1-6,5-2-1,-5-4-7,4-2-6,0-1-6,-4-7-5</inkml:trace>
  <inkml:trace contextRef="#ctx0" brushRef="#br0" timeOffset="256900.6939">10051 8896 270,'0'-3'34,"0"0"-7,0 0-7,0-4-3,0 1-6,0 0-3,0-2 0,0-5-3,0 3-2,0-2-1,0 1-1,0-2 2,0 0 6,0 4 4,0 1 1,0-2 2,0 4-3,0-4-1,0 5-3,-4-1-1,4 0-4,0 3 1,-9-1-2,1 1 0,4 0-1,0 3-1,-4 0 0,0 0 0,0 0 0,-5 3-1,5 4 0,-4 5 0,4-4-1,-1 5 2,1-4-2,0 6 0,0 1 2,4 0-2,0-2 2,0 5 0,-5 2-1,9-2 0,0-5-1,0 5 2,0-3-2,0-2 3,0 2-1,4-6 0,1-1 0,7-1 1,-4-1-1,4-7 3,1 0-1,-5 0-1,4 0-2,0-4 1,-3 4 0,3-3 0,-8 0 1,0 0-2,4-2 0,-8-1 0,4-1-4,-4-2-4,0-1-4,0-2-7,0 0-6,4 0-4,0-3-4,1 0-3,-1 2-6</inkml:trace>
  <inkml:trace contextRef="#ctx0" brushRef="#br0" timeOffset="257385.7217">10141 8361 357,'0'0'38,"4"0"-5,-4 0-2,0 3-2,0 0-4,4 10-6,12 1-2,-7 2-2,7 0-3,-4 4 0,1-1-3,-1-1 1,0 7 0,4 2 1,-7 4 1,3-1 0,-4 5-2,0-2 0,0 1-1,1-1-1,-1 3-1,-4-5-1,4 5-1,-4 1-1,-4-4-1,4 1 0,-4-6 1,0 2-3,0-3 0,0 2 0,-4 1-1,0 0 0,-4 1 0,0 4 1,0-5-1,-9-6-1,13 4-3,-8-4-3,0-3-1,-1 4-2,5-7-1,0 1-2,-4-3-1,-1-2 0,1-4-3,4-4-2,4 0-6,-4-4-6,3 1-7,5-3-8,-4-5-6</inkml:trace>
  <inkml:trace contextRef="#ctx0" brushRef="#br0" timeOffset="257677.7384">10669 8782 357,'0'0'44,"0"0"-10,4 0-7,0 0-2,0 0-5,4-3-4,1 3-6,-1 0-2,4 0 0,0 0-5,1-5 0,-1 2-2,0-1 1,5-2-4,-5-3-5,0-1-10,0 2-6,-3 2-13,-1-1-3,-8 1-7,16-4-7</inkml:trace>
  <inkml:trace contextRef="#ctx0" brushRef="#br0" timeOffset="257961.7546">10632 8990 232,'0'0'31,"0"0"-4,0 3-3,0 4-1,4-4 2,8-3-7,-3 0-1,3 0-5,0 0-3,1-3-1,3-1-5,0-2 1,1 1-3,-5-4-2,0 2-1,0-2-7,5-1 0,-5 1-8,0-2-7,1-2-11,19-8-8</inkml:trace>
  <inkml:trace contextRef="#ctx0" brushRef="#br0" timeOffset="259128.8214">11520 8535 159,'5'-6'16,"-5"0"-1,0 2 7,4-2-2,-4 3 2,0 1-5,0-1 3,0 0-3,0 0-3,0 0-1,0-4-6,0 4 0,-4 0-1,-5-3-1,5 2-2,-4-2-2,0 1 1,8 2 0,-12-3 0,3-4 1,5 4 4,-4 6-1,0 0 3,4-3-3,-8 3 2,3 0 0,-3 0-3,4 0 2,-4 3-5,3 3 4,1 4-1,-4 4 3,0 2 3,-1 0-1,5 1 1,-8-1 0,8 5-3,0 1 2,-1-1-1,-3 4-1,8-1 4,0 2-5,-4 1 0,4 0 1,4-4-2,0 3 2,0 1-1,0-5 0,0-1-2,0-1 1,4 0-2,0-3 1,8-4 0,0 3 2,1-5 0,-5-2 0,4-2-2,0-1 1,1-3-2,3-3 0,-4 0-2,1 0 0,3 0-1,-4-3 0,-4-7-3,5 4-1,-1 0-2,-4 1-3,-4-1-2,0-1-3,5 1-3,-5 0-3,4-1-8,-8 4-8,4 1-10,0-1-5,0 0-8</inkml:trace>
  <inkml:trace contextRef="#ctx0" brushRef="#br0" timeOffset="259432.8387">11762 8920 257,'0'0'38,"0"-3"-4,0 3-7,0 0 1,0 3 3,0 0 0,0 4-3,4 4-4,-4 1-7,0 4-2,0 0-2,4-5-4,0 2-1,-4 1-5,0 2-2,0-6-7,0 1-5,0-1-8,0-4-3,0 7-6,0-4-3,0-6-6,0 2 0,0-5-4</inkml:trace>
  <inkml:trace contextRef="#ctx0" brushRef="#br0" timeOffset="260661.909">12245 7707 171,'0'-3'18,"0"0"-1,4 3 2,-4-3-1,0 3 3,0 0-4,4-4 3,-4 1-5,0 3 0,0 0 0,0 0-1,4 0 0,-4 0-1,0 0 1,5 0-2,-5 0 2,0 0-1,0 0-1,0 0 0,0 3-3,-5 7-3,5-1 1,-4-1-3,4 5-2,-8 0 1,4 1-1,0-1-1,-4 3 1,4-2-1,0 2 2,-1-2 0,1 2 1,-4 0-2,0 2 0,4 1 0,-4 1-2,-5 3 0,5-3 1,0 6 0,0-2-1,0-1 1,4 0 0,-9-3-1,1 6 0,4-2 2,-4-1 2,3 6 0,-3-2 2,8 3-1,-4-1 0,0 4 0,-1 4 0,1-1 1,0 7 0,0 0-1,4-3 0,-4 0 2,8 3-3,0 0 2,-5-4 0,1 3 0,0-3 1,4 1 2,0 0 0,0 0-1,0-1-1,0 1 1,4-2 0,0 4-2,5 1 2,-1-4-3,0 1-1,4 0-1,5-4-1,-5-1 0,4-4-2,-3-4 1,-1 0 0,4-2 1,-3-4-2,-1 1 0,-4-5-2,0-1-3,0-1-3,1-3-4,-5 1 0,-4-3-4,4-9-4,0 2-6,0 1-5,0-1-8,-4 0-12,0-3-5</inkml:trace>
  <inkml:trace contextRef="#ctx0" brushRef="#br0" timeOffset="266493.2426">12458 8208 210,'-4'0'33,"4"0"-2,-4 0 1,4 0-2,0 0-4,0 0-2,0-3-2,0 3-1,0 0-3,4 0 3,-4 0 0,0 0-3,8 0-2,0 0-3,0 0-4,1 0-3,-5-3-2,4 3 1,0-4-2,-4 4-3,0 0-3,5 0-4,-5 0-3,0 0-5,0 0-3,0 0-5,0 0-3,0 0-6,4 0-7,-4 0-4</inkml:trace>
  <inkml:trace contextRef="#ctx0" brushRef="#br0" timeOffset="266933.2677">12704 7989 273,'8'0'39,"-4"-4"-6,0 4-3,0-3-5,4 3-3,1 0-5,-1 0-4,4 0-4,0 0-2,-4 0-1,-3 3-1,7-3 3,-4 0-2,0 4 2,4 3 1,-3 0-3,-5-1-1,4 4 0,-8 1-3,8 2 1,-8-1-1,0 1 0,0-2 0,0 2-1,0 0 0,-8 1 0,8 2 0,-8-2 1,0-1 0,-1 6 2,1-6-1,0 1 3,-4 5 1,4-2-3,-1-4 1,-3 5-2,0-2 2,0 1-1,-1 2-1,5 0-2,4-8 1,-4 2 2,8 0-2,-4-5 0,4 4 1,0-2 0,0-10 2,4 3-1,-4 4 0,4-7-1,8 3 0,-4-3 0,5-3-2,7-1-1,1 1 0,-5 3-5,-4 0-4,0-3-3,1 3-1,-5 0-5,4 0-6,-4 3-6,5-3-7,-9 0-7,0 3-3,-4 28-7</inkml:trace>
  <inkml:trace contextRef="#ctx0" brushRef="#br0" timeOffset="267256.2862">12847 8831 405,'-4'0'39,"4"0"-7,0 0-5,0 0-4,0 3-7,0 10-3,0 1-3,0 2-3,0 0-2,0 2 0,0-3-1,0 0-1,0 4-2,0-6 0,0 4 0,0-4 0,0-1-2,4 0-1,-4 0-5,0-2-4,0 1-1,0-5-8,0-6-4,0 4-6,0-1-5,-4 3-2,0 0-5</inkml:trace>
  <inkml:trace contextRef="#ctx0" brushRef="#br0" timeOffset="267833.3192">13170 7609 230,'0'0'33,"0"0"1,4 6-2,5 0-1,-1 1 4,0 10-3,0 9-3,5-3-4,-5 1-3,4 5-2,0 1-3,1-3-2,-1 6-2,0 4-4,-4 1 3,5 4-4,-5 0 0,4-2 0,0 3 1,-3 0 0,-1 0-2,0 3-2,0 3 3,-4 5 0,-4-1 0,8 3-1,-4 4 1,-4-1-1,5-2-1,-5 2 1,0-12-2,0 6-2,0-4 0,0 1-2,0-6 2,0-7 0,-5 7-1,1-3-1,0 2 0,-8-3 0,4-3-1,0 2 1,-5 1-2,5 1 1,-4-4-3,4-2-2,-9-3-2,5-2-2,0-6-5,-1-2-2,-3-4-3,4 1-4,0-3-4,3-8-6,-3-2-8,4 0-8,4-6-1,-9 7-11</inkml:trace>
  <inkml:trace contextRef="#ctx0" brushRef="#br0" timeOffset="268294.3456">14071 8423 341,'0'-4'42,"0"-2"-5,0 3-5,0 3-6,4 0-4,-4 0-3,0 3-3,0 7-3,4 7-3,0 2-3,-4-1 0,4 7-3,-4-1 0,5 3 0,-5 5-1,0-2-1,0 0-1,0 0-4,0 0-7,0-1-5,0-2-7,-5-3-7,5 1-6,-4-1-3,4-5-4,-20 29-10</inkml:trace>
  <inkml:trace contextRef="#ctx0" brushRef="#br0" timeOffset="268591.3626">13895 8718 364,'0'0'49,"0"0"-13,0-3-4,4 3-7,0 0-3,0 0-4,13 0-4,-1 0-6,0 0 0,5-3-3,-1-4-1,1 1-1,-5-2-1,1-1-2,-1 2-2,0-1-6,1-1-3,-5 2-6,0 1-5,5-3-4,-9 4-8,0 2-3,0-4-5,-4 7-2</inkml:trace>
  <inkml:trace contextRef="#ctx0" brushRef="#br0" timeOffset="269010.3866">14697 8480 304,'0'-3'26,"0"-2"-7,5-5-6,-5 4 2,0-4 3,0 1 0,0 2-4,0 0-4,0-6-1,0 3 1,0 1 2,0 1 2,-5-5-2,1 0 3,0 5-3,-4 2-4,4-4 1,-4 1-4,0 6-1,-1 0-2,1-7 0,0 5 0,-4 5-1,-1 3-1,1-3 2,0 2 2,0 1 1,-1 13 0,1-3-1,-4 3 1,3 4 2,1 4 1,0 3-1,0 8 0,-1 2 0,5-1-1,-4 4-1,8 0 1,-4 0-1,-1-4-2,5-2 0,4-1-1,0-3 0,0 2 0,0-8 0,0 0-1,4-2-1,-4-8 2,9 2-1,-1-3-2,4-5 2,0-2-1,1 0 0,3-6 0,-4 0 0,5-3-1,-1 0-5,4 0-2,-3-5-3,-1-2-2,1-2-3,-5 2-10,0 2-8,-8-1-11,4 2-7,9-13-10</inkml:trace>
  <inkml:trace contextRef="#ctx0" brushRef="#br0" timeOffset="269477.4133">14890 8890 362,'4'-3'29,"0"0"-4,-4 3-1,8-4 2,-4 4-2,5-3-3,-5 3-5,0-3-3,0 3-4,4 0-3,-4 0 1,0 0-3,4 0-1,-4 0 0,1 0-1,-5 3 0,4-3-2,-4 3 2,0 1-1,0 5 1,0-3-1,0 2 2,0 2 0,0-4-1,-9 7 2,5-5-1,-4 5 1,4-1-1,-4 1 3,0-2-1,4-1 1,0 2-1,-5 0 1,5-3-1,-4 4-1,0-2-2,4-1 1,-4-1-2,8 1-1,-5-4 2,1-3 0,4 5-1,0-2-1,0 4 2,4-4-2,1-6 0,-5 4 0,12-1 0,-4-3 0,4 0 0,1-3-3,-1 3-4,0-4-2,0-2-3,1-4-7,3 4-5,-4 5-9,1-9-12,-5 4-9,33-13-11</inkml:trace>
  <inkml:trace contextRef="#ctx0" brushRef="#br0" timeOffset="270343.4628">15512 7664 205,'0'-6'31,"0"-1"0,0 4-3,0 3-6,0 0 1,0 0-6,0 0 1,0 0-2,0 0 0,0 0-3,0 0 3,0 3 2,0 1-2,-4 8 0,4-4-1,-4 5-2,-4 0-1,4-1 0,0 0-4,-5 4-1,5-2 0,-4 8 1,4-1-3,0 4-2,-4 2 3,-5 3 1,5 2-3,-4 5 2,4-1 0,-4-2 0,3 9 0,-3-4 1,0 4-2,4 0 1,-1 0 1,-3 2-1,0 7 2,4 1-3,-1-6 2,1 12-2,0-3 2,4-2 0,0-2 0,4-1 0,0 2 0,0-4-1,0 0 1,0-3-1,0-4-2,4-1 1,4 3 0,9-7-3,-5 4 0,4-4-1,-4-1 0,1-2-1,3-1 2,-4-6-1,1 5-1,-1-8-3,0-3-4,5 1-3,-9-6-3,0-2-1,0-1-5,0-4-3,1-1-6,-1-1-15,0-1-16,-4-6-11</inkml:trace>
  <inkml:trace contextRef="#ctx0" brushRef="#br0" timeOffset="274458.6982">15635 8238 317,'0'0'35,"0"0"-1,0 0-9,0 0-1,0 0-4,8 0-4,4-3-3,-3 3-3,3 0-4,-4 0-1,4 0 1,-3-3-3,-1 3-6,0 0-8,0 0-7,0-2-9,-4-1-7,5 3-4,15-16-10</inkml:trace>
  <inkml:trace contextRef="#ctx0" brushRef="#br0" timeOffset="274878.7222">15868 8046 363,'0'0'32,"4"0"-1,1-3-1,3 3-5,-4-4-3,4 4-7,4 0-3,1 0-2,-5 0-3,0 0-3,4 0-1,-4 0 0,1 4 0,-5-1-2,4 0 1,-8 0-1,0-3 0,4 10 0,-4-2-1,0 4 0,-4 1 0,4 0 0,0-2 2,-8 5-1,-1-4 3,5 3 0,-4 1 2,0 0 0,0 1 0,4-1-2,-4 1 1,-5 3 1,9-6-3,0 2 0,4-4 0,-4 0-1,8 0 1,-4-5-2,0-1 0,0 0 0,4 2 0,0-4-1,9 2 0,-5-6 1,0 0 1,4 0-2,0 0 1,5-3 0,-5 0-1,0-1-2,1 0-5,-1-3-2,0 4-5,1 0-6,-5 0-7,0-1-9,0 1-11,-4 3-6</inkml:trace>
  <inkml:trace contextRef="#ctx0" brushRef="#br0" timeOffset="275364.75">16073 8825 325,'0'0'39,"0"-2"-5,0 2-2,0 0-6,0 0-8,0 0-2,0-6-5,0-1-3,0 1-2,0 0 0,0 3 0,4-7 4,0 4-1,-4 1-2,0-5 2,0 1-2,0-1 0,0 5-1,-4-4-1,4-1-2,-4 4 2,-4 0-2,4-1 0,-4 3-2,8-3 1,-9 4-1,1 0 0,4 0-2,-8-1 2,12 4 0,-8 0-1,-1 0 0,-3 0 0,8 4 0,-4-1-1,0 3 0,-5 8 2,5-1 0,0 0-1,0 1-1,4 2 2,-9 2-1,9 1 0,0 0 2,4-2-1,0 2 1,0-4-1,4 1 0,0-4 0,1-1 0,3-1-1,4-1 0,0-5 3,1-4 1,3 0-3,-4-4 3,-4-2-1,9 0-1,-9-7-1,4-1 0,1 1 0,-5 0-3,-4-1-3,0-2-1,0 5-4,0-2-4,-4 1-6,4 2-9,0 2-10,-4-2-9,0 1-7</inkml:trace>
  <inkml:trace contextRef="#ctx0" brushRef="#br0" timeOffset="275890.7801">16310 7621 329,'0'0'31,"0"-3"-4,0 3-3,0 0 2,0 10 1,0 7-4,0 2-4,13 5-1,-1 1-2,4 3-3,-7-1-1,3 3-1,0 2 1,0-2-1,1 3-1,-1-3 0,-4 4 0,4 1-1,-3 1-1,7 1 0,-4 3-1,-8 2 0,1 0-2,-1 1 2,0 3-2,0 6 1,0 4 1,4-2-3,-8 5 0,4-5 1,-4 2 0,-4-1 0,0-7-2,4 4 1,-8-6 0,0 4-2,-1-14 0,1 4 0,-4 0-2,0 3 1,-1-5 0,1 3-4,0-7-1,0-1-3,-5-3-4,1-3-1,3-1-6,-7-6-3,8-1-4,-9-1-7,9-2-8,-4-4-9,3-7-7,-24 17-8</inkml:trace>
  <inkml:trace contextRef="#ctx0" brushRef="#br0" timeOffset="276607.8211">16888 8330 295,'0'0'34,"0"0"-6,0 0-2,0 0-4,0 0-6,4 0 1,0 0 1,8 0 1,0 0 2,5 0-3,-5-6-3,0 3-2,1-4-3,-1 1-1,0-2-3,-4-1-1,5 9-2,-5 0-3,0 0-5,0-4-4,-4 1-7,5 0-4,-5 0-5,4 0-4,-4 3-6,4 0-3,-8-4-5</inkml:trace>
  <inkml:trace contextRef="#ctx0" brushRef="#br0" timeOffset="276913.8386">16941 8516 339,'0'0'29,"0"-3"1,4 3-1,4 0-4,5 0-5,-9 0-5,8 0-4,0 0-2,0 0-3,-3 0-3,-1 0-7,8 0-5,-4 0-6,-3-3-4,-1-2-7,4-1-9,-8-7-5,29-1-10</inkml:trace>
  <inkml:trace contextRef="#ctx0" brushRef="#br0" timeOffset="277406.8668">17727 7771 196,'0'0'26,"0"0"-1,0 0-2,0 0-2,0-3-3,0 3-4,0 0 0,0 3-2,0-3-1,-4 0 1,4 6 0,0-6 1,-4 6-3,-4 6 3,4-3 2,-1 4-1,-3 0 1,0 1 0,0 2 1,0-2-1,-1 5-4,1 3-1,-4-1 1,4 0-2,-4 7 0,3-1 0,-3 7-2,4-4 1,-4 2-1,3 4-1,-3 4 0,0-3 0,0 2 0,3 7-1,1 1 1,0 0 1,4 3-2,-4 2 0,4-3 0,0-1 1,4 1-1,0-3-1,0-3 0,0-1-1,0-4 3,4-5-3,0 4-1,0-7 0,4 0-1,-8 2-1,8-8 1,-4 3 0,9 0-1,-5-5-4,0 0-2,4-4-2,-4 1 0,5-5-5,-1 5 0,0-4-4,5-6-4,-5 4-7,0-7-4,0-6-11,1-3-5,-1 0-6</inkml:trace>
  <inkml:trace contextRef="#ctx0" brushRef="#br0" timeOffset="278115.9074">18104 7887 350,'0'0'34,"0"-3"-1,0-1-3,0 1-5,0 0-2,4-3-6,4 1-2,8-1-4,-3-1-2,-1 1-3,0-1 2,0 1-1,5 1-1,-5 2-1,-4 3 0,5 0-3,-5-3 0,0 0 0,0 3-1,-4 0 0,-4 0 0,0 0 0,4 3 0,0 0-1,-4 4 0,0 0 0,-4 3 0,0 3-1,0-2 2,-4 2-1,0 2-1,0-2 0,-5 2 2,9 0-2,-8-3 2,4-3-2,4 4 2,-5-4-2,5-1 2,0-1 0,4-1-2,-4-3 0,4 4-1,0-4 1,0 0 1,0 0 0,4 2 0,-4-2 0,4 0 0,5 0 0,-1-3 0,-4 0 0,4 4 0,0 2 0,-4-3 0,0 0 0,0-3 0,1 7 2,-1-1 0,0 0 1,0-1 0,-4 8 2,4-4 0,-4 1 0,0 1 0,0 2-2,-4-1 1,0 0 1,4 0 0,-8-2 1,3-2-1,5 1 3,-8-2-1,4-1-2,-4-3-1,0 0 0,4 1-1,-4-4-2,3 3 1,-3-3-2,4 0-2,0-3-4,0 3-4,-4 0-2,-5 0 0,5 0-4,4 0-2,-4 0-4,4 0-5,0 0-5,0 3-4,4 0 2,0 2-2,0 4-1,4-2 0,8 23-7</inkml:trace>
  <inkml:trace contextRef="#ctx0" brushRef="#br0" timeOffset="278770.9448">18374 8615 294,'0'0'42,"0"0"-3,0 0-3,0 3-1,0 0-7,-8 0-6,-5 1-5,5-4-4,4 3-2,-8 0-3,8-1-1,-4 1 2,-1 0-2,1-3 1,0 0 0,0 0-1,0 0 0,-5 3 0,5-3-1,0 0 0,0 0 0,0 0-3,3 0 2,-3 0-2,4 0-1,-4 0 0,0 0-2,8 0 2,-4 0-1,4 0-1,-4 0 0,4 0 0,0 0 0,0 0 0,0 0 0,0 0 0,0 0 0,0 0 0,0 0-1,0 0 2,0 3-1,0 0 0,0 4-1,0-1 0,0-3 2,0 2 0,0 1-1,0 1 0,0 2 0,0-4 0,0 1 0,0 1 0,4-1-1,-4 1 2,0-4-1,4 6 0,0-4 0,4 1 0,-4 1 0,4-1 0,1 0 0,-1 1 0,0-4-1,4 2 0,0-2 2,-3 0 0,3 0-1,-4 1 0,4-4 0,-3 3 0,-1 3 0,-4-3 0,4 4 0,-4-1 0,0-1 2,-4 4-1,0 1 2,0 3 2,0-2 0,0 5-2,0-4 1,-4-1 0,0 5 0,-4-3 0,4-5 1,-8 1-3,3 1 2,1 0-2,0-4-1,4 0 1,-4-1 0,-1 1-2,-3-2 0,4-1 0,-4 0 0,4-3-3,-5 0-2,5 0-4,-4 0-2,8 0-1,-9-3-4,9-4-3,4-4-7,-4-1-7,4-1-9,0 0-7,0-1-4</inkml:trace>
  <inkml:trace contextRef="#ctx0" brushRef="#br0" timeOffset="279368.979">18730 7496 277,'4'0'32,"-4"-3"-2,0 3-9,0 0-1,0-4-4,4 4-2,-4 0 5,0 10 2,8-1 2,-4-1 0,1 11-3,-1 2-5,4 1 1,-4 2-2,4 2-2,4 1-2,1 6-1,-1 4-3,0-1 0,1 1 0,-1 2 0,-4 1 2,4 3 1,-4 3-1,-3 0 0,3 0 1,-4 1-1,0-3-2,0 9 1,-4-4-3,0 0 0,0 7 2,0-2 1,0 1-1,-4-1-1,0 2-1,0-3 2,-4-3-1,-5 3-1,1-7-1,0 0-1,-1-5-1,1 2-1,0-3 1,0-2 0,-1-3 0,-3 5 0,8-8-1,0 1-2,-5 1-4,1-4-4,0-3-4,-1-2-5,1-3-5,0-1-6,4-3-15,-9-2-13,-44 33-15</inkml:trace>
  <inkml:trace contextRef="#ctx0" brushRef="#br0" timeOffset="282589.1632">19340 8510 240,'0'0'34,"-4"0"-3,0 3-2,4-3-3,-4 0-4,4 0-4,0 0-4,0 0-2,4 0 0,-4 0 4,0 0 0,0 0 5,12 0-3,-4 0-1,5 0-2,-5 0-3,4 0-1,0 0-2,1 0-3,-1 0-2,4 0 1,1 0-3,-1 0 1,0 0-1,5 0-1,-1-3 0,1 3 2,-1 0 0,1-2 0,-1 2-1,1-3-1,-1 0 0,1 3 0,-9 0 0,0 0-1,-4 0 1,5 0-1,-1 0 0,-4 0 1,4 3-1,-7-3 0,-1 0 0,-4 0 0,0 0 0,0 0 0,4 0 0,0 3-1,-4-3 1,0 2 0,0 7 0,0 4 0,0-3 1,-4 1 0,-4 2 0,3 2-2,-3-3 2,0 0-1,0 1 0,0 3-1,-5-5 2,5 2-1,4 0 0,-4-2 0,0-2 0,4-1 0,0-5 0,-1 0 0,1 1-1,4-1 2,-4-3-2,4 3 0,0-3 1,0 0 0,4 3 0,-4-3 0,0 0 0,13-3 0,-5-3 0,4-1 0,-4-1 0,5-1 0,-1-5 1,0 1-2,5-3 1,-5 2 0,0 1 1,0-3-2,-3 3 2,-1-1 0,-4 1 1,-4 2-1,8-2 3,-8 4 1,0-1 1,0 4-2,0-5 0,0 4-1,0-5 0,0 4 1,0-5 0,-4-3 0,0 7 0,0 2-1,-4-4-1,8 2 0,-9-1-1,5 2 1,-4-5-3,0 7 2,0 0-3,0-1-2,3 3-2,-3-3 0,4-2-4,0 2-4,-4 4-6,8 0-10,0-7-11,4 4-8,0-2-7</inkml:trace>
  <inkml:trace contextRef="#ctx0" brushRef="#br0" timeOffset="283499.2153">20245 7993 254,'0'0'40,"4"0"0,-4-1 0,0 1-5,0-3-4,0 3-5,0 0-5,4 0-5,-4 0-3,0 0-1,8 0-1,0 0-3,5 0-2,-1 0-1,0 0-1,-8 0-1,13-4-1,-13 4 0,12-3-1,-8 0-3,1 0-5,-1 0-3,4-1-3,-4 1-4,4 0-3,-12 0-5,9-3-4,-5 2-4,0 3-5,12-12-11</inkml:trace>
  <inkml:trace contextRef="#ctx0" brushRef="#br0" timeOffset="284030.2456">20568 7642 342,'0'0'30,"0"-3"-5,0 3-5,0 0-1,0 0-4,8 0-2,1 3-4,3 0-1,0 0-3,0 10 2,1-10 0,-1 5-1,-4-1 1,4 2 1,1 1 0,-5-4-1,0 3-2,0-4 1,-4 5-2,1-1 0,-1 1-1,0 1 1,0 5 0,-4 0-1,0 1 0,-4 2-2,0-1 1,4 1-1,-9-2 0,1 2-1,0-1 0,0 1 1,0-1 0,4 1 0,-1 0-2,1-2 0,-4-1 2,8-2-2,-4 2 2,-4-3 0,4 1-1,0-1 0,0-7 0,4 6 2,-4-3-1,-1 1 1,5-4 0,0 0 0,0 2-1,0-5 0,0 7 0,0-7 0,5 4 0,-1-4-1,4 3 2,0-1-2,0-5 1,0 0-2,5 0 2,3 0 0,-4 0-1,1-2-2,-1 2-2,0-3-4,0-3-5,-3-1-7,-1 4-4,0-6-9,0 5-3,4-2-5,-3 1-2,15-1-8</inkml:trace>
  <inkml:trace contextRef="#ctx0" brushRef="#br0" timeOffset="284534.2745">21121 7747 274,'0'-6'26,"0"6"-4,0-4-2,0-2-2,0 0-5,-4-1-3,4 4 2,-4-3-1,4 1 1,0-1 1,0-1 0,0 4 0,-4-3-2,4 3-1,-4-5 1,-1 1-1,5 4 0,-4-3-4,4 2 0,-8 1 0,8 0-2,-8 0 0,4-3-1,-4 4-1,-1-3-2,5 4 1,-4 2 0,0 4 1,4-5-2,-8 2 0,3 13 1,1-2 0,0 5 1,4-2 1,-4 4 1,0-1 2,-1 5 0,5 2 1,-8 1-1,8 3 2,-4-3-3,4 5 0,0-2 2,4-6-1,0 1-1,0-1-1,0-2 0,0-4-1,0 4-1,0-5 0,4-1 0,4-4-1,0-3 0,4 1 0,-3-4 0,3 0 0,0-6-1,4 0 0,-3 0 0,-1 0 0,4 0-2,-7 0-2,-1 0-5,0 0-3,0-3-5,0 3-7,-4-3-7,1-3-6,-1 2-7,0-2-3,4 6-9</inkml:trace>
  <inkml:trace contextRef="#ctx0" brushRef="#br0" timeOffset="284857.2929">21330 8132 332,'0'0'31,"0"0"3,4 0 4,0 3-2,0 0-6,0 0-7,0 3-4,-4 6-5,4-3-1,0 4-4,-4 0-1,0 1-4,0-1 1,-4 1-3,4 2 1,0 0-2,0-5-4,0 2-5,0-4-3,0-1-3,0 2-6,0-7-5,0 3-5,0-3-10,0-3-2,0 3-11</inkml:trace>
  <inkml:trace contextRef="#ctx0" brushRef="#br0" timeOffset="285235.3146">21723 7844 386,'0'0'50,"0"-3"-5,0 3-7,0 0-7,4 0-9,-4 0-4,4 0-7,0-4-1,8 1-4,-4-5-1,5 2-3,3 0-2,-4-4-4,1 4-3,3-1-5,-4-1-3,1 5-6,-5-6-4,4-1-5,4 1-5,-3 4-3,-1-1 0,-4-7-3,25-11-5</inkml:trace>
  <inkml:trace contextRef="#ctx0" brushRef="#br0" timeOffset="285674.3397">22046 7493 322,'0'0'38,"0"-4"-8,8 4 0,-4-3-1,5 3-6,-1 0-4,0 0-6,0 0-3,0 0-2,1 0-2,3 0-2,-4 0 1,0 3-2,0 1 0,-4 2 0,5 3-1,-9-1-1,4 5 0,4-3 0,-8 2-1,4-1 2,-4 9-2,0-3 2,0-1-1,0 5 3,0 1-3,-4 2 2,4-2 1,-8 2-1,-5-4 2,9 6-2,-4-2 1,-4-2 0,0 2-1,3 0-1,1-2 0,0 0-1,0-4 0,4 1-1,-4-2 2,-1-1-1,9-5-1,-4 2 1,4 0 0,0-2 0,0-2 0,0 4-1,0-3 1,0-4-1,4-4 1,5 2 0,3-4-2,-4 0 2,0 0-2,5 0-1,-5 0-3,4-4-3,0 2-5,5-4-4,-5-4-13,0-3-8,1 4-11,-1 1-7</inkml:trace>
  <inkml:trace contextRef="#ctx0" brushRef="#br0" timeOffset="286133.3659">22591 7585 274,'0'-7'23,"0"4"-4,0-3-1,0-10-5,0 8 0,0 2 0,0-4-2,0 4 4,0-1-3,0-4-1,0 2-1,0 2 2,-4 1 3,4 0-1,-5-1 0,1 2-3,4-1-3,-4 3-1,0-3-1,-4 2-2,8 1 0,-4 3-3,0-3 1,0 3-1,0 3 0,-5-3 0,1 3-2,0 7 0,4 3 2,-4 1 3,-5 5 1,5 2 1,-4 4 1,0 5 2,-1 4-1,5 5 0,-4-2 0,4 0 0,8-1-1,-4-2-1,0-3-1,4 0-1,0-8-1,4 0 0,0-6-1,0-1 1,8-2-2,-4-1 1,5-7-1,-5 4-1,4-7 1,0-3 0,1 0-2,-1 0-1,0 0-4,5-3-2,-5 0-6,0-4-2,0-5-6,-3 1-8,3 1-9,-4 1-7,4-1-4</inkml:trace>
  <inkml:trace contextRef="#ctx0" brushRef="#br0" timeOffset="286582.3916">22828 7915 332,'0'0'34,"0"-3"-9,0 3 1,4 0-3,4 0 3,-4-3-5,-4 3-5,9 0-1,-1 0-4,-4 0 0,0 0-1,0 0-3,0 0-1,4 0-3,-8 0 0,0 0 0,5 3-2,-1-3-1,-4 3 2,0 2-1,4-2-1,-4 4 0,0-1 1,0 4-1,0-2 2,0 1 0,0 1 1,-4-1 2,4 1-1,-4-2 0,-1 1 0,5 4 0,-8-2 0,8 2 2,-4-7-2,-4 7 0,4-4-1,4-1 0,0 2 1,0-4-3,-4 1 2,0-1-2,4-1 1,0-2-2,0 3 0,0-3 0,4-3 0,-4 0 1,0 4-1,4-4 0,0 3 0,4-3 0,4 0 0,-3 0-3,-1 0-4,4-3-3,0 3-5,1-4-5,3-2-9,-8 0-9,4 1-10,1-5-7</inkml:trace>
  <inkml:trace contextRef="#ctx0" brushRef="#br0" timeOffset="286905.4101">23283 7691 404,'4'0'39,"0"-6"-8,0 6-5,8-3-6,-8 0-5,4-4-5,5 7-1,-5-1-3,0-3-2,0 1-3,0-3-4,1 3-6,3 3-3,-4-4-5,0-2-5,0 3-7,1 3-5,-1 0-6,-4-21-13</inkml:trace>
  <inkml:trace contextRef="#ctx0" brushRef="#br0" timeOffset="287219.428">23319 7844 258,'0'0'35,"0"0"-5,4 0 1,-4-3-4,0 3 0,9-4 0,-1 4-2,0 0-6,-4 0-4,4 0-3,1 0-3,-1 0-4,0 0 0,-4 0-2,8-3-2,-8 3 2,5 0-5,-1-3-4,-4 3-7,4-1-8,4-3-3,-4-2-4,5 0-5,-5-1-3,0-2-1</inkml:trace>
  <inkml:trace contextRef="#ctx0" brushRef="#br0" timeOffset="287713.4563">23802 7407 368,'0'-4'43,"0"1"-2,0 3-6,0-6-7,5 4-6,7-1-3,0 0-3,-4 0-3,5 0-4,3-4-1,-4 4-2,1 0-1,-1 3-2,4 0 0,-4 0-1,1 0 0,-5 0 0,0 0-1,4 0-1,-3 3 2,-5 0-2,4-3 0,-8 3-1,4-3 3,0 10-2,-4-2 5,0 1-5,0 4 2,0-3-1,-4 4 0,0-4 0,-4-1 0,0 1 0,-1 1-1,5-2 0,-4 4 0,0-7-1,0 2 0,8-4 2,-9 2 0,1 0-3,8-3 1,0 1-3,0 2 1,0 0-2,0-6 2,0 2-1,0 4 2,0-3-1,0 4 2,0-7-2,0 6 2,4-3 1,0 1 0,-4-4 1,9 3-2,-5 5 1,4-2 0,0 0 1,-4 1 1,4-4-1,-3 3 0,3-3 0,-4 2 1,0 0-1,0 6-1,4 2 2,-4-4 1,0 3-1,-4-6 2,4 7 0,-4-2-1,0-2 2,0 4-1,0 0 0,0 4 3,-4-4-3,-8 0 1,4-2-2,-4 1 1,-1 1 0,1-2-2,0-1 0,-1-1 0,1 1 0,-4-2 1,-1-2-2,5 1 0,0-4 0,0 0 0,-1-3-3,1 0-4,4 0-1,0 3-5,4-3-2,-5 0-2,1-3-5,4 3-6,-4-3-10,4 0-12,-4-1-6,-13-5-9</inkml:trace>
  <inkml:trace contextRef="#ctx0" brushRef="#br0" timeOffset="290107.5932">21186 8804 218,'5'0'26,"-5"0"-1,0 0 0,0-3-5,0 3-4,0-3-4,-5 3-4,5 0-1,-4-7-2,4 1-3,0 0 1,0 4-1,-8-1 2,0-4-2,0 4 2,0 3-2,-1-3 1,5 0 0,-12 0 1,4 0 1,-1 3-1,1 0 0,-4 0-1,3 3 3,-3-3-1,0 3 1,-1 0 0,5 3-1,0 1-1,-5-2 2,5 4-1,0 1 1,-1-1 1,1 4 0,8-5 0,-8 5 3,8 3 0,0-2 3,0 8-3,-1 2 1,1 0 2,4 4-2,0-1 1,0 4-2,0-3 1,0 2-3,4 1 1,9-8-1,-5 3-3,4-5 0,0 1-2,-3-8 0,3-1-1,0-4 1,5-2-3,-1-4 1,-4 0 0,1-3-3,3 0-6,-12 0-1,8-3-6,-4-3-2,1-1-5,-1-2-5,0-1-7,-4 4-7,0-5-4,4 4-3</inkml:trace>
  <inkml:trace contextRef="#ctx0" brushRef="#br0" timeOffset="290427.6115">21432 9162 320,'0'0'46,"0"0"-5,-4 3-1,4 3-6,0 5-6,-4 5-8,0 0-3,4-1-3,0 0-4,0 4-4,-4-7 0,4 4-2,0 1-1,-4 2-2,-1-1 2,1 1-6,4 0-6,-4-2-5,4-1-9,-4-2-8,4 2-9,-4-3-6,0 25-12</inkml:trace>
  <inkml:trace contextRef="#ctx0" brushRef="#br0" timeOffset="291069.6483">22996 8589 205,'0'0'30,"0"-3"1,0 3 0,0 0-3,0 0-3,4 0-2,-4 0-2,4 0-4,-4 0 3,0 0-3,4 0 2,-4 0 1,8 0-2,-3 0-2,3-1-5,0 1-2,4 0-4,0-4 0,1-2-4,-5 3-5,0-3-5,4 2-10,-3-2-6,-1 1-6,-4 2-4,0 0-4,4-3-4</inkml:trace>
  <inkml:trace contextRef="#ctx0" brushRef="#br0" timeOffset="291391.6667">23025 8742 230,'0'0'25,"4"0"-6,-4 0 5,0 0 1,0 3 1,8 0-5,-8 1-2,8-1-1,8-3-6,-7 0-2,3 0-4,-4 0 1,4 0-4,1 0-1,-1-3 0,0-1-3,1 1-8,-5-2-9,4-1-8,-8-3-9,4 2 0</inkml:trace>
  <inkml:trace contextRef="#ctx0" brushRef="#br0" timeOffset="292077.7059">23921 8251 399,'0'0'38,"0"0"-5,0 0-6,0-3-5,0-1-4,0 4-6,0 0-3,-4 0-1,4-3-3,0 3 1,-8 0 0,0 0 1,0 0-1,-1 0-1,5 0 0,-4-3 2,-4 3-2,0 0 2,-1 0 1,1 0-3,0 0-2,-5-3 0,1 3 0,4 0 0,-5 0-1,5 3 2,0-3-2,-1 0 0,5 0-1,0 3 1,0 0-1,4-3 0,-4 7 0,3-4-2,5-3 2,0 3-2,-4-3 2,0 3 0,0 1-2,0-4 0,4 6 2,-4-5 0,4 3-2,0 2 2,-4 4-2,0-4 2,4 8-1,-4-1-1,0-4 2,4 1-1,0 4 0,0-1 1,0 6-1,-4-5 0,4-1 0,0-2 1,0 5 0,0-3 0,0-4-1,0-1 0,0 5 0,0-3 0,4-4 0,-4 2-1,4-2 2,4 4-1,-4-4 0,4 1 0,-4 2 0,4-4 0,1 1 0,3 1 0,-4-1 0,4 0 0,-8-3 0,5 2 0,3 2 0,-4-4 0,4 0 0,1 0 0,-5 4 0,4-1 0,0 0 1,-3 1-1,7 1 1,-12 1 2,8 4 1,-3-4-1,-1 2-1,-4 5 1,0-1 0,-4 4 0,0 1 1,0-1 0,0-4 0,-4 4-2,0 0 2,-4-5 0,-5 2 1,5-2-3,-4-1 0,4-3 0,-5-1-1,1 2 0,0-1 0,0-1-1,3-2 1,-7-2-1,4-2 0,-5 0-4,1-3-2,0 3-2,-1-3-3,5 0-4,-4 0-3,3 0-2,-3 3-5,4-3-6,-1 0-11,1 0-11,0 0-6</inkml:trace>
  <inkml:trace contextRef="#ctx0" brushRef="#br0" timeOffset="294989.8725">24380 7691 228,'0'-3'19,"0"3"0,0-3-5,0 3 0,0-3-3,0 3-2,4-3-2,-4 3-1,8 0-2,-4-4 2,0 4 2,0 4 1,4-1 4,-8-3-3,9 6-1,-5 0 4,4 7-1,0-5 3,-4 5-4,4 3 4,1-2 0,-5 2-1,0 1-2,0 2 0,0 5-3,4 2-1,-4-2-2,0 4-2,0 2 4,1 1-4,-5-4 1,0 6-1,0-4 3,0 1-1,0 0-2,0 3 0,-5 7-1,1 3 3,-4-3 0,0 0-3,0 3 1,0-1-2,-1 5 2,1-1-2,4 0 0,-4-2 1,0 1 1,0-4 1,-5 2-1,9 0 0,-4-3 1,0 3-2,4 0-1,-4-1 0,-1-2-1,1 3 3,0 0-1,0 3 1,0 5 1,-5 5-2,1-1 1,0-1-1,-1 5 0,-3-5 1,0 2 1,-1-4-1,-3-4-2,-1 1 2,5-3-1,-4 4-1,7-3 0,-7 1 0,3-3 0,1 4-1,-4 0 1,-1-3-2,1-3 0,-1 0 1,1-2-2,-1-1 2,-3-3 0,-1 1-1,1-8 0,3 0-1,-3 2 2,3-2-2,-8 1 0,9-1 2,-5 0 0,1 2-1,-1-5 0,-3 0-1,-1 3 0,0-1 2,1 1-2,3-3 1,-4-2 0,-3 2-1,3-3-1,-8-2 0,4-4 0,1 1 0,-1-2 2,0 3-1,4-5 1,-3-3-2,-1 3 0,0-2 2,0 1-1,1-4 0,-1 3 1,0-2 0,5-2 0,-1 1 0,-4-1 0,17-2 0,-5 1-2,1-2 2,-1 0 0,9 1 0,0-4 0,4 0 0,-1 0 0,1 2 0,4-5 0,4 0 0,0 0 0,4 0-1,-4 0 0,0 0 1,4 0 0,13-3 0,-1 3 0,-4-2 0,9 2 0,-1-3 0,-3 3 0,-1 0 0,4-3 0,-3 0 0,3 0 0,5-1 0,-5 4 0,1 0-1,3 0 1,-3 0 0,-1-3 2,-3 0-1,-5 0 0,0 3 1,1-3 0,3 0 0,-8 3-1,0 0 0,-4-2 0,0 2 0,-4 0-1,0 0 0,0 0 2,0 0 0,0 0-1,-4 0 1,-4 5-2,-4-5 0,-4 9 0,3-2 0,1-4 0,-4 0 1,-1 0-2,1-3 1,-1 3 1,-3-3-2,0 0 2,-5 0-2,9-3 1,-5 0 1,9-7-2,0 1 1,-5-2 1,5 1 0,4-2-1,-9 2 0,13-1 0,4-5 0,0-3 0,0 1 1,0-1 0,0-1 0,8-4-2,1-2 2,-1 6-2,4-6 1,4 2-2,-3 2-2,3-2-4,-4 8-4,-3 5-6,3-5-5,-4 7-10,-4-2-15,-4-2-14</inkml:trace>
  <inkml:trace contextRef="#ctx0" brushRef="#br0" timeOffset="296686.9696">18820 11139 230,'0'0'39,"0"-3"-6,0 3-1,0-1-2,0 1 1,0 0 0,8 0-3,-4 0-3,0 0-4,5 1-5,-1-1-3,0 0-1,0 0-3,4 0-4,1-1 0,3 1-1,-4-4-1,-3 1-4,-1 0-4,0 0-5,-4 0-3,4 0-6,-4-1-1,5 1-5,-1 3-3,0-6-4,0 4-3,-4-1-7,8-3-2</inkml:trace>
  <inkml:trace contextRef="#ctx0" brushRef="#br0" timeOffset="297025.989">19205 10785 290,'0'0'30,"0"0"-1,0 3-8,8-3-2,-8 0-2,0 0 3,4 6 2,-4 1 1,0 12 0,0 2-2,0-1-1,-4-1-2,4 7-2,-8 4 0,4 0-4,0 0 1,0 1-4,-5 2-2,5-1-1,0 1-3,-4 4 1,4-1-2,-4-2 0,8-4-1,-4-2-2,0-4-4,0 2-2,4-2-4,0-1-3,0-4-6,0-4-6,0-2-5,0-1-4,0-9-7,4-3-3,20 0-8</inkml:trace>
  <inkml:trace contextRef="#ctx0" brushRef="#br0" timeOffset="297515.0169">19561 11092 213,'0'-10'25,"4"1"1,0-4 4,-4 5-2,4-5-4,0 1-4,-4-3-3,0-1 1,0 2 3,0-2 2,5 3 0,-5-1-1,0 1-3,0-3-4,0 2 0,0 1-2,0 1-1,0 2-1,0 2-3,-5-1-1,-3 2-3,0-5-1,4 7 1,-4 2-2,0 3-1,-1 0 0,1 0-1,0 3 0,0 2 0,0 1 0,-5 10 0,1-2 0,0 2 0,-5 6 0,5-1 0,-4 6 0,4 2 0,-5 1-1,5 3 2,0 1-2,-1 2 3,5 1-2,4-4 1,0-1-1,4-8 1,4 3 0,0-8-2,4-3 2,5-2 0,3-8-1,-4 1 3,9-7 1,-1-3 0,1-4 0,-5-9 0,4-1 2,1 1 1,-5-1-2,-3-3 3,3 3 0,-4-2-3,-4 1 0,-3-1 0,-5 3-1,0 2-2,0-2 1,0 2-3,0 1 0,0-3-4,0 2-3,0 1-5,0 4-1,0-4-2,0 2-2,0 1-3,4 4-7,0 0-8,4 1-12,-8 5-4,4 0-2</inkml:trace>
  <inkml:trace contextRef="#ctx0" brushRef="#br0" timeOffset="297839.0355">19839 11089 398,'5'0'45,"3"-4"-7,0 1-8,4 0-6,1 0-8,3-4-3,-4 1-5,0 3-4,1-3-6,-5 4-5,4-1-9,-4-4-6,1 1-4,-5 0-7,0-1-4,-4 4-7,4-5-10</inkml:trace>
  <inkml:trace contextRef="#ctx0" brushRef="#br0" timeOffset="298200.0561">20175 10734 320,'4'0'43,"0"-3"1,5 3-2,-5-3-8,4 3-10,4 3-6,0 0-5,1 0-1,-1-1-2,0 1-2,-4 0 0,5 0-2,-1 7 1,0-7-2,5 3 0,-13-2-2,4 0-1,0 6 1,-4-1-1,0 7-1,0-5 2,-4 12-2,-4-3 1,4 6-1,-4-2 1,0 3 0,-4 1 2,0-1 0,-5 0 0,5 2-1,-4-2 0,4-3 0,-4-2-2,3 2 1,5-2-1,-4-1 0,0-5 0,8 1-1,-4-1 0,-4-3 2,4-5-1,-1 5 0,5-4-2,0-3 1,5 1-2,-5-6 1,0 3 0,4-4 1,-4 3 0,8-3 0,4 0-2,-4-3 1,9-1-1,-5-4-2,4-4 0,1 2-3,-5-1 0,4 2-4,1-1-2,-1 0-5,-4 2-8,1 2-10,-5-3-9,4-1-7,13-11-7</inkml:trace>
  <inkml:trace contextRef="#ctx0" brushRef="#br0" timeOffset="298649.0818">20847 10742 345,'0'-5'37,"0"-1"-5,0-7-8,0 7-3,0-7-6,-4 5-3,-1 2-3,5-7 1,0 7 1,-4-5 1,0 1-2,0 0 2,0 4-2,0 0-2,0 1 0,0-1-2,0-4 2,4 4-3,-9-1-3,1 7 2,4 4-2,-4-4 0,0-4 0,-4 8-2,3-1 0,-3 3 2,0 7 0,0-2 0,-1 11 1,1-1 0,0 6 2,-1 5 0,1 1 1,-4 4 0,8-1-2,-1 1 0,1-1 2,0-2-2,4-3-1,4 0 0,0-1 0,0-5-2,0-1 1,0-3-1,0-2-1,8-5 1,4-1-1,-3-7 0,3 1 3,0-1-5,0-6 2,1 0 0,3 0 0,5-6 0,-9-1-2,4-2-2,-4-1-4,5 2-4,-1-4-2,-4-1-7,1 5-6,-5-5-9,4 4-10,-8-1-9,0-7-8</inkml:trace>
  <inkml:trace contextRef="#ctx0" brushRef="#br0" timeOffset="299049.1047">21014 11098 291,'5'0'34,"-5"0"-2,8 0 0,-4 0-1,4 0-3,0 0-6,-4 0-1,0 3-6,5-3-3,-5 0-3,4 2-1,0 1 0,-4-3-1,4 0-3,-4 0 0,1 0 1,-1 3-1,0 0-3,-4 1 0,0-1 0,0 3 0,-4 4-1,4-2 0,-4 4 0,-1-2 2,-7-1-2,4 3 1,8-3 1,-4 4 1,4-1 1,0 0 2,-8 0-3,8 1 1,-4-5-2,-1 2 1,5-1-2,0-3 1,0 1-1,0-2-1,5 1 1,-1 0-2,0-6 1,-4 7 0,8-7-3,0 0-3,0 0-1,1-4-2,-1 1-1,8 0-5,-4-6-1,1 1-5,-1-2-2,0 1-5,1-6-6,-1 3-3,0-1-8</inkml:trace>
  <inkml:trace contextRef="#ctx0" brushRef="#br0" timeOffset="299398.1246">21469 10751 386,'4'0'36,"-4"0"-3,4-3-6,-4 3-5,8 0-6,0 0-5,1-3-2,-1 3-2,0 0-3,0-3-1,9 0-3,-5 3-4,-8 0-8,4-5-5,4-1-3,-3-1-6,-5 1-4,0 0-5,0 2-2,4-2-11</inkml:trace>
  <inkml:trace contextRef="#ctx0" brushRef="#br0" timeOffset="299733.1438">21498 10920 274,'4'0'34,"-4"3"-1,0 4 0,0-4 0,0 3-1,4-4-2,0-2-6,0 0-6,0 0-5,4 0-4,-4 0-2,4 0-3,-3 0-3,3-2-5,0 2-8,0-6-4,4-1-4,-3-2-6,-5 2-3,4-4-5,0 2-2,21-23-11</inkml:trace>
  <inkml:trace contextRef="#ctx0" brushRef="#br0" timeOffset="300067.1629">21899 10483 352,'0'-3'38,"0"-1"-4,4 1-1,0 3-5,0 0-4,4 0-5,-4 0-4,5 0-2,-1 0-3,-4 0-1,4 0-3,4 3-1,-4-3-1,5 7-2,-5-4 0,-4-3 0,8 3-2,-4 0 1,1 4 1,-5 1-2,0 1 0,-4 4 0,0 0 2,0-2-2,-4 1-1,-4 1 2,-5-2-1,1 2 0,4 0 0,0 4 0,-1-4 0,1-3 0,4 1 0,0-2 0,0 1 0,-4-7 0,4 3 0,4 2 0,0 2 0,0-10 0,0 0 0,0 6 0,0-6 0,0 0 1,0 6-1,0-2 0,0-1 0,4 0 0,4 0-1,-4 2 1,4 1 1,-4-6-1,5 3 0,-1 4 0,-4-4 1,0 3 2,4 2-1,-4-1 3,4 2-1,-8 1 0,4 2 2,-4 3-1,0 4 0,0-5 0,-4 5 0,4 0-3,-8-4 0,0 4 1,-4-5-1,4 2-1,-5 0-2,5-5 2,-4-2 0,0 1-3,-1-7-2,5-3-3,4 3-3,-8-3-4,-1 0-5,9 0-8,-4 0-12,-4-3-10,4 0-9</inkml:trace>
  <inkml:trace contextRef="#ctx0" brushRef="#br0" timeOffset="300866.2086">20097 12017 177,'-4'-2'35,"0"-1"-1,4 3 4,-4 0 3,4 0-3,-4 0-2,4 0 0,0 0-3,0 0-5,0 0-3,4 0-1,-4 0-1,4 0-3,9 0-5,-5 0-3,4 0-3,-4 0-1,0 0-4,5-3-1,-5 3-4,0-6-5,0-1-4,-4 4-4,4 0-2,1-7-3,-1 6-7,0-6-7,4-3-7,-3 7-3,-1 0-4,0-5 0</inkml:trace>
  <inkml:trace contextRef="#ctx0" brushRef="#br0" timeOffset="301269.2317">20384 11758 247,'8'-3'36,"0"-1"-2,-4 1 3,9 0-1,-1 0-2,0 0-4,1 3-9,-5 0-3,4 0-4,0 0-3,-3 0-4,3 0-2,0 0 1,-4 0-3,5 3-1,-5 0 0,-4 3 1,0 4 0,0 0-1,-4 1 1,4-2 0,-4 4 0,0 3-1,0-2-1,0 2 0,-4 2 0,4 1 1,-8-2-2,0 2 1,-1-1 0,1 4 1,0-5 2,-4 6-3,8-3 3,-9 3-1,5-3 0,0 2-1,-4 2 0,8-1 0,-5-3 0,1-1-1,8-8-1,-4 5 1,4 0-1,0-5 1,0-4-1,4 2 0,-4-2-1,13-4 2,-1 0 1,0-3-2,0 0-1,1 3 1,3-3 1,0-3-2,5-3-3,-9-1-5,5 1-4,-5-4-6,0 1-5,0 1-6,-3-5-7,-1 4-5,0 1-5</inkml:trace>
  <inkml:trace contextRef="#ctx0" brushRef="#br0" timeOffset="301702.2564">21014 11748 263,'0'-3'31,"0"-3"-5,0 1-2,0-1-4,0-1-5,5 4-4,-5-3-4,-5-1 1,5 1 2,0 3 1,-4 1-2,0-1 0,-4 0 2,4 0-2,0 3-1,-4 0-1,4 0 0,0 0-1,-5 0 1,1 0 1,-4 6 0,4-1 0,-1 4-2,-3 1 1,4 6-3,0-2 2,0 5-1,-5-1 2,5 4-2,-4-1 0,4 4 0,0-1 0,3 1 1,1 2-2,4-6 0,0 4 0,0 2 2,4-9-3,-4 1 0,9 0 0,-1-1-1,4-6 0,0 1 0,1-2-1,-1-1 0,0-4-1,0-6 1,1 6-2,-5-6 0,4 0-4,-4 0 0,5-6-4,-9 0-3,4 3-5,0-4-4,4-2-9,-7 1-5,3-2-7,0 4-5,12-10-9</inkml:trace>
  <inkml:trace contextRef="#ctx0" brushRef="#br0" timeOffset="302123.2805">21285 12095 334,'0'-3'28,"4"3"-3,-4 0-1,8 0-2,-8 0-6,8 3-3,-4-3-4,0 0-2,0 0-2,5 0-2,-5 3 0,4-3 0,0 2-2,-4 1 1,0 0-1,0-3 0,0 3 0,-4-3-1,0 0 2,5 7-2,-5-4 1,0 3 0,-5 0-2,5 2 1,-4 2 0,-4 3 1,4-7 1,-4 7 1,0-2 3,4-2 1,-5-2 0,5 2 1,-4 6-2,8-3 1,-8 4-2,8-5 0,-4-1 0,0 3-1,4-5-2,0-2 0,0 3-1,0-2 0,0-4 0,0-3-2,0 3 1,4 3 1,0-2 0,8-4-2,-4 0 2,1 0-3,3-4-2,-4 1-3,4-3-6,-3-4-5,3-2-2,-4 1-5,0 1-3,0-3-3,-4 4-5,5 4-4,7-35-6</inkml:trace>
  <inkml:trace contextRef="#ctx0" brushRef="#br0" timeOffset="302459.2997">21629 11858 376,'4'-2'46,"-4"2"-8,4 0-8,-4 0-7,12-3-7,-4 3-3,0-3-6,1 3-5,3-3-4,0 0-5,-4-1-7,1 1-5,-1 0-3,4 0-4,-4 0-2,-4-4-4,0 6-5,5-9-13</inkml:trace>
  <inkml:trace contextRef="#ctx0" brushRef="#br0" timeOffset="302523.3034">21649 11987 273,'0'0'28,"4"0"-2,-4 0-1,4 0-1,0 0-4,9 0-7,-5 0-2,4 0-3,-4-3-5,0-1-5,-3 3-9,3-6-7,4 1-7,-4 0-4,4-1-1,9-10-12</inkml:trace>
  <inkml:trace contextRef="#ctx0" brushRef="#br0" timeOffset="302859.3226">22050 11645 317,'0'0'45,"0"6"0,0 5-4,0 12-6,-4 1-9,4 4-7,0-1-5,-8 3-4,0 1-2,4-3 0,0 2-7,-5-6-2,9 2-6,-4-6-6,4 6-6,-4-6-3,4-4-8,0-1-1,0-3-6,0-2 3,0-2-4,0 1-5</inkml:trace>
  <inkml:trace contextRef="#ctx0" brushRef="#br0" timeOffset="303263.3457">22230 11559 321,'0'0'45,"4"-6"-2,5 6-2,-5 0-6,4-7-9,4 4-6,-4-2-4,5 5-5,3-3-2,-4 3-5,-3 0 1,-1 3-2,0-3 0,-4 4-1,0 0 0,0 3-2,0-1 1,-4 0 0,0 6-2,0 0 2,0 1 0,-4 3-2,4-2 2,-4 2-1,-4-2 0,-4 2 0,-1-3-1,5-2 0,-4 2 2,4-4 0,4 1-2,4-2 2,-4-5-1,-1 3 0,1 1-1,8-4 2,-4 0-1,0 0 0,5 1 1,3-1 4,-4 0-2,8-2 1,-4-1-2,5 4 0,-1-4 1,-4 3 0,4 0-1,1 0 1,-5 0 1,4 4-1,-4-1 2,0 0 0,1 2 1,-5 2 1,0 3 1,-4 1 0,0 5 1,-4-3-1,-4-2 1,-5 2 0,1 2-2,0 1-1,-1-7-1,1-4-1,-4 5-1,3-7-1,-3 1-2,8 2-5,-4-4-5,-1-2-5,-3 0-4,4 1-9,-1-4-11,1 0-15,0 3-15</inkml:trace>
  <inkml:trace contextRef="#ctx0" brushRef="#br0" timeOffset="304037.39">21105 12979 300,'0'-3'39,"0"3"-2,0-4-2,-5 1-2,5 3-7,0 0-3,0 0-6,0-3-5,0 0-2,0 0-1,-4 3 0,4 0-2,-8 0 1,0-7 0,4 4 0,-4-3 1,-1-1-3,5 3 1,-4-3 1,-4-5-3,0 8-1,-5 1 0,5 3-1,4 0 1,-4-3-1,-1 3-1,1 3 0,-4-3 0,7 7-1,-3 5 1,4-1-1,0 5 2,0 3 0,-1-1-1,1 7 2,4 2-1,-4 4-2,4 2 2,0 0-2,0 2 2,4-5-2,0 4 1,0-4-1,4-1 0,0-5 0,4-5 0,0-2 1,0-4-1,5-2 2,-1-5-3,0-3 2,5-3-2,-1 0 1,-4 0-1,5-3 0,-1-3-3,-4-2-3,1-2-4,3 1-2,-4-2-2,5 1-4,-5 4-4,-8 0-8,4 2-11,-8 1-10,4 0-7</inkml:trace>
  <inkml:trace contextRef="#ctx0" brushRef="#br0" timeOffset="304494.4161">21350 13324 387,'4'-3'44,"-4"-1"-8,4 4-2,0-3-7,1 0-7,7 3-5,-4 0-4,0 0-3,4 0 0,1 0-3,-5 0-1,-4 3-1,8 0-3,-3 1 2,-1-1 0,-4 3-2,4 0 0,-4-2 1,-4 0 0,8 0 0,-8 5 0,0-3-2,-4 7 2,4-5-1,-4 5 0,0-4 0,-4-1-1,-4 2 2,3-1-1,5 1 0,-4-1 0,4-1 3,-4 2 1,0 0 1,3-1 0,1-1-3,4-2 1,-4-2-1,4 2-1,0 3 1,0-2-2,0 2 1,0-7-1,0 4 1,0-3 0,4-3-1,5 4 0,3-1 0,-4-3 0,0 0-1,5-3-4,-1 3-3,0 0-2,-4-4-3,0-2-2,1-2-9,-1-1-7,4-1-6,-4-3-5,0 5-5,9-14-8</inkml:trace>
  <inkml:trace contextRef="#ctx0" brushRef="#br0" timeOffset="304830.4353">21784 13006 424,'0'0'40,"0"-3"-6,4-1-7,4 4-5,1 0-6,-5 0-4,8 0-4,-4 0-1,4 0-3,1 0-2,-1 0-1,0-9-2,5 9-2,-5-6 0,0 2-1,1 3-5,-1-2-3,0-1-9,-8-2-5,-4 6-7,0-3-6,0 0-3,0-4-11</inkml:trace>
  <inkml:trace contextRef="#ctx0" brushRef="#br0" timeOffset="305184.4556">21751 13238 277,'4'0'36,"-4"3"-2,5 0 2,3-3-3,0 0-4,4 0-6,-4 0-6,5 0-5,-1 0-3,-4 0-2,4 0-3,1-3-5,-5 0-6,0 3-9,0-3-6,-4-4-4,9 1-5,-5-2-4,0 2-2,13-10-5</inkml:trace>
  <inkml:trace contextRef="#ctx0" brushRef="#br0" timeOffset="305251.4594">22198 12969 360,'4'0'43,"0"0"-1,0 0-3,0-3-6,4 0-8,-4-4-7,4 7-5,1-6-4,-1 3-2,-4 0-4,4 0-5,0-1-2,5 3-5,-1-6 0,-4 1-7,-4 6-3,0-3-4,0 0-5,0-4-4,1 4-4,-5 3-5,0-5-5</inkml:trace>
  <inkml:trace contextRef="#ctx0" brushRef="#br0" timeOffset="305602.4795">22607 12586 350,'0'0'33,"4"0"-1,-4 0-4,4 0-1,0 0-4,-4 0-5,4 3-4,-4 7-2,4 6-1,-4 1-3,0-1 2,0 2-3,0 4-2,-4-5-1,4 9 1,-4-2-3,0 3 0,-4-5-3,4 2-5,-4-2-2,8-5-3,-4 3-6,0-3-4,-1-1-6,5-3-4,-4-2-4,4 1-8,-12 16-7</inkml:trace>
  <inkml:trace contextRef="#ctx0" brushRef="#br0" timeOffset="306049.5051">22836 12546 344,'0'-3'29,"4"-2"-2,-4 2 2,0 3-1,9 0-4,3 0-4,-8 0-5,0 0-4,4 3-2,-4-1-2,0 1-1,5 4 0,-5-1-1,0 3 0,-4-2-3,4-4-1,0 2 2,-4 4-1,0 1-2,0-1 0,0 1 1,-4-2-1,4 1 0,-4-2 1,4 2 0,-4-1-1,0-1 0,-5-4-1,5 3 1,0 0 0,0-2 1,0 2-2,4-3 1,-4-3 1,-4 2-1,4 3-1,4-4-2,-4 5-1,-1-2-2,5-1 2,0 3-1,-4 1 1,4-1 1,0 0 0,0-1 1,0-2 1,9 4 0,-5-7-2,4 6 2,0-6-1,-4 6 5,4 1 1,-4-3-2,1 3 0,-1-1 1,-4 1-1,4-1 1,0 0 3,-4 4 1,0-2-2,0 1 1,0 1 2,-4-4-2,0 2 0,-5 2-2,1-4-2,4 0 1,0 1 1,-4-1-3,-4-3 0,7 0-4,1-3-3,-4 0-5,4 5-4,-4-5-8,4 0-6,0-3-8,0 3-6,-5 0-7</inkml:trace>
  <inkml:trace contextRef="#ctx0" brushRef="#br0" timeOffset="306395.5249">22259 13254 367,'0'0'44,"4"0"0,4 0-6,9 0-5,3-3-8,5-1-6,-1 1-3,9-3-4,-4-4-3,3 4-1,5-2-1,0-5-1,0 4 1,4-1 0,0 2-1,8-4 2,-8 2-4,-4 0-3,4 3 2,-13-3-2,5 4 2,-4 2-3,-5-2-4,-3 3-1,-1-3-3,-3 6-3,-5-2-1,0 2-3,-4 0-4,1 0-8,-5 0-7,0 0-5,0 2-7,-4 4 1,-12 23-13</inkml:trace>
  <inkml:trace contextRef="#ctx0" brushRef="#br0" timeOffset="306769.5463">22611 13418 339,'0'0'40,"0"0"-10,0 0-3,4 0-6,0 0-7,9 0-1,-1 0-4,4 0-2,-8 0-2,5 0 0,-1 0-3,0 0 0,-4 0 2,1 3 1,-1-3 2,0 6 1,-4-3 0,-4 4 2,0 2 0,0 1 0,-4-2 0,0-2-2,-4 7-1,0-4-1,-5-1 0,5 8-1,-4-3-3,4 1 2,4-1 0,-5 3 1,5-5-1,-4 2 0,4-1-1,0-2 2,4 1 0,0-5 1,0 1-2,0-1 0,8 5 0,0-4 0,5-1-2,-1 0 0,4-6 0,5 0-4,-5 0-5,0 0-6,1-3-2,-5 0-5,4-7-4,-3 6-7,-5 0-9,0-2-8,-4 3-6,0-7-7</inkml:trace>
  <inkml:trace contextRef="#ctx0" brushRef="#br0" timeOffset="308537.6474">4880 16821 223,'0'-5'28,"-4"2"0,4-3 1,-4 0-1,0-4 0,4-3 2,0 5-2,0 2 5,0-7-1,0 10-3,0-3-3,0 6-2,0-5-3,0-1-4,0 6-2,0 0 0,4 0-1,-4 3 2,4 8-2,8 5-1,1-2-2,-1 2-1,0 6-1,4 2-1,1 0-3,3 5-1,1-2 0,-1 3 0,1 2-1,-1 1 1,5 4-1,-1 2 0,-3 1-2,3-7 0,-7 1-1,3-4 2,-3 5-3,-5-8-3,4 0-3,-4-3 1,1-2-5,-5-4-1,0-3-3,0-3-2,-4 0-2,1 1-1,3-3-4,-8-1-5,4-7-6,-4 4-7,0-3-7,0 4-6</inkml:trace>
  <inkml:trace contextRef="#ctx0" brushRef="#br0" timeOffset="308929.6698">5261 16657 217,'0'0'29,"0"0"-2,0 0-2,0 0-1,0 0-1,0 0 0,0 2-1,0 8 3,-8 5 4,8 3-4,-9 7-1,-3-1-3,0 0 0,0 14-5,-1 4 1,1-1-2,-4 3-2,3-1 0,1 3-2,-4 4-2,-5-4-2,1-3 0,3 0-3,5-4-1,0 4-1,0-6 2,-1-7-3,1 0-1,4-3-3,0-4-3,3-3-2,1-1-3,4-1-2,-8-2-4,4-2-4,4 2-6,0-7-7,-4-2-6,4 2-2,-4-4-10</inkml:trace>
  <inkml:trace contextRef="#ctx0" brushRef="#br0" timeOffset="309313.6918">5674 16764 323,'0'0'47,"0"-3"-8,0 3-8,0-3-6,0 3-6,0 0-3,4 0-3,-4-4-3,9 1-1,-9 3-1,12 0-1,4-3 0,-4 3 0,1 0-1,-5-3-1,8 3 0,-3 0-2,-1-3 1,0 3-1,0 0-4,1-3-4,-1 1-4,-4-1-5,5 0-4,-5 3-9,0 0-8,0 0-7,-8 0-7</inkml:trace>
  <inkml:trace contextRef="#ctx0" brushRef="#br0" timeOffset="309672.7123">5727 17128 350,'0'0'47,"5"0"-6,-5-3-5,8 3-7,4 0-6,0-7-6,5-2-5,3-1-2,-8 2-4,5-1-1,-5-1-2,0 4-3,5 4-3,-5-1-5,0 0-5,-3-3-5,-5 6-6,4 0-6,0-3-9,-4-1-7,8 4-10</inkml:trace>
  <inkml:trace contextRef="#ctx0" brushRef="#br0" timeOffset="311115.7948">6767 16394 334,'0'0'40,"0"0"-5,0 0-7,0 0-5,0 0-4,0 0-3,0 0-2,0 0-7,0 0 2,0 0-4,0 0 2,0 0-3,0 0-1,-4 0 0,-4 0 0,0 0 0,-4 3 0,3 6-1,-7 1 0,4 1-1,-1-5 1,-3 4 1,4-1 0,0 2 0,-1-1 0,-3 0-2,4-4 0,3 2 1,1-2 0,0 1-1,4-4 1,0 6 0,4-2-2,-4-7 1,4 0 1,0 3 0,0 0 0,0-3 1,0 5-2,0-2 2,0 0 0,0 4 2,4-1-1,-4-3-3,0 3 0,0 1 2,4 1 0,4 1-1,0 1 0,-4-1-1,1 2 0,-1 2 0,0-3 0,0 4-2,0-4-1,-4-1 1,8 4 3,-8-7-1,8-1 0,-4-2-2,-4 7-1,0-4 2,4 0-1,1-6 1,3 0-1,-4 4 1,4-8 1,0 4-2,-4 0 2,9-3-2,-5 3 1,4-3 0,4-3-2,-3-4 3,-1 5-1,0 5 0,-4 0 0,5-3 0,-1 6 0,0-1 0,1 1 1,-5 0 0,4 10-1,-8 3 0,4-2 0,-4 2 0,1 0 0,-1 8 0,4 0 3,-4-2-2,0-1 2,-4 2-1,0 0 1,0-3 1,0 3 0,-4-6 0,4 2 2,0-3-3,-8-2 1,4 2-2,0 0 1,-9-1-1,5-3-1,0-1 0,-4 2 0,3-3-1,1 2 1,-4-1 0,4-1 0,-5 0-3,5-1-2,-4-7-2,0 4-1,-1-3-3,-3 0-1,-4-3-5,7 0-3,1 0-8,-4 0-6,3 0-7,1-3-4,0 3-7</inkml:trace>
  <inkml:trace contextRef="#ctx0" brushRef="#br0" timeOffset="312449.8711">7250 15810 167,'5'-3'18,"-1"3"-4,-4-3 0,4 3 0,-4-7-3,4 7 3,-4 0 1,0-6-3,4 6 3,-4 0 0,0 0 5,0 0-2,-4 0 5,4 0-2,-4 6 3,4 4-2,-13-1 1,5-4-5,0 2 1,-4-1-3,0 0-3,3 4-1,-7-2-1,0-2-2,3-6 0,-7 7-1,3 2-1,-3-3 0,0-2-3,3 2 2,1-1-1,-5 4 1,5-2-1,-5-4-1,13 0-3,-8 0 2,8 4-2,0-6 2,3-1-1,1 0 1,0 0-1,4 3-2,0-3 1,0 0 1,0-3-2,0 3 1,0 0-1,0 0 0,0 0 0,0 3 1,-4-3 0,0 0-2,4 0 3,0 7 1,0-4 0,4 13 2,-4 3-2,4-5 0,4 10 1,-3-5 0,3 2 2,-4 4-2,4 2 1,-4 0 0,4 5 0,-4 1 0,5 4 0,-1 3 1,0-7-1,-4 4 0,0 6 0,4-4-2,-4 4 1,5 0 0,-5 3-2,4-3 1,-4 3 0,0 2-1,0 8-1,-4-1 0,8 2 1,-8 2 0,0-8 1,4 2-1,-4-7 1,0 0 1,5 0-2,-5 0-1,4-6-1,-4-4 1,0 1-1,0-1 2,0 3-2,0-4 1,0-2 0,0-3-1,0 4 0,-4-1-1,4-4 2,-5-2-2,5 0 2,-4-2-2,0-1 2,0-2-2,4-4 2,0 1-1,0-5 0,-4-4-1,4 2 0,4-2 1,-4-5 0,0-2 0,0-3 0,4 0-1,-4 0 1,0 0 0,0 0 0,0 0-1,4 0 0,-4-3 1,4 3 0,9-4 0,-1-7 0,0 2 0,1-1 0,-1 1 0,4-2 0,-4 1 1,1 0 1,3-1-2,1-1 0,-1-1 0,-4 2 0,5 3-3,-5 3-4,0-1-3,0-1-4,5 1 0,-9 6-4,0 0-5,0 3-1,1 0-6,-1 1-8,0 5-12,-8-1-11</inkml:trace>
  <inkml:trace contextRef="#ctx0" brushRef="#br0" timeOffset="313490.9307">7508 16026 194,'0'0'29,"0"0"0,0 0-5,0 0 1,0 0-3,4 3 0,-4-3-1,0 7-4,0 2 1,0-1-4,0 2-2,0-1 1,0 1 1,-4 3-1,4-2-1,0 2 2,0-1-2,-8 3-2,4 0 0,4 1-3,-4-1 1,0 4 1,0-2-2,0 5 0,-4 2-1,3 0 0,1 2 0,0-3-1,0 6 3,-4 4-1,8 1-1,-4-1 1,0 4 2,4-1-3,0 7 1,0 0-1,0 0 0,0 3 0,0 2 0,0 8-2,4-4-1,4-3-1,0-3 1,0-1 1,1-1-3,-5-5 0,8-3-1,-4-4 1,4 1-4,-7-6-2,7-1-4,-4-2-2,0-4-2,0-1-4,1 4-3,-1-9-7,0 0-7,4-1-9,-8-4-8,5-1-6</inkml:trace>
  <inkml:trace contextRef="#ctx0" brushRef="#br0" timeOffset="313861.9519">7791 16370 336,'0'-3'38,"0"-1"-8,4 4-12,-4-3-3,0 0-3,4 3-4,-4 0-1,4 0-5,4-3 2,1 3-2,-5 0-4,4-3-5,0-1-2,0 1-3,0 0-6,1 0-2,-1 1-8,-4-4-2,0 0-3,12 2-9</inkml:trace>
  <inkml:trace contextRef="#ctx0" brushRef="#br0" timeOffset="314271.9754">7996 16146 295,'0'-4'37,"0"4"-6,0-3-8,4 0-3,4-2 1,-4 2-8,4-3-1,0 6-2,5-3-2,-5-1-2,4 4-3,-4 0 0,-4 0-1,9 4-1,-5-4 1,-4 6 1,0 0-1,0 2 0,0 5-1,-4 0 0,0 1 0,0 2 1,0 0 2,0 1 2,0-1-1,0 2 2,0-3 1,-4 5 1,0-6 0,4 5-1,-4-5 1,0-1-2,0 3-1,-4-5 0,3-1-1,1 2-2,4-1 1,0-4-2,0 2 1,-4 1-1,4-4 0,0 1 0,0-6-1,4 2 0,-4 7 0,4-7 1,1 3-2,3-6 1,0 0-1,0 0 0,0 4 1,0-1-5,1-3-3,-5 3-1,-4-3-4,4 0-2,0 3-5,-4-3-2,4 0-6,-4 2-6,0-2-4,0 0-8,4 9-6</inkml:trace>
  <inkml:trace contextRef="#ctx0" brushRef="#br0" timeOffset="314629.9958">8082 16816 327,'0'0'47,"0"-9"-5,0 6-6,4 3-4,0 3-5,-4-3-6,0 9-2,4 6-2,-4 4-5,0-2-1,0 2 0,0-1-3,0 1-3,4 5-1,0-2 0,-4-1-3,4 1 0,-4-8 1,0 2-4,0 0-3,0-5-2,0 2-6,0-4-6,0-1-8,-4-1-8,4-4-9,0 0-7</inkml:trace>
  <inkml:trace contextRef="#ctx0" brushRef="#br0" timeOffset="315044.0195">8299 15813 286,'0'0'53,"0"3"-4,0 5-2,4 2-8,4 9-6,4 5-8,4 0-3,-3 4-3,3-4-2,5 10-4,-1 2-1,5 7-2,-5-3 2,1 6-3,-1 0 1,1 0-3,-9 3 2,0-4-1,4 4-1,-3-3 0,-5 4 3,0-1-3,-4-6 1,4 1-2,-8 2 0,0 4-1,0-4 1,-4 3-3,0-4-1,-4 1 0,0-3-1,-4-4-1,3-2-5,-3-2-7,0-2-4,-5-3-3,5-3-7,0-1-6,0-5-10,-1-2-11,5-5-10</inkml:trace>
  <inkml:trace contextRef="#ctx0" brushRef="#br0" timeOffset="316390.0965">8974 16494 146,'0'-2'31,"0"2"-3,4-3-1,-4 0-4,0 0 1,0-4-3,0 4-1,0 0-4,0 3-3,-4-3-2,0 3-1,-4 0-1,0 0-1,-1 0 2,1 0-3,4 0 2,-8 3-2,4 0 2,-5 3-3,5 4 3,0-5-1,0 4 0,-5 1-2,9-1 1,-4 9 2,0-2 0,4 3-1,0 1-1,4 3-2,-4-3-1,4 1 0,4 1-1,0-1 1,0 1-2,8-4 0,1-6-1,-1 1 0,0-8 0,5-5 1,-1 3-2,4-3 0,5-5 2,-9 2-1,5-10 1,-1 1 0,1 4 3,-1-5 0,1-3 3,-1 2-1,1 1-2,-1 0-2,-4-1-1,1 5 1,-5-7-2,0 8-1,-3-5 0,-1 3 2,-4 1-2,0 3-1,0 2 0,-4 0 1,0 0-1,0-2-1,0 6 2,0-3 0,-8 3 0,0 3 0,-1-3 0,1 3 0,0 4 0,0-3 0,4 3 0,-4-1-1,4 4-2,-1 2 0,1-4 0,-4 2 1,4-1-1,0 1 0,-4 1 0,4-1 1,-4 5 1,3-2 0,5-2-1,-4-1-1,4-1-1,0 3 1,0-9 1,4 3-1,-4-3 0,9 0 1,-1-3 1,0-3 0,0-6 0,0 1 1,-4-2 0,5-3 0,-1 2 0,-4-1 0,0-1 0,0 7 0,0-6 0,0 3 0,0 3 0,0-1 0,1-2 0,3 1 0,-4 1 0,4 4-2,-4-3 2,0-1 0,4 1 2,1 3 5,-5 3 0,0-6 1,4 2-3,0 3 1,0-2 1,1-1 1,3 1-2,-4 0 2,8 0-3,-3-3-1,-1-1 0,0 1 0,1 1-1,-1-5-1,4 1-1,1 3 0,-5-7 0,0 8 0,-4-4 0,5-1-1,-5 4 0,-4-1 0,0 4 0,0 3 0,-4 0 2,0-1-2,4 1 0,-4 0 0,0 0 0,0 0 0,-4 0 0,4 4-1,0 12 1,-12-3-1,8 1-1,0-1-1,-1 3 1,-7-2-1,4 2 1,0 2 2,0-6-1,4 1 0,-9 1 1,5-4 0,0-1 3,0-2 2,-5 2-1,5-4 2,-4-2 1,0 0 2,3 1-3,5-4 1,-4 6-3,0-3 1,0 0 0,4-3-1,0 0-2,0 0-1,4 0 1,0-3 1,0 0-2,4 0 0,8 0-1,0-12 0,0-1-2,5 4-5,3-3-2,-7-1-4,-1 4 0,0 4-6,0-2 0,5-2-5,-5 2-2,0 7-6,-3-2-5,-1 2-3,0 3 0,-4 0-6</inkml:trace>
  <inkml:trace contextRef="#ctx0" brushRef="#br0" timeOffset="316840.1223">9584 16125 334,'4'-3'42,"-4"0"1,4 3-4,4-4-5,1 4-6,3-3-4,-4 3-6,4 0-4,5-3-3,-1 3-3,-4 3-3,5 0-2,-5-3 0,0 7 0,-3 2-1,-1-1 0,0 5-2,0 3 1,0-2-1,-8-1 0,4 3 1,-4 1 0,0 5-1,0-4 0,-4 4 0,4-4 0,-4 1 0,0-5 2,0 5-1,4-3 1,-8-2 1,8 2 1,0 0 2,-4-5-3,4 2 0,-4 1 2,0 2 0,4-3 0,-5-2-1,1 2-1,4-4-1,0 4 0,-4-2 0,4-1-1,0 2 1,0-4-2,0-1 0,0-1 0,4 0 1,-4 1-1,0-4 0,4 0 0,1-3 0,3 3-3,0-3-1,0 0-2,8 0-4,-3 0-1,-1 0-5,0-3-4,1 0-6,-1 3-7,0-6-7,0-1-7,1 1-3,15-5-6</inkml:trace>
  <inkml:trace contextRef="#ctx0" brushRef="#br0" timeOffset="317269.1468">10034 16638 298,'0'-3'39,"0"0"-3,4 0-5,5 0-3,-5-4-3,4-1-7,-4-1-3,4-7-4,-4 5-2,9-2-3,-9-3 0,4 2-1,-4-2-2,0 0 0,0 2 0,0-5 0,4 1 1,1-1 1,-9-5-3,8-1 0,-4-2 0,0 0 1,0-3 0,-4-7-2,8 2 2,-8-5-2,4-3 1,0 2-2,-4 0 1,0 7-1,0 4 0,5 6 0,-1 5 0,0 3 1,-4 8 2,0-1-1,0 6 0,0 3-2,0-4 0,0 4 0,0 4 0,0-1 1,0 0 2,0 8 2,0 18 1,0 1 0,4 3 2,0 10 1,-4 0 0,0 3-1,0 0-1,0 0-2,0 1 0,0-6-1,4 0 0,-4-3-3,4 1 2,0-9-3,0-3 1,5-5-2,-1-1-3,-4-5-4,8-8-1,-4-2-2,5 0-3,-5-3-5,8-3-8,-8 0-9,5-3-8,-1-6-6,12-25-12</inkml:trace>
  <inkml:trace contextRef="#ctx0" brushRef="#br0" timeOffset="317647.1684">10006 16208 358,'0'0'55,"0"0"-13,0 0-8,0 3-8,4-3-6,0 0-6,12 0-3,-3 0-4,3 0-6,0-3-6,-3 3-5,7-4-4,-8-2-5,1-4-4,-1 4-4,8 1-4,-3-1-1,-5 3-3,9-4-6</inkml:trace>
  <inkml:trace contextRef="#ctx0" brushRef="#br0" timeOffset="318014.1894">10542 16281 314,'0'0'54,"0"0"-5,4 0-4,0 0-10,0 3-4,4-3-8,1 0-5,-1 0-5,4-3-3,5-1-3,-1 1-1,0 0-3,1-3 1,-1 1-2,5-1-3,-9-4-5,0 4-2,-4 3-3,9-1-4,-9 4-3,-4-3-5,4 0-7,0-3-10,0 6-7,1-4-11</inkml:trace>
  <inkml:trace contextRef="#ctx0" brushRef="#br0" timeOffset="318476.2158">11144 15745 181,'4'0'18,"0"0"1,-4 0-7,0 0 2,8 0 0,-8 0-2,0 0 2,0 0 2,0 6-2,0-6 2,-4 7-5,4-1 3,-4 0 0,4-1-2,-8 1 1,4 1-2,-4 2-1,3 1 1,-3-1-3,4-1 2,-4 5-2,4 0 1,-4-2-1,0 2 0,-1 3 2,1-2-2,4 5-1,-4 5 2,0 1-3,4-4 2,-5 3-1,5 8 1,0-2-1,0 6-1,-4 4 1,4 0-1,4-4 0,0 1-1,-4 3 2,4-1-1,0 1 0,0 0 0,0-4-1,4 1 1,-4 1-1,4-8-2,4 1-1,0 2 0,-4 0-1,0-1-1,5-2 0,-1-3 0,0 4-2,-4-3-3,4-7-4,1-2-2,-1-5-1,4 2-5,-4-6-6,4-6-4,-3 0-5,3-4-6,-8 0-7,25-11-11</inkml:trace>
  <inkml:trace contextRef="#ctx0" brushRef="#br0" timeOffset="318845.2369">11369 15966 351,'0'-3'45,"0"-4"-8,0 7-7,4-3-5,0 0-7,4 0-3,5 0-5,-5-4-2,0 7-4,8-3 0,-7-2-1,3 2-2,-4 3-4,0-3-5,-4 3-3,0 0-2,5 0-9,-9-10-3,4 7-6,0 0-6,0 3-1,4-3-11</inkml:trace>
  <inkml:trace contextRef="#ctx0" brushRef="#br0" timeOffset="319216.2582">11684 15678 283,'0'0'34,"0"0"0,0 3-4,0-3-1,4 4-4,0 8-3,1-1 0,-1 2-2,-4 0-5,0 1-4,0 2-1,0-2-5,0 2 1,0 3-3,0-4 0,0 4-2,0-2-3,0 2-7,-4 2-5,-1-2-7,1-2-7,0 3-3,0-5-7,-4 3-5</inkml:trace>
  <inkml:trace contextRef="#ctx0" brushRef="#br0" timeOffset="319643.2826">11762 16556 243,'0'-3'27,"0"-1"-2,0-2-4,4 3-1,-4-2-5,0-1 0,0-1-5,0 1 3,-4 0-3,4-1 1,0 1 0,-4 1 2,0-1 1,4-1-1,0 1 0,-8 3 2,8 0-4,-9-1 1,5 1-1,0 0-3,0 2-3,0-6-1,0 1-1,0 3 0,-4-1-1,4 1-1,-5 3 0,1 0 0,4 0-1,-4 0 0,0 3 0,0 4 0,-1-4 0,1 7 0,-4-3 0,4 6 0,0-3 0,-1 4 2,5-1 0,-4 3 0,4-5-1,0 8 1,0-3 0,4-2-1,0 8 0,0-7 0,0-6-2,4 1 2,0-1 1,8-4 0,1 1 1,3-2 1,-4-4-2,5 0-1,-5-4 1,4 1-2,-3-2 1,-1-1 0,-4 0 1,4-4-1,1-3 0,-9 2-1,4 2 0,0-7 0,-4 5 0,4-2-3,-8 4-3,4-6-4,1 6-7,-5-4-11,4 0-9,-4 2-10,0-18-12</inkml:trace>
  <inkml:trace contextRef="#ctx0" brushRef="#br0" timeOffset="322542.4484">11619 15708 215,'0'0'31,"0"0"0,0-3-4,0 3-1,0 0-2,0 0-1,0 0 1,4-3 1,-4 3-2,0-2-2,4 2 3,0-6-2,-4 3-2,4 0-3,0 3-1,-4 0-3,0 0-1,0 0-3,4 0-2,0 0-3,-4 0 1,5 0-2,3 0-1,0 0 0,0 0-1,0 0 0,5 0 0,-5 3-1,4 0 3,-4-3-2,0 3 0,1 2 2,-5 1-2,0 1 0,0-1 3,-4 4-2,0-2 0,0 1-1,0 4 0,0 1 0,0-1 0,0-4-1,-4 4 1,0 1-1,0-4 2,-1-1-1,1 4-2,4-5 1,-8 2 0,8-1 1,-8-6-2,8 7 1,-8-7 0,4 5 0,0-5 0,-5 7 1,5-4-2,0 1 1,0 0 0,4-3 0,-4 2 1,0-6 0,4 3-1,0 0 0,0 7-1,0-10 2,0 3-2,0 3 0,0-6 1,4 7 0,-4-7 0,8 0 0,0 0 0,1 0 1,-5 0-2,4-3 1,-4 3-2,8 0-2,-8 0-1,0-4-2,1 1-2,-5 3 0,4 0-6,4-3 1,-4-3-7,4 3-4,-4-1-7,4-5-9,1 6-7,-1-1-2</inkml:trace>
  <inkml:trace contextRef="#ctx0" brushRef="#br0" timeOffset="323328.4934">11930 15541 179,'0'0'39,"0"0"0,0 0-6,0 0-2,0 0 2,0 0-1,0 2-1,0 8-3,0-1-3,0 4-4,4 1-1,4 2-3,0-2-2,1 2-3,3 5 1,-8-5-5,4 9 2,4-1 0,-3 0-3,-1 6 1,4-1 0,0 1-2,-3 3 1,-5 1-2,12 2 0,-4 9 0,-4-1 0,1 2 3,-1 4-2,0-1-1,0 2 0,0 1 0,-4-6-1,-4 1-1,5-5 0,-1 1 1,-4-1 1,0 4-1,0-6-2,-9-2 1,5-2 0,-4 4 0,0 0-1,0-2 2,-4 3-3,3-11 0,1 7 0,0-4-1,-4-2 1,4 0-2,-5-4-2,1 0-3,0-4-1,3-6-5,1 2-1,0-4-6,0-3-5,0-2-3,4-4-10,4-3-12,0-3-12</inkml:trace>
  <inkml:trace contextRef="#ctx0" brushRef="#br0" timeOffset="324989.5884">12454 16519 346,'0'0'41,"0"-3"-4,0-10-5,8 2-7,-8-8-7,12 2-4,-3 4-4,3-3-3,4 2 0,-8-5-4,5 1 0,-1-1 0,0 0-1,-4 1-1,5 3 0,-5 0 0,0-1 1,-4 2 3,4-2 0,1 3 0,-1 1 1,-4 7-1,0-1 0,-4-1-1,4 4-2,-4 3 0,4 0 0,-4 0-1,0 6 0,4 4 0,-4 4-1,0 2 0,0 2 0,0 4-1,0-5-1,-4 9 0,4-6-1,-4 0 0,0-6 0,-4 5 1,0-2-1,-1-4 2,1 0 0,4-4 1,-4-1 0,0-1-1,0-1 1,3 0 0,5-6 0,-8 4 0,0-4 0,4 0 0,0-4 0,0 4 0,0-3 0,4 0 1,-4 0 1,4-4 0,0 7 1,-4-3-1,4 3-2,0 0 1,4-3 0,-4-2 0,8 2-2,0 3 1,0-6 0,4 3 1,1-4-2,-5 1 1,4 6 1,0-5 0,5-1-1,-5-4 0,0 1 1,5 2 0,-1-2 0,1 1 1,-5 2-1,0-1 0,5 1 0,-9-1-1,0 1 0,0 3 0,0 1 0,-8-1 2,4 3-2,0-3 1,-4 3 0,5-3 0,-1 0-3,0-1 3,-4 1 0,4 3-2,-4 0 0,0 0-2,-4 0 2,4 0-2,0 0 1,0 0 2,0 3-1,0 10 1,-8-5-1,8 5 1,0 0 0,0-4-1,0-1 0,0 2 1,0-4 1,0 0-2,8 1 1,-4-4 0,4-2 1,0-1 0,-4 0 1,4 0 0,5-1 1,-1-2-1,-4-1 1,5 1-2,-1-6 2,0-1-1,-4 4-2,0 1 1,1-1-1,-5 3 1,0-1-1,-4 4 0,4 0 0,-4 0 1,4 4-2,0-1 1,-4 3-2,0-1-2,4 1 2,0 4-2,-4-1 2,0-2-1,4 2 1,-4-7-2,0 1 1,4 0 1,-4-3 1,0 3-3,5 0 4,-5-3 0,8 0-1,-4 0 0,0 0 2,0 0-1,4-3 0,0 0-1,1-5-1,-1 2 3,0 3-3,0-1 3,4 1 0,-7 3-3,7-3 3,0 0-1,0 3 1,1-3-3,-5 3-4,4 0-8,-4 0-6,5-3-6,-5-1-6,-4-2-4,4 1-3,-4 2-2,-4-19-4</inkml:trace>
  <inkml:trace contextRef="#ctx0" brushRef="#br0" timeOffset="325377.6106">12843 16017 171,'-4'-5'18,"-4"-1"-1,3 2-3,1 1-2,0 0-6,4 0-8,0 3-6,0 0-7</inkml:trace>
  <inkml:trace contextRef="#ctx0" brushRef="#br0" timeOffset="325798.6347">13224 15807 327,'0'-3'46,"0"-4"-1,0 4-7,0 0-9,4 3-5,0-3-7,0-4-3,4 7-4,0 0-3,5-3-1,-1 3-1,4 0-3,-8 0 1,1 3-1,-1-3-1,0 0-1,0 4 0,-8-1 0,4 3 0,4 7-1,-8-4 1,0 3 0,0 0 0,0 4 0,0-5 0,0 5 0,0 0 1,0 2-1,-4-2 0,0 7 0,4-7 0,0-1 1,-4 7-2,0-2 2,0 0 2,-4-3 1,8 2-1,-4 2 0,4-2 2,-9 2-4,9 1 2,0-2 0,-4 0-3,0-3 2,4 2 0,0-3 1,0-2 0,0 2 0,0-5-2,0 2 1,0 0-1,4-4 2,0-4-1,1 5-2,3-4 2,-4-3-1,4 0-1,0-3-1,0 0 0,5 0 1,-5 0-6,0-3-1,-4 3-5,4-3-3,-4-3-7,1-1-5,-1 4-6,4 0-5,-8 1-5,8-1-4,8-6-6</inkml:trace>
  <inkml:trace contextRef="#ctx0" brushRef="#br0" timeOffset="326293.663">13641 16460 340,'0'0'49,"0"-3"-3,0 3-7,4 0-9,-4-1-8,4-12-6,5 0-3,3-1-3,0-2-2,-4-3-2,9 1-2,-5-4 0,0 1-1,1-1 3,-1-2 0,0 4-1,-4-6 1,5-1 0,-5 0 0,0-5 1,0 5-3,-4 0-1,4-3 0,-3 1-1,3 2-1,-4-3 1,0 2-2,0 4 0,0-3 2,-4 1-4,4 6-1,-4-3 2,0 3-2,0 7 2,0 0 0,0 5 1,0 2 0,0 3 0,0 0-2,0 3 1,0 0 1,0 0-1,0 0 2,0 3-1,0 11-1,0 2 1,0 3 0,0 5 0,-4-2 0,4 8 2,-8 1 0,4 2 1,0 7-1,4 3-1,-4-7 0,4 4 1,0 0-2,0-7 0,0-1 2,0-2-2,4-3-1,-4 0-4,0-5-3,0-4-2,8-2-1,-4-3-4,0-4-4,4-6-4,-4-1-4,5-2 0,-1 0-5,0-2-2,4-4-3,-8-10-1,21-33-11</inkml:trace>
  <inkml:trace contextRef="#ctx0" brushRef="#br0" timeOffset="326684.6853">13711 16103 313,'0'0'45,"-4"0"-2,4 0-6,0 3-6,0-3-7,0 0-6,0 3-6,0-3-3,4 0-1,4 0-2,4 0-2,1 0-4,-1 0-4,4-6-5,-4 4-5,5-14-3,-1 0-4,1 7-3,3-6-6,-8-1-2,9 4-5,36-18-11</inkml:trace>
  <inkml:trace contextRef="#ctx0" brushRef="#br0" timeOffset="327594.7374">14014 15301 243,'-4'-3'44,"0"3"-1,-1 0-5,1 0-5,4 0-6,0-1-7,0 1-1,0 0-2,0 0-4,0 0-1,9 0-4,7 0 0,-4 0-1,5-4 0,3 4-5,-4-9 1,5 6 1,-1-4-1,1 1-1,-5 3 2,5 1-1,-5-7 2,0-1-3,1 4 0,-1 6 0,1 0 1,-1 0-1,-8 0-1,4-3 0,1 3 0,-5 0 1,0 3-1,-4 0 1,4 6 1,-8-2 0,4 1 1,1 1-1,-5 4 0,4 1 1,-4 2 1,0 0-1,4 2 1,0 1-1,-4 1-1,0 7 1,4 5-1,-4-8-2,4 6 0,-4 5 0,4 2 1,-4-1 1,0 7 1,0-3-1,4 3-1,0 1 0,0 3-1,0 2-1,-4 0 2,5 4-1,-5 1 0,4 1 0,-4-1 1,4 2-1,-4-7 0,0 2 2,4-5-1,-4 4 0,0-8 0,0 1 0,0 0 0,0 0 0,0-3-1,0-7 0,0-2-1,0 2 0,0 2 1,0-2-2,0-2 1,0-4 0,0 3 1,-4-5-2,4-1-1,0-2 2,-4-4-2,0-2 1,-1 0 1,1-5 0,0 1-1,0-2 1,0-5-1,4-2 1,-4 3-1,4 1 2,-8-4-1,0 0 0,-1-3 0,1 3-1,0-3 2,0 0-1,-4 0 0,3 0-1,-3-3 2,0 3-2,-5 0 2,1 0-1,0 0 0,3 0-1,-3-3-1,4 3-2,-9 0-4,9 0-1,0 0 0,-1 0-3,1 0-1,4 0-5,0 0-7,4 0-5,4 0-12,-4-3-7,8-13-6</inkml:trace>
  <inkml:trace contextRef="#ctx0" brushRef="#br0" timeOffset="328165.77">14804 16219 233,'-4'0'44,"0"0"-3,4 0 7,0 0-4,0 0-4,0 3-7,4-3-5,-4 3-6,4 3-3,4-6-2,4 4-3,-3-1-3,3-3-3,0 0-3,4-3-1,1-1-2,-5 1-2,0-6-7,1 1-3,-5 8-3,0-3-4,0-1-8,0 4-4,1 0-7,-5 0-6,0 0-6</inkml:trace>
  <inkml:trace contextRef="#ctx0" brushRef="#br0" timeOffset="328558.7925">15299 15656 335,'4'0'41,"-4"0"-8,0 0-2,0 0-2,0 3-4,0-3-6,4 3-6,-4 10-3,5 3-4,-5-5 1,4 5-3,-4 0-1,4-5 1,0 5-1,-4-2 0,0 2-2,0 3 0,0-1-4,0 4-9,-4-5-6,4 2-7,-4-4-7,0 1-2,4 0-5,0-9-4,0 25-6</inkml:trace>
  <inkml:trace contextRef="#ctx0" brushRef="#br0" timeOffset="329004.818">15569 15645 298,'5'-7'37,"-1"1"-4,4 0-5,0 3-8,4-1-5,-4 4-4,1 0-4,3-1 0,-4 1-3,-4 0-1,4 1-1,-3-1 0,-5 0-1,0 10 0,0-4-1,0 7 1,-5-5 0,5 1-1,-4-2 0,-4 2 0,0 1 0,0-1 0,4-4 0,-5-2 0,1 7 0,4-1 0,-4-2 0,4-4-1,0 2 0,4-2 1,0 3 0,0-3 1,0 1 0,0 2-1,0-3 2,4 0 3,4 2 5,0-2 0,0 0 1,1 1-3,-5-1 0,4 3-3,-4-3 2,4 1-3,-4-1 3,0 6-2,-4-2 2,0-6-1,0 9 1,0 2 0,0-5 0,0 1-1,-8 1-2,4-2 1,-4 2-2,0 1 0,0-4-1,-5 2 0,9-8-1,-4 6-1,0-2-2,-4-4-5,3 6-4,1-6-8,0 0-11,-4 0-11,-1 0-6,5 3-5</inkml:trace>
  <inkml:trace contextRef="#ctx0" brushRef="#br0" timeOffset="329390.8401">15193 16195 258,'0'0'37,"4"0"-2,-4-7-2,0 7-1,4-3 0,8 3 0,-4-3-2,5 3-5,7-3-4,5 3-4,-5-8-2,1 5-4,3-7-2,1 7-2,-1-3-2,1-1 0,4 1 1,-5-2-3,5-1-2,-9 2 1,5 1-1,-5 1 0,1-1 0,-5-1-1,5 4 0,-9 0 0,0 3-4,-4 0-3,5 0-5,-9 0-2,0 0-4,0 0-6,4 0-6,-8 0-12,8 0-8,-4 13-8</inkml:trace>
  <inkml:trace contextRef="#ctx0" brushRef="#br0" timeOffset="329778.8623">15438 16367 337,'0'0'44,"0"0"-4,0 0-1,0 0-8,5 0-5,3 0-6,4 0-6,0 0-4,1 0-3,-1-4-1,0 4-2,0-3 0,1 3 0,-5 0-1,0 0-2,4 0-1,-8 0 0,1 3 0,-1-3 2,0 0 0,-4 4 0,0-4 2,0 0-1,0 6 1,-4-3-1,4 2-1,-4 8 0,4 2 2,-9 0-1,5-6 0,-4 7 2,0-2 0,4 2-1,0-3 1,0-2-2,4-1 0,0 2 0,0 1 0,0-2-1,0-4 1,0 2-2,0-6 1,4 5-1,4-4 0,0-1 0,4-3 0,1 0 0,-5 0-1,8-3 0,5-1-4,-9 3-2,4-6-5,-3-2-4,-1-1-6,0 4-9,0-2-9,1 2-12,-1-7-6,25-11-4</inkml:trace>
  <inkml:trace contextRef="#ctx0" brushRef="#br0" timeOffset="330790.9202">16392 15057 199,'0'0'37,"0"-4"-2,0 4-2,0-1-1,0 1-2,0 0-5,0 0-1,0 0-2,0 0-1,0 0-4,0 0-2,0 0-2,-4 0-2,0 0-3,-4 0-2,-8 0 1,3 0-1,-3 1 1,0 3-2,-5 5 2,1 1-2,-1 2 0,1-1 0,-1-1-1,-3-4 1,3 1 0,1 5-3,-1 0 3,1-9-1,7 3-1,-3-3 2,4 0-1,0 1-2,7-4 2,1 6-2,0-6 0,-4 3-2,8 0 1,0-3 0,-4 2-1,4 4 0,0-6 0,0 13 0,-4-3 0,0-2 0,4 1 0,-4-6 0,4 10 1,0-7 2,0 4 0,0 1 0,-4-1 1,4 5-1,0 0-1,0 4 2,0-2 0,0 6 0,0 0-1,4 3-1,-4 4 1,0 0 0,0 4-1,0-1 2,0 4-2,4 1 3,-4 0-3,0 3 0,0 1 2,0 0-2,0 1 0,0 4-1,0 2 1,0 6-1,0 3 2,0 4-2,0-5 0,-4-1 0,0-4 0,4-4 0,0 1 0,-4 0-1,-1-6 0,5-6 0,0-1 0,0 4 0,0-7-1,0-2 2,0 2-2,-4-1 1,0-2 1,4 0-1,-4 2 0,4-2 0,-4-3 0,4-6-1,-4 4 1,0-1-2,4-5-1,-8-4-3,8 0 1,-4-2 2,4-2-1,0-4-2,4 2 3,-4-2 0,0-1 0,4-1 1,0 1 0,-4-3 1,8 0 1,-4 1-1,4-1 0,-4-3-1,5 3 2,3-3 0,0 0 0,-4 0 0,5 0 1,-1 0-1,4 0 0,1-3-2,3 0-2,-3-1 0,-1-2-2,4 3-1,-7 0-2,-1 3 0,4 0-3,-3 0 0,-1 0-5,-4 3-5,4-3-7,-3 0-8,3 0-5,0 0-7</inkml:trace>
  <inkml:trace contextRef="#ctx0" brushRef="#br0" timeOffset="332571.022">16413 15489 206,'0'0'22,"0"0"-3,0 0 4,0 3-3,0-3-5,0 5 0,0 1 1,-4 4 0,4-1-2,0 1-1,-4-1-1,0-1 4,-1 5-3,1 3 3,4-5-3,-4 2-1,0 3-3,0-2 3,0 2-2,0 1 0,0 3 0,0-3-1,-5 2-2,1 5 3,4-2-3,-4 2 2,4 5 1,0-6-2,0 8 0,-4-1 0,3 3 0,1-1-2,0 1 1,4 7 0,0-3-1,0-1-1,0 1 2,0-1-2,0-2 0,0 1 0,4-2 0,0-3-3,1-3 2,7 5-3,-4-2 0,0-3 0,0-3 0,-4 2-1,9-2 0,-5 1 0,0-4-1,0 3-4,-4-5-2,5 0 0,3-5-3,-4 2-5,-4-7-1,0-4-3,4-2-7,1-3-7,-1 0-8,0-3-6,4 0-6</inkml:trace>
  <inkml:trace contextRef="#ctx0" brushRef="#br0" timeOffset="332959.0442">16642 15794 381,'0'-3'43,"0"0"-4,4 0-8,0-4-9,4 7-3,1 0-6,-1-3-4,4 3-1,-4-1-3,-4 1 0,5-4-4,-1 4 1,0 0-2,0 4-3,-4-4-2,0 1-2,0-1-4,5 0-4,-5 0-5,4-1-4,-4-3-3,4-2-5,-4 6-4,4-10-6,-3-5-5</inkml:trace>
  <inkml:trace contextRef="#ctx0" brushRef="#br0" timeOffset="333363.0673">16892 15615 263,'0'-4'28,"4"1"-2,-4-3 1,8 3-4,-4-1-3,4 1-3,1 0-5,-1 3 3,0-3-1,4 3-4,-8 0-2,5 0-2,-1 0-2,0 0-1,-4 0 0,0 3 0,0 0-2,0 4 3,0 5 0,-4-4 1,0 2 0,0-4 0,0 1 2,0 2-1,0-1 1,0 2-3,0 2 2,0 1-2,-4-5-2,-4 2 2,4-1 0,-4 4-2,4-5 1,0 4 2,-5 1-2,5 1 0,0-1 0,-4 0 1,4-4-1,0 3-1,0 0 2,4-2-1,-4-4-1,4 5 1,0-1 0,0-4-1,0 4 0,0-4 0,0 2 0,0-2-1,4-2-1,0-1 1,-4-3 0,4 6-1,0-6 0,4 0-1,0 0 0,1 0-2,-1 0-2,0 0-1,4-3-4,-8 3-2,5 0-6,-1-3-4,-4 0-5,4-1-7,0 4-5,-4 0-7</inkml:trace>
  <inkml:trace contextRef="#ctx0" brushRef="#br0" timeOffset="333879.0968">17035 16409 236,'0'0'38,"0"0"0,0 0-5,0 0-4,0 0-5,0 0-7,0 0-4,4-3-2,-4-9-1,0 2 3,0 2 1,4-1 2,-4-1-1,0 4 0,0-1 0,0-1-3,0 2-1,0-4-2,0 4-2,0-3-1,0 1-2,-4 4 0,4-2-2,-8-4 1,8 4-2,-8 0 0,8 3-1,-4 1 1,0-1-1,0 0 1,-9 3-1,9 0 0,-4 0 1,0 0-2,0 0 2,4 3 0,-5 0-1,5-1 0,0 7-1,0-3 2,-4 4-1,0 0 1,8 1 0,-4 1 0,-1 1 1,1-2-1,4 5 1,0 0 1,0-5-2,0 2 0,0 0 1,4-2 0,1-2-1,-1-6 0,8 1 1,0-1-1,1-3-1,-1-3 1,0-4-1,4-4 0,-3-2 0,-1 1 0,0-1-4,1-1-3,-5-2-3,-4 0-1,0 5-3,0-2-4,0 4-3,-4 1-7,0-2-6,0 0 2,0 4-7,0 0-5</inkml:trace>
  <inkml:trace contextRef="#ctx0" brushRef="#br0" timeOffset="334287.1202">17326 15268 283,'0'0'53,"0"3"-2,0 4-5,4 12-7,0 4-6,12 4-7,-3 7-4,-1 7-2,0-4-3,0 4-5,5 2 2,-1 0-1,-3 3-1,3-3-1,0 0 1,-3 0 0,-1-3-4,-4 2 3,4-5 1,-8 3-2,0 6 0,-4 5 0,0-2-2,0 4-3,0-4 1,-4-3-1,-4-6-2,0 3 0,4-7-2,-8-2 0,-1-1-1,1-3-5,4 0-4,-4-4-4,3-6-5,-3 3-4,4-6-3,-4-1-6,3-2-9,5-4-12,-4-4-11</inkml:trace>
  <inkml:trace contextRef="#ctx0" brushRef="#br0" timeOffset="335892.212">17903 15947 208,'0'-3'32,"0"3"-2,0 0-3,0-11-6,4 7 2,0-2 0,0-4-3,4 4-1,-3 0-4,-1 6-1,4-5-4,-4 5-1,-4-3-1,0 3-2,0 0 0,0 0-2,0 0 2,0-3-1,0-1-2,0 4 2,-4 4-1,0-4-4,-4 0 2,3 0 0,-7 6 0,-4-3 1,8 2 1,-5 8-3,1-4 1,0-1-1,4 5 0,-1 0 1,5-1 0,0-1-2,0 2 1,4 0 0,0 1 0,4 2-1,0 8 0,0-5-1,5 2 2,3-5-1,8-4 0,1-1 0,-1-1 0,5-4-1,-1-3 0,1-3 1,0 0 1,-1-3-2,5 0 2,-9-10-2,1 7 2,-1-5-2,-3-2 1,-1 2 0,-4-2 1,1 1 0,-1-4-1,-4 5 0,0 4 2,-4 1 0,-4-7 1,0 10 0,0-2 1,0-4-1,0 2 0,0-5 0,0 8-1,0 0-2,-4-3 1,-4 7-1,4 0 1,0 0 0,0 3-2,-4 1 2,-1-1-1,5 5 0,0 1 0,-4 4-1,4-2-1,-4 2 0,-1 0 0,5 1 1,0-5 0,4 1 0,-4-1 2,0 3-3,0 0 2,0-5 0,4-1 0,0 2 0,0-2-1,0-2-1,0-1 0,0 0-2,0-3 2,0 0 1,4 0 1,0-6 0,8 2 0,-3-2-1,7-5 2,-8 1-3,4 1 3,1-2-2,-1-5 2,-4 0-2,4 11 1,-7-8 1,3 1 0,0 8-2,0 4 2,-4 0-2,0 0 2,0-3-1,0 0 0,-4 3 1,5 0 3,-1-3 1,0 0-2,4 1 1,0 2-1,-4 0 0,0 0-2,0-9 2,5 2-2,-1 4 1,-4 0 0,4-7-1,0 6 1,-4 0-1,5-2 1,-5 0-2,4-1 2,4 4-1,-8 0 2,0 0-1,4-4 0,-3 4-2,3-5 1,0 5 1,0-3-2,4 3 2,-7-4-1,7 4 0,-8-3 0,0 6-1,4-5 0,4 5-1,-3 0 2,-9-3-1,4 0-1,0-1 2,0 4-1,-4 0-1,4 0 2,0 4-1,0 2 0,-4-1 2,0 11-2,0 0 0,-4-5-1,4 1 1,-4 1 0,0 0 0,-4-2 0,8 5 0,-8-2 0,-1-1 0,1 0 0,4-4 0,-4-1 0,0-2 1,0-2-1,-1-4 2,1 0 1,4 0 2,0 0 1,-4 0 3,0 0-1,-5 0-2,9 0 4,-4 0-2,8-4 1,-8 4-3,8 0 0,0 0-2,0 0 0,0 0 0,4-3-4,-4 3 2,0-3-3,4-3 0,8 6-3,-4-7-1,5 3-2,-1 0-3,0 1-2,1 0-2,-1-3-2,0 2-2,-8 1-5,9-3-3,-1 3-4,0-2-7,-4 2-5,5-4-4,23-16-6</inkml:trace>
  <inkml:trace contextRef="#ctx0" brushRef="#br0" timeOffset="336317.2363">18808 15656 323,'0'-2'43,"4"2"-3,0 0-1,0 2-8,4-2-6,5 0-6,-5 3-6,4-3-2,-4 6-4,4 1-1,-3 2-1,-1-5-2,4 5-2,-8-3 1,4 2-1,-3 2 0,-1-1 1,0 1 1,0 1-2,-4 2 2,0 0-1,0-2 2,-4-2-1,4 7 0,-4-5 2,0 8-1,-5-3-2,5-1 3,0-3 0,-4 6-1,0-2 0,4 1 0,0 2 1,-1-3 0,-3-3 1,8 4-1,-4-1 1,-4 2-1,0 1-1,4-2 0,0 2 0,0-1 0,-5-2-2,5 4 2,4-4-3,0-3 0,0 1 1,0-1-2,0 0-1,0-5-1,0-2-3,0 4-1,4-4-2,5 0 2,-5-6-3,4 0-2,4-3-3,-4 0-5,5 0-6,-5-7-9,4-3-10,0 2-7,17-22-13</inkml:trace>
  <inkml:trace contextRef="#ctx0" brushRef="#br0" timeOffset="336776.2625">19152 16260 297,'0'0'40,"4"0"-1,4 0-2,-8 0-2,8 0-5,-4-3-5,0-4-4,5-2-5,-1-4-4,4-4 0,0 1-4,1-2-1,-1-4 1,0 1-1,5-4-1,-5 4 1,0-4 0,0-2-1,1 3 0,-5 2-1,4 1-2,-4-1 0,0 1-1,1-1-1,-1-2 0,0 2 0,-4-2 0,4 3-3,-4 2-1,5-1 0,-5-3-1,0-1-2,0 2 2,0 5 2,4 1-2,-8 3 2,4 2 2,-4 5-2,0 2 2,0-2 0,0 3 0,0 0-2,0 3 1,0 0 4,-4 9-1,4 7 1,-4 2 3,4 4-1,-4 2 2,0 0-1,0 7 0,0-4 0,0 4 1,0 8-2,-1-2-1,1 3 0,0-2-2,0-3 1,0 6-2,0-4 0,4-1 0,0-6-1,0 1-1,4-4-2,-4-2-5,4-9 0,8-5-1,1-1-1,-1-7-2,4-3-3,1 0-3,-1-3-7,5-7-5,-5-7-9,0-2-5,1-2-4</inkml:trace>
  <inkml:trace contextRef="#ctx0" brushRef="#br0" timeOffset="337173.2852">19246 15871 413,'0'0'48,"0"0"-6,0-4-7,0-2-8,4 6-9,4 0-5,0-3-3,5 1-1,3-1-5,4-3-4,1-1-8,-5 1-2,5 6-4,-1-6-5,1 2-6,-1 1-4,-3-2-7,-1 2-4,-4 3-4,25-3-9</inkml:trace>
  <inkml:trace contextRef="#ctx0" brushRef="#br0" timeOffset="337576.3083">20069 15828 232,'0'0'38,"0"-4"0,0 1-5,0 2-2,4-3-5,-4 4-5,0 0-1,0 0 0,8 0-2,-4 4 0,0-4-2,4 1-6,-3 9 0,-5-1 0,4 4 0,-4 1-4,0-1-1,4 6-1,-4 5-2,0-7 0,0 15 0,-4-8-3,4 3-3,-4 3-6,-5 2-5,5-5-6,-4-3-8,4-2-5,0-3-5,4-8-5</inkml:trace>
  <inkml:trace contextRef="#ctx0" brushRef="#br0" timeOffset="337976.3312">19966 16045 295,'0'0'46,"4"0"-1,-4 0-2,0 0-8,0 0-7,9 0-7,-1-3-6,4 3-3,5-3-4,-1 3-2,0-10 0,-3 7-4,3-6 1,0 7-4,1 2-5,-5-6-1,-4 3-4,0-1-1,1 4-3,-5 4-3,4-1-1,-4 0-6,4 0-8,-4-1-3,4-2-6</inkml:trace>
  <inkml:trace contextRef="#ctx0" brushRef="#br0" timeOffset="338377.3541">20654 15341 212,'0'3'16,"0"-3"3,0 3 1,-4-3-4,4 7-1,-8-1-3,8 1-1,-8-1-2,4 2 0,4 1-1,-4-5 1,-1 8 3,1-2-4,0-2 3,0 8 1,-4 0-1,4-2 1,-4 2 1,-1 1-1,5 2 1,0 2-2,-4 4 2,0-1 0,-4 3 1,3-1-1,1 4-1,0-3-2,4 2 0,-4 1 1,4-3-2,-4 5 1,3-2 0,-3 0-1,8 3 0,-4 1-1,0 6-1,4-7 0,0 5-1,0 2-1,4-2-3,0 0 1,0-1 0,0 2-2,5-5 0,-5-1 0,0 1 0,0-4-2,4-2-1,0-7-2,0-2 0,1 2-1,-5-2 0,4-8-4,4 2 1,0-1-1,5 1-6,-5-11-5,5 1-6,-1-3-9,-4 0-12,5 0-5</inkml:trace>
  <inkml:trace contextRef="#ctx0" brushRef="#br0" timeOffset="339159.3988">20941 15688 305,'0'0'42,"0"0"0,0 0 0,0 0-8,0-3-9,4 3-6,0-4-7,4-2-3,0 0 1,9 2-6,-9 1 0,4 0-1,-4 0-3,1 3-3,3 0-5,-4 0-4,0-2-1,-4-1-5,4 3-4,1-3-5,-5 0-3,-4 3-4,4-3-1,4-1-8</inkml:trace>
  <inkml:trace contextRef="#ctx0" brushRef="#br0" timeOffset="339566.4221">21289 15417 240,'4'-1'33,"0"1"0,4 0 0,0 0-4,1 0-8,-1 0-3,8 0-6,-4 0-2,-8 1-6,9-1 1,-5 0-1,0 5-2,0-3 1,-4 4-1,-4 0 0,4 1-1,-4 2 2,0 3 0,-4 0 0,4 1 3,-8 1-1,-4 2 0,8-3 2,-8 1-1,3 2 0,-3-3 1,4 1 1,0 2-1,4-3 0,-5-2-1,1-2 1,4 4-1,-4-8 1,8 4-2,0 4 1,0-3-1,0-1-3,0-4 1,0 5-1,4-4-1,0-3 0,0 3 0,4-2-1,-3 2 0,-1-6 0,0 2 0,4 1-1,0-3-4,-4 0-3,4 0-7,-4-3-4,1 3-6,-1-2-6,4 2-8,-4 0-7,4-6-6</inkml:trace>
  <inkml:trace contextRef="#ctx0" brushRef="#br0" timeOffset="339965.4449">21383 16098 316,'0'0'44,"0"0"-3,0 3-3,0 2-3,0 1-7,0 7-6,0-2-6,0 5-4,0 3-2,0-2-4,0 3-1,0-3-2,0-1-1,0 0 1,0-2-3,0 2-4,0-2 0,0-1-4,0 0-6,-4-4-2,4-4-7,0 1-4,-4 1-4,0-7-6,4 0-6</inkml:trace>
  <inkml:trace contextRef="#ctx0" brushRef="#br0" timeOffset="340375.4684">21723 15103 254,'0'3'43,"0"0"0,4 7 0,-4 9 1,4-2-8,12 7-4,-3 5-6,3 1-7,0 3-2,1 7-3,-1 0-3,-4 3 2,9-4-2,-5 7 2,1 1-4,-1-5 1,0 5 0,-3-3 0,-5-1-1,0 0 1,0 0-2,-8-3 0,4 3 0,-4-1-3,0 5 0,0 2-1,0 0 1,0-1-1,-4 1-3,-12-3 1,8 0-1,-5-3 1,-3 0-2,4-3 0,-5-4-4,5-5-1,-4-1-5,-1-3-2,1 1-4,4-4-3,-1-5-2,-3 2-7,4-5-6,8-3-8,-1-2-10,5-2-7</inkml:trace>
  <inkml:trace contextRef="#ctx0" brushRef="#br0" timeOffset="341549.5356">22230 16436 264,'4'0'33,"-4"-3"-13,0-6-2,0 1-4,9-2-6,-1 1 1,4-4-6,-4 5 1,1-1-2,3-4 2,0 0-3,0-1 1,5 1-2,-5-3 0,-4 5 0,4-5 0,1 2 6,-1 1 5,-4-3 0,5 3 0,-5 6 2,0-3-3,0 0-2,-4 4-3,0 1 0,0 2-2,-4-3 0,4 6-1,1 0-1,3 3 1,-8-3 0,0 11-1,0 5 0,0-3 0,0 1 0,0 2-1,0 0 3,-8 1-3,-1-1 0,5 2 0,-4-2 0,-4-2 0,-5-1-4,13-1 2,-8-2-1,8-2 2,0-2 1,-8-3 0,3 1-2,5-4 2,-4 0-1,4 0 1,4 0 0,-8 0 0,8 0 2,-4 0 0,0 0 1,4 0-1,0 0 1,0 0-2,0 0 3,0 0-3,0 0 0,0 0 0,4 0 1,8-4-2,0 4 1,-4 0-1,5-6 1,-1 1-1,0-1 0,1 0 1,3-1-2,-4 1 1,5-4 0,-5 7 0,4-5 1,1-1-2,-1-1 1,0 1 0,-3-3 1,3 6-2,-4-4 1,-3 1 0,-1 1 0,0 2 0,-8-1 0,8 4 0,-8 0 0,0 3-2,0 0 2,0 3 0,0 0 0,0 4 0,0 7 0,0 5 0,0-5 0,8 2-1,-8 0 0,0-5 2,4-1-1,-4-1 0,9-5-1,-5 2 0,0-3 1,0-3 0,4 0 1,-4 0 1,4-3 2,1 0 0,-5-4-1,4-2-1,-4 6 1,4-4 0,-4-1-2,4 2 0,1 0 0,-1-1 0,0 1 0,0 3-1,-4 0 0,4 3 0,-8-4 0,5 4-1,-1 0 2,0 0-1,0 0 0,0 0-2,-4 0-2,4 0-2,-4 4 1,4-1 0,0 3 0,-4 0 0,0 1-3,0-4 2,0 0 1,0 0-1,4-1 3,-4 1 0,8 0 1,-8-3 1,9 0 0,-1 0 0,0 0 2,4 0-1,-4 0 0,1 0 0,7 0 0,-8 0 0,9 0-1,-5 0 0,0-3-2,0 0-9,-3 1-6,-1-4-5,0 0-3,0-1-6,-4 1-2</inkml:trace>
  <inkml:trace contextRef="#ctx0" brushRef="#br0" timeOffset="341960.5591">22648 15947 362,'0'-3'15,"0"-1"-8,0 1-9,4 0-12,-4 3-15</inkml:trace>
  <inkml:trace contextRef="#ctx0" brushRef="#br0" timeOffset="342398.5841">23106 15778 336,'5'-3'32,"-5"2"-1,8 1 0,4 0-4,0 0-3,-3 0-8,3 0-3,0 1-4,0-1-2,1 6-4,-1 1 3,-4 2-3,0 4-1,0-2 1,-3-1 1,-1 2-1,0 1-2,-4-8 0,0 8 1,0-4-3,0 7 2,0 2 1,0 2-2,0-4 0,0 6 1,-4-7 2,0 4-1,-1 1 0,1 3 0,-4-9 0,0 5-1,4 2 1,-4-2-1,0-5 1,3 8 1,-7-4 0,4 1 1,0-3 1,4 1-2,0-1 1,0-1 2,-1 0 0,1 1-1,4-1-1,0 1-2,0-7 1,4-1-1,1 2-2,-1-4 2,4 0-1,4 1-1,-4-4 0,5 0 2,3-3-2,-4 0-2,0-3-2,5 0-3,-1-4-5,1-2 0,-1 2-8,0-2-5,-3 4-6,-1-1-7,0-1-4,1 4-4,19-3-8</inkml:trace>
  <inkml:trace contextRef="#ctx0" brushRef="#br0" timeOffset="342854.6102">23532 16473 287,'0'-3'35,"4"0"-2,-4-1-4,4-3 0,1-9-6,-1 6-1,-4 2-3,4-5 1,4-2 0,0 0-5,0-1-1,0-6-2,5 1-2,-5-1-2,0 1-1,4-2 0,-3-3 0,-1 2-3,0-1-2,0 1 2,0 0-2,-4-1-1,5-5 0,-5 3-2,4 1 2,-4 5-2,0-2 2,-4-3-2,4 2-1,4 2 2,-8 5-1,4-2 1,-4 4-1,0-1 0,0 4 2,0 0-2,0 3 1,0 6 0,0 0 0,0 3 1,0-4-2,0 4 2,0 0 2,0 7 2,0 10 0,0 5 0,0 2 2,-4 5-2,-4 1 0,0 10 0,4 0-1,4 3-2,-8-1 0,4 1 0,0 0 0,4-5 0,0 1-2,0-6-2,0 0-1,0-6-4,0-1-1,8-12-3,-4 2 1,4-6 0,0-6-4,4 1-9,-3-3-6,3-2-8,0-2-7,-4-4-4,25-29-10</inkml:trace>
  <inkml:trace contextRef="#ctx0" brushRef="#br0" timeOffset="343276.6343">23528 16029 386,'0'0'45,"4"0"-7,-4 0-5,4 0-8,9 0-6,-1 0-5,8 0-5,-3 0-1,-1 0-4,1 0-6,3 0-6,0 0-8,1 0-6,-1 0-6,1 0-6,-1-3-4,-7 0-7,36 3-6</inkml:trace>
  <inkml:trace contextRef="#ctx0" brushRef="#br0" timeOffset="344100.6815">23950 15443 217,'0'0'34,"0"0"-8,4 0-2,-4-7-5,0 4-2,4 3-3,4-3-1,0 3-1,1 0-2,-5 0 1,8 0-2,-4 0-1,4 0-3,-3 0 4,3 0-3,4 0-1,-3 0 1,-1 0-3,0-3 3,-4 3 0,5-3 1,-5 3 1,8-8 0,-12 1 3,4 4-2,5 0 0,-5-3 1,0 3-4,-4-1 2,4 1-4,-4 3 0,-4 0-1,9 0-2,-9 0 2,4 0-2,-4 0 1,4 0-2,-4 0 1,0 0 0,0 7 0,4-4-1,4 6 0,-8 1 3,0-2-3,4-2 2,0 7 0,-4-4 0,4-1 1,-4 5 2,0-3-3,5-1 2,-1-1 0,-4 2-1,0 2 0,0 4 2,0-5-1,0 5 0,0 2 1,0 1 0,0-2 0,0-1 1,0 5-1,0 1 1,0 2 0,0 1 0,0-1 3,-4 3-2,4 2 0,0-2 0,-5 3 0,5 2 0,0-2-3,0 7 2,0-1-2,0 7 0,0-3-1,0 3 0,0 0 1,0-7 1,5 1-2,-5-4-1,0 7-1,4-7 2,-4 1-3,0 1 2,0-2-2,0-6 1,0-3 1,0 8 1,-9-5-2,5 0 2,0-2-2,0-1 0,-4 0 2,8-5-3,-4 3 3,-4 5-2,-1-9 1,5 4-2,0-1 0,0-2 0,0-2 1,0-1 0,4-3-1,0-2-1,0-1 2,0-4-1,0 0 0,0 4 0,0-5 0,0-2 0,0 3 0,0-3 0,0 1 0,0 2-1,0-6 2,0 0-1,0 3 0,0 0 0,0 0 0,0-3 0,0 0 0,0 4 0,0-4-1,0 0 2,0 0-1,0 0-1,0 0 2,0 0-1,0 0 0,0-4-1,-4 4 0,0 0 2,-8 0-2,-1 0 2,1 0 0,-4 0-1,-1 0-1,-3 0 0,-1 0 2,1 0-2,-1 0 1,5 0 1,0 0 0,-1 4-2,5-1-2,0-2-4,3 3-5,1 2-6,4-6-5,4 0-4,-4 3-8,4 0-11,0 0-15,0 18-1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1:47:37.1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78 4300 283,'0'0'34,"0"0"-2,0 0-1,0-3-2,0 3-1,0 0-4,0 0-4,0 0-3,0 0-3,-4-3-2,4 0-1,0-4-1,0-5-2,-4 1 0,4-2-1,-4 3 0,-5-1-3,5 2 1,-8-1-1,4 1-2,0 1 0,4 1-2,-5 1 0,-3 3 2,0 3-1,-5 0 0,-3 3-1,4 6 0,-1 9 0,-3 1 0,3 2 0,1 4-1,4-1 2,-1 3-1,1-2 0,0 2 0,8 0 0,0 2 0,4-2 0,0 0 0,0 0-1,4-1 2,-4-3-2,4-7 2,4 0-1,-4-8 3,8-5 1,-3-3 1,3-11 0,-4 2-3,13-18 2,-9 4-2,0-4 0,4-4-1,5-6-1,-1 0 1,1-5 0,-5-1-2,5-2 2,3-4 0,-11-7-1,3 2 0,0-2-1,-3-4 2,-5-8-2,0 7 0,-4-1 1,-4 11-2,0 2 0,0 3 0,-4 6 0,0 10 0,0 5 1,-4 7 0,4 5 2,4 7-2,-5 0-1,1 6 0,4 0 1,0 9-1,-4 7 0,0 5 3,0 4-3,4 9 3,-8 5-2,8 6 2,-4 4-2,4 13 1,0 2 0,0 1 1,0-1 0,4-1-2,0-4 0,8-7 2,-8-7-2,5-5 1,3-5 1,0-5 0,0-3-1,1-5-1,3-8 2,0-1 3,1-3 0,-1-10-3,5 0 2,3-3-1,-3-7-1,-1-6 0,-4-1 0,1-6 0,3 3-2,-3-4 2,-5-2-1,-4 3 0,0-6 0,-4 8 0,-4-3 0,0 5 0,0 2 0,0 1 0,-4 3 0,0 7 1,-4 1-1,-4 5 0,8 2 0,-9 1 0,5 6 0,0 7 0,0-1 0,0 1 0,4 3 0,-1-2 0,5 2 0,0 2 0,0 1 0,0-4 0,0 4 0,0-2 0,0-2 0,5 1 0,3-3 0,0-2 0,4-1 0,-4-10 2,1 4 1,3-7-1,4 0 0,1-4 2,-5-8-2,4-9 1,5-8-2,3 2 2,-3-6-2,-1-4 0,5-2-1,-1-7 0,1-1 2,0-5-2,-9 1 1,4-1 0,-7-4-1,3 2 0,-4 5-1,1 3 2,-5-1-1,-4 11 0,-4 2 0,4 4 0,0 5 0,-4 1-1,0 3 1,0 5-2,0 4 2,-4 5 0,4 4-1,0 2 0,0 1 2,0 0-1,0 1 0,0 9 0,0 15 0,0 2 2,0 3-1,0 10 2,0 6-1,0 4 1,0 4-2,0 8 2,4-2-2,-4 2-1,4-6 2,4-6-2,-4 0-1,1-7 1,7-10 0,-4-3 0,4 2-1,-4-8-3,5-5-4,-1-8-1,0-5-5,-3-6-2,3 0-7,4 0-13,-4-9-8,-3-2-12,11-51-10</inkml:trace>
  <inkml:trace contextRef="#ctx0" brushRef="#br0" timeOffset="196.0112">1171 3877 409,'0'0'35,"0"0"-7,0 0-3,0 0-7,8 0-5,4-3-3,13 3-4,-5-1-5,9-9-6,-4 4-7,-1-10 1,9 5-6,-9-2-4,5 3-4,4 1-9,-4 1-5,57-21-8</inkml:trace>
  <inkml:trace contextRef="#ctx0" brushRef="#br0" timeOffset="983.0563">2121 3563 142,'0'0'29,"0"0"-1,0 0 0,0 0-1,0 0-4,0 0 0,0 0-3,-4 0 0,4 0-2,0 0 0,0 0-3,0 0 3,-9 0-1,1 3-1,4 3 0,0 1-2,-4-4 2,0 6-3,-1 2-1,5-1-3,-4 6-3,-4-5 3,4 2-3,0-1 0,-1 6 0,-3 1 1,8 5 0,-4 4-1,0 6 0,-5 2 0,5 1-1,0 3-1,0 6 0,4-5-2,4 5 2,-4-3-1,4 0-2,0 0 1,0 0-1,4-7-1,4 1 1,-4 0 0,4-4-1,0 2 0,5-2-5,-1-2-3,0-6-1,0-8-3,1 3-5,-1 0-7,4-4-5,-3-5-6,-1-4-5,0-4-8</inkml:trace>
  <inkml:trace contextRef="#ctx0" brushRef="#br0" timeOffset="1480.0847">2387 3734 350,'0'0'49,"0"-3"-4,0 0-8,0 0-11,0 3-5,0 3-3,0 0-3,-8 7-2,-1 10-1,1 11-2,0 4 0,0 1-3,0 4-1,-5 3-1,5-2-2,0 5-1,-4 3-2,4 1 5,-5-1-5,5-3 1,-4-6-1,8-7 0,-4-3-1,3-2-4,1-6 3,0-8-1,4-1 0,0-7 0,0-3 0,0-3-1,0-6-2,0-4 1,0-7 1,13-12-1,-1-1 1,-4-3-1,4-7-1,1-6-1,-5-3 1,8-2 3,-4-5-2,1-6 2,-5 8 2,4 2 0,0 9 5,1 3 4,-5 10 1,0 6 0,0 5 0,-4 6-2,5 5-1,-9 2 3,8 6-2,-4 0-1,0 8 2,-4 4-2,4 11 2,-4 16-3,4 4 0,-4 3-2,4-1 0,-4 4-1,0 4-1,4-4 1,-4-1-2,0-2-1,4-6-4,-4-1-4,4-7 0,-4-2-3,0-6-1,0 0-4,0-2-5,0-6-6,0-8-5,0-2-6,0 4-3,0-7-5,-8 7-7</inkml:trace>
  <inkml:trace contextRef="#ctx0" brushRef="#br0" timeOffset="1679.0961">2297 4151 321,'0'0'35,"0"0"-5,0 1-7,0-1-3,0 0-5,0 0-4,8 4-3,0-4-2,0 0-3,5 0 2,-1 0-3,4-4 2,-3 4-3,-1-1 0,0-6-9,0 1-7,1 0-11,-1 3-6,-4 3-8,17-4-8</inkml:trace>
  <inkml:trace contextRef="#ctx0" brushRef="#br0" timeOffset="1892.1083">2776 4168 358,'4'0'29,"4"-3"-5,0 3-4,0 0-7,-4 0-3,5-3-3,3 3-2,-4 0-1,4 0-3,-3-3-6,-1 3-3,0-3-2,0-1-1,0 3-5,5-2-5,-5-1-9,0 1-5,8-9-10</inkml:trace>
  <inkml:trace contextRef="#ctx0" brushRef="#br0" timeOffset="2186.1251">3189 3744 320,'0'0'27,"0"0"-5,4 0 3,-4 3 5,4 3 3,1 15-2,-5-3-5,4 10-3,4-1-5,-4 3 0,4 2-4,0 2-2,-4-1-2,5-3-3,-1 4-2,0-1-2,0 2 0,4-2-2,1-2-4,-5-1-2,0 0-2,-4-5-2,4-4-1,-4 4-7,1-7-2,-1 1-3,-4-5-5,0 2-6,0 0-4,0-8-1,0 2-3</inkml:trace>
  <inkml:trace contextRef="#ctx0" brushRef="#br0" timeOffset="2440.1396">3251 4108 309,'0'0'27,"-4"0"-1,-1 3-4,1 5 0,0 8-4,0 0-4,-4-5-2,4 5-2,-4-3-1,4-2-1,-5 5 1,1-2 0,4 5-2,-4-3-2,0-2-1,0 2-4,-1 0 1,1-2-2,0 2-9,4-1-5,0 0-7,-4-2-7,4-2-3,-1-1-7,1-1 0</inkml:trace>
  <inkml:trace contextRef="#ctx0" brushRef="#br0" timeOffset="2700.1545">3730 3709 290,'0'0'16,"4"0"8,-4 0 0,4 6-1,-4 1-1,0 15-5,0 5 1,0 6-1,0 4-3,0 9-2,0 0 1,0 0-3,-4 0-1,4-1-4,0-2-1,0 0-6,4-5-7,-4-8-6,0 0-9,0-6-8,0-2-7,0-4-4</inkml:trace>
  <inkml:trace contextRef="#ctx0" brushRef="#br0" timeOffset="2985.1708">3545 3830 372,'0'-3'32,"0"3"-9,0-7-5,0 7-2,0 0-4,13 0 1,-5 0-4,4 0-1,-4 0 0,5 0-1,-1 0 3,4 3-2,-3-3-3,-1 4-1,4-4 0,5 0-2,-9 0 0,8 3-2,1-3-2,-9 0-8,9 0-4,-5 1-4,0-2-5,5 1-2,-5 0-2,-3 0-6,3 0-1,-4 1-3,21 31-7</inkml:trace>
  <inkml:trace contextRef="#ctx0" brushRef="#br0" timeOffset="3231.1848">3492 4413 260,'0'0'24,"0"0"-4,4 0-8,4 0 3,1 0 1,3-3 5,4 3-1,-3-3 0,7-4-7,1-2-3,3 1-4,-3 2 2,-1-1-4,0 1-1,1 0 0,-1-4-2,5 2-7,0 2-2,-1-4-7,-3 1-6,3 1-4,1-2-5,-5-3-5</inkml:trace>
  <inkml:trace contextRef="#ctx0" brushRef="#br0" timeOffset="3572.2043">4020 3536 395,'0'0'25,"0"0"4,4 0 0,9 3 0,-1 0-1,0 7-6,1 4-2,-1 5 2,4 8-2,-4-3-1,5 11 0,-5-2-2,0 13-1,1 5-2,-1 5-1,0-7-1,-4 5-5,1-1 3,-5-4-3,-4 0-3,4-4 1,-4-2-1,0-4-2,0-1 0,-4-1-1,0-4 0,-5-2-4,1-4-3,0-2-7,0-4-5,0-5-4,-5-2-4,5-1-6,-4-4-13,0-6-14,-1 1-14</inkml:trace>
  <inkml:trace contextRef="#ctx0" brushRef="#br0" timeOffset="4733.2708">4704 4033 273,'0'0'28,"4"0"-4,-4 0-2,0 0 3,8 0-3,0-1-2,1-3-6,3-2-5,0 0 0,1-4-4,3 2-4,-4 2-8,0-4-8,1 1-8,-9-4-9,4 7-6</inkml:trace>
  <inkml:trace contextRef="#ctx0" brushRef="#br0" timeOffset="4937.2824">4749 4205 230,'4'0'27,"-4"0"0,4 3 5,0-3-6,5 3-2,-1 0-8,4-3-3,0 0-4,1 0-4,-1 0 0,-4 0-1,4-3-2,5 0-1,-5 3-11,-4-6-12,4-1-12,9-16-12</inkml:trace>
  <inkml:trace contextRef="#ctx0" brushRef="#br0" timeOffset="5338.3054">5367 3267 380,'0'0'26,"0"0"-5,0 0-5,0 3 2,0 2 2,0 8 1,0 12-2,0-1-5,-4 6 2,0 3-2,0 4-2,4 6 1,0 3 0,0 0 1,0 13-3,0-2 1,0 8-2,0 9-1,0 5 0,-4 1-3,4 2 0,-4-2-2,0-1 0,-5-3-1,1 4 0,4-7-1,-4 7 1,0-4-2,0-9 0,-1-2 0,5-8-1,-4-4 0,4-7 0,4-10 0,-4-2-1,4-4-6,0-8 0,-4-4-6,0-3-1,4-2-3,0-8-5,0-2-6,0-3-10,0 0-10,0-6-9,4-31-7</inkml:trace>
  <inkml:trace contextRef="#ctx0" brushRef="#br0" timeOffset="5685.3252">5629 3704 322,'0'0'38,"4"0"-10,-4 0-7,0 0-3,0 0-7,0 0 0,4 0-4,-4-3-2,0 3 0,13-3-2,-5 3-2,0-3 1,4-1-1,-3 4 1,-1-3-1,4-3-3,0 0-7,1 2-8,3-4-10,-4 5-5,1-3-3,-5-1-6</inkml:trace>
  <inkml:trace contextRef="#ctx0" brushRef="#br0" timeOffset="6048.346">5998 3389 337,'0'0'23,"0"0"4,-4 5 3,4 8 0,-4 14-1,-5 5-3,5-5-6,0 3-4,0 3-5,-4 2-2,4-5-1,4 10-3,-8-3 0,8-1-1,0 1-2,-5 3-6,5-1-3,0-8-6,0 0-4,0-7-2,-4 0-5,0-2-6,4-4-6,0 1-8,0-5 1</inkml:trace>
  <inkml:trace contextRef="#ctx0" brushRef="#br0" timeOffset="6271.3587">6211 3725 429,'4'-3'33,"0"3"-9,-4 0-7,4 0-4,0-10-3,-4 10-1,8-3-4,-4 3-1,4 3-3,5-3 3,-5 0-3,0-3 0,4 3-1,1 0-4,-5-5-7,-4-4-9,8 2-8,-4 1-8,-4 0-8,21-22-10</inkml:trace>
  <inkml:trace contextRef="#ctx0" brushRef="#br0" timeOffset="6550.3747">6522 3358 384,'0'-4'36,"4"4"3,0 0-4,4 4-4,-4 2-5,4 10-4,1-5-1,-1 5-3,0 3-3,8 5-1,-3 1-3,-5 2-1,4-3-2,0 3-1,1-1-1,-1 4-2,0 0-1,0-5-1,1 6 0,-5-1-2,4-2 0,-4-1 0,5-3-6,-5-1-2,-4-3-4,4-1 0,-4-8-4,4 2-2,-8-7-4,9 1-7,-9-7-7,0-3-12,0-4-6,0-29-7</inkml:trace>
  <inkml:trace contextRef="#ctx0" brushRef="#br0" timeOffset="6755.3864">6726 3588 376,'0'0'40,"-4"0"-5,0 0-1,-4 3-7,4-1-6,-4 14-3,0-4-5,-5 3-3,1 4-3,0 8-2,-5 3-1,-3-1-2,4-5 1,-5 9-2,5 3-6,-1 3-2,1-6-7,-5-6-7,9 0-8,0-8-12,4 0-7,-13 26-14</inkml:trace>
  <inkml:trace contextRef="#ctx0" brushRef="#br0" timeOffset="7412.424">7803 3447 340,'0'-4'39,"0"4"-8,0 0-7,0 0-1,4 0-7,-4 0-2,4-3-3,5 0-3,-1 0 1,4 3-3,0 0 0,1 0-1,3 0 6,-4 0 0,0 0-2,5 6-4,-5-3-1,0 7 0,1-1-2,-5 4 0,0-5 0,-4 5-3,-4-4 1,4 6 1,-8 1-1,4 1 1,-4 2-1,-4 2 1,-4 1 3,-1-1 0,-3 7 0,0 3 2,-1-8-1,5 9 0,0-5-2,-1-3-1,1 6 0,4-4 1,0-2-1,4-5-2,4-5 0,0 5 0,0-3 0,0-2 0,8-1 2,0-7-2,4-1 1,1 3-4,3-5-5,0-3-3,1 0-4,-5 0-9,4-3-9,-3 0-9,-1-3-9,21-10-12</inkml:trace>
  <inkml:trace contextRef="#ctx0" brushRef="#br0" timeOffset="7877.4506">5883 4710 372,'0'0'35,"0"0"-8,0-3-5,4 3-5,0 0-2,0 0-4,0 0-4,5 0-1,3 0-1,-4 0-2,0 0 0,5 0 0,-5-3-2,0 3 0,4 0-5,-8 0-6,9 0-6,-5 0-6,4-3-5,-4 0-5,5-4-9,23-5-8</inkml:trace>
  <inkml:trace contextRef="#ctx0" brushRef="#br0" timeOffset="8126.4648">6309 4404 407,'0'0'44,"0"0"-8,4 0-5,-4 3-3,0 3-6,4 7-4,0 11-6,-4 6-1,-4 6-3,0 4-2,4 6-3,-4-3 0,0 3 0,0 0-3,-5-3-4,1-3-3,4-3-1,4-4-3,-8-3-8,8-1-4,0-5-2,0-2-8,0-1-8,0-9-4,12 22-9</inkml:trace>
  <inkml:trace contextRef="#ctx0" brushRef="#br0" timeOffset="8574.4905">7459 4450 336,'0'-3'38,"0"3"-5,0 0-2,0 3 0,0-3-5,0 9-4,-4 6-3,0 0-6,0 9-1,0 5-5,0 1-1,4 0-2,0-1 0,-4 1 0,4 4-2,0-4-2,0-3-6,0 1-2,0-4-5,0 2-4,-4-9-3,4 5-4,0-4-7,0-2-4,0-5-4,0-2-4,4 17-3</inkml:trace>
  <inkml:trace contextRef="#ctx0" brushRef="#br0" timeOffset="8747.5004">7607 4658 301,'4'-3'33,"0"0"-9,4-1-7,0 1-4,-4 0-2,13 3-4,-9-3-2,4 3-2,0-5-8,1-1-7,3-1-8,-4-2-2,5 3-3,-1-4-3,25-8-8</inkml:trace>
  <inkml:trace contextRef="#ctx0" brushRef="#br0" timeOffset="9026.5163">7926 4343 336,'0'0'31,"0"0"-1,8 0 2,0 0 1,-4 5-4,9 1-6,-5 7-2,0-3-5,-4 4-3,8 2-3,-3 0-2,-1-2 1,4 8-3,-4-4 0,5 1-1,-5-2-3,4 6 1,0 0-3,-3 6-1,3 1-4,-4-6-1,0-2-2,-4 2-2,4 0-3,1-5-4,-5 0-3,4-5-1,-4 2-3,0-8-7,0 5-4,-4-7 0,4 1-2,5 17-5</inkml:trace>
  <inkml:trace contextRef="#ctx0" brushRef="#br0" timeOffset="9225.5277">8082 4542 382,'0'0'38,"-9"3"-3,5 7-7,-4 7-8,-4 4-5,4 1-5,4 5 0,-9-5-5,5-1-3,0 4-4,0-7-3,4 1-6,-5-2-2,1-1-3,4-4-7,0-3-5,0-3-5,0-2-6,0-1-1</inkml:trace>
  <inkml:trace contextRef="#ctx0" brushRef="#br0" timeOffset="9614.55">8630 3187 281,'0'0'27,"0"-3"-3,0 10 10,0 1 7,0 17 2,0 12-8,-4 2-4,0 11-3,-4 0-3,4 12-2,-5 8-1,1 4-3,-4 8-2,4 7-2,4 3 0,-9-1-4,5 1-1,0-9-3,0 0-1,4-7 0,0-6-2,0 3-2,0-5 1,-5-1-1,1-3 0,4-2-2,-4-8 0,0-2-2,4-6-2,-1-3-3,1-6-5,-4-4-3,4-4-2,4-5-7,-4-7-3,0 2-9,4-6-10,0-5-8,0-5-6</inkml:trace>
  <inkml:trace contextRef="#ctx0" brushRef="#br0" timeOffset="11083.634">8896 3755 213,'-4'-8'38,"4"2"-3,0 6 2,0 0 0,0 0-3,0 0-2,0-3-2,0-1-3,0 4-4,0 4-2,0-4-5,4 0-4,0 0-2,9-7-4,-1 7-1,0 0 0,0 0-2,1-6-3,-1 3-5,0-1-3,1 4-2,-5-3-4,4 3-5,-4-6-3,0 3-5,1 1-5,-5 2-6,0 2-4,-4-2 0</inkml:trace>
  <inkml:trace contextRef="#ctx0" brushRef="#br0" timeOffset="11267.6445">8896 3966 208,'0'0'25,"0"7"0,0-4-3,0 3-1,4-2 1,0-3 4,1 4-2,3-5-2,8 0-7,-4 0-3,5-5-1,-1 4-5,1-3 0,-5 4-4,0-6-6,0 0-9,1-4-10,-5 4-9,0 3-4,-4-2-3</inkml:trace>
  <inkml:trace contextRef="#ctx0" brushRef="#br0" timeOffset="11716.6702">9461 3404 171,'0'0'16,"0"0"-2,0 3 2,-4-3-5,4 3-1,0-3 6,0 10-4,0-2-1,0 4 3,-4-2 0,4-1 3,-8 1-2,4 1 2,0 2-2,-9 3-1,9-2 0,-4-1-1,0 4 1,0 5 1,4-1 1,-9 8-1,9-6 3,-4 1-3,0 10-3,4 4-1,0-2 1,-5 4-3,5 3-3,4-3 1,0 3-3,0-2 0,0-3-2,0-1 0,0-4 0,4 1-1,5-4 0,-5-2-3,4-4-2,0 0 0,-4-5-5,4-3-7,-3-8-4,3 5-5,0-7-6,0 0-4,0-6-9,21 7-8</inkml:trace>
  <inkml:trace contextRef="#ctx0" brushRef="#br0" timeOffset="11928.6823">9588 3893 404,'0'0'32,"4"-3"-4,-4 3-3,13 0-7,-9 0-4,4 0-4,4 0-2,-4 0-5,0-3-1,5 0-3,-5 3-2,-4-3-8,0 3-3,4 0-4,-4-7-7,5 2-4,-5 5-8,0-9-5,12-4-8</inkml:trace>
  <inkml:trace contextRef="#ctx0" brushRef="#br0" timeOffset="12185.697">9936 3593 347,'-4'0'48,"4"3"-7,0 13-7,0-3-7,-8 1-6,4 5-6,0 2-3,0 4-4,-1 2 0,1 3-3,4 1-3,0 0 2,-4 3-2,4 2-1,-8-2-1,4-1-2,0 2-3,0-5-1,0 0-6,4 1-5,-4-6-4,4-4-4,0-1-5,0 0-6,0-1-3,0-5-3</inkml:trace>
  <inkml:trace contextRef="#ctx0" brushRef="#br0" timeOffset="12378.7081">10133 3900 317,'0'-4'27,"8"1"-8,-4 0-5,4 0-3,0 0-2,5 0-3,3 3-2,-4 0-1,1-4-2,-1 1 2,0 3-3,-4 0-4,5 0-10,-5-1-8,0-6-8,21-2-12</inkml:trace>
  <inkml:trace contextRef="#ctx0" brushRef="#br0" timeOffset="12669.7247">10501 3634 314,'4'0'28,"-4"0"0,4-3 0,4 3 1,5 0-4,-5 5 0,0 1-2,0 4-4,5-1-3,-5 9-2,4 1 0,-4-2-4,0 6-1,5 4 1,-1-2-3,0 2-2,1 0-2,-5 2 1,4 1-2,-4 0 0,-4 0-3,5-1-5,-1-2 0,-8 0-3,4-3-3,-4 1-2,0-7-6,0 1-2,0-3-8,0-5-6,0-2-6,0 1-2,-4 6-8</inkml:trace>
  <inkml:trace contextRef="#ctx0" brushRef="#br0" timeOffset="12894.7376">10612 3860 325,'0'0'39,"0"0"-7,0 3-6,0 3-2,0 9-7,-9 1-5,5-2-1,-4 5-4,4-1-1,0 1-3,0 3-1,-4-5 0,4-1-5,4-1-1,-5 0-3,1 0-3,0-3-6,4-2-7,-8-4-5,4 4-4,0-5-1,-8 14-11</inkml:trace>
  <inkml:trace contextRef="#ctx0" brushRef="#br0" timeOffset="13226.7566">10870 3394 293,'0'0'32,"0"0"7,4 6 3,0 10-3,8 5-8,0 1-3,1 5-6,-1-3-2,0 5-2,0 1-3,1 0-1,-1 7-3,-8-1 0,4 4-2,0 6 1,-8 0-5,5 0 0,-5 0-1,0 1-1,0-8-2,0 1 2,0-3-3,-5-4-3,5-3-1,-8-1-1,0-2-4,0-3-3,-8-2-4,3-5-6,5-1-8,4-3-6,-4-5-9,0-5-2,-17 4-13</inkml:trace>
  <inkml:trace contextRef="#ctx0" brushRef="#br0" timeOffset="13600.778">11373 3230 227,'0'2'24,"0"1"-6,0 0-3,-4 4 3,4 5-4,-8 3 4,0 1-2,4 6 3,-5 2-1,5 0 1,-4 4 1,0-1-1,-4 3 1,3 2 0,-3 2-2,8 2-5,-8-6-2,4 10-1,-5-3-2,1 6 0,4 3-1,0-3-1,-5 4-1,5-1 0,0 1 0,4-1-1,4 0-2,-8-3 1,8-7-2,0-2 0,0-4 0,4 2 0,0-5 0,0-4-6,4-3-1,0-5-3,1 0-6,-1-3-9,0-2-6,4-2-6,-4-5-8,5-3-8</inkml:trace>
  <inkml:trace contextRef="#ctx0" brushRef="#br0" timeOffset="13893.7947">11639 3545 398,'0'0'29,"0"0"-9,0 0 4,0 3 3,0 1-4,0 13-4,0-1-3,0 8-3,0 1-1,-4-1-2,0 6-1,0 0-2,-4 7 0,8 0-3,-8 2-2,3 3 1,1-1-2,0-1-4,0-7-4,0-1-4,0-2-2,-4-6-11,4 1-5,4-7-9,0-2-7,-4 0-5,-5 14-7</inkml:trace>
  <inkml:trace contextRef="#ctx0" brushRef="#br0" timeOffset="14050.8037">11823 3900 276,'5'0'24,"-1"-7"-10,0 7-1,4 0-9,-4 0-4,4 0-2,-4 0-9,4-3-2,1 0-8,-1 3 0,4 0-10</inkml:trace>
  <inkml:trace contextRef="#ctx0" brushRef="#br0" timeOffset="14344.8205">12171 3668 332,'0'0'28,"5"0"-1,3 0 0,0 3-5,-4 5-1,4-2-3,0 7-3,-4-2-4,5 5 1,-1 3 1,0 5 0,-4-2-4,4-5 0,1 7-2,-5 5-1,4-8-1,0 7-2,0-4-1,0 0 0,-4 1-1,1-4-4,3 1-1,-4-1-4,0-2-7,4-2-3,-4-1-5,0-1-5,0-3-10,0 1-7,1 21-10</inkml:trace>
  <inkml:trace contextRef="#ctx0" brushRef="#br0" timeOffset="14584.8342">12339 3844 314,'-4'3'31,"4"-3"-9,-8 7-6,0 8 2,-4 3-1,3 4 0,-3 2-1,0 0-1,0 1-3,-5-1-2,1 2-3,8-3-3,-5-2 0,1 1-1,0-4-2,-1 1-8,5-6-3,0-2-7,0-2-6,0-2-8,4-1-4,4 0-4</inkml:trace>
  <inkml:trace contextRef="#ctx0" brushRef="#br0" timeOffset="14933.8542">12564 3413 336,'5'7'47,"3"7"1,4 5-8,-4 5-4,4-2-6,-3 2-5,3 6 0,0 5-7,-4-2 1,5 1-1,-5 2-1,0 7-3,0 7 0,-4-4-5,0-2-1,-4 2-2,5-3-1,-5 0-1,0 0-1,0-3-1,0-4-1,-5 1 1,1 0-2,0-4 0,-4-1-3,0-2-7,-4-3-3,-5-2-4,5-4-5,0 1-8,-1-4-12,1-2-16,-4-5-8,-29 41-1</inkml:trace>
  <inkml:trace contextRef="#ctx0" brushRef="#br0" timeOffset="15497.8865">13285 3639 340,'-4'-5'30,"4"5"1,0 0 0,0 2-3,0 1-5,0 10-5,0-1-5,0 9-2,0 0-3,-4 7-1,0 3-3,4-1 0,-8 5-1,8 1-3,-5 1-2,5-7-7,-4 0-5,4-6-5,0 2-3,-4-7-4,4-5-6,0-1-4,0-4 0,-16 15-9</inkml:trace>
  <inkml:trace contextRef="#ctx0" brushRef="#br0" timeOffset="15668.8962">13125 3936 314,'0'0'36,"0"-3"-3,0 0-2,4 0-5,5-4 0,-1-4-5,4 2-6,4-7-3,1 1-5,3 6-4,1 3-7,-9-7-10,9 3-8,-9-1-7,4 8-8,5-3-5,20-10-9</inkml:trace>
  <inkml:trace contextRef="#ctx0" brushRef="#br0" timeOffset="16058.9185">13596 3591 317,'0'0'35,"8"0"1,1-3 2,3 3-6,0 0-7,0 3-6,5-3-6,-1 0-3,0 2-2,-3-2-2,-1 6-4,4-3 1,-3 4 0,-5 2-1,4-2 0,-4-1 0,1 2-1,-5-2 0,4 1-1,-8 5 1,0 3 0,0 4-1,-4-2 0,0 9 3,-9-2 0,5 3 1,-8 4 0,4-4 1,-1 0 1,1 5 0,0-2-1,3-3-2,-3 2 2,4-2-1,4-3-1,0-5 0,-4 2-1,8-2-1,0-5 0,0 2 0,0-3-1,0-2 0,0-2-1,4-2-2,0-4-3,4 0 0,-4-3-2,4 0-3,5 0-2,-1 0-10,0-3-4,0-3-2,1-10-4,3 8-3,0-5 0,1 0-1,40-17-5</inkml:trace>
  <inkml:trace contextRef="#ctx0" brushRef="#br0" timeOffset="16346.935">14243 3636 488,'0'0'31,"0"0"-7,8 0-7,-8 0-6,8 0-2,5 0-2,-1 6-2,0-6-5,5 3-2,3-3-6,-4 0-4,1 0-4,3-3-6,-7 0-8,7-2-8,-8-1-9,25-13-10</inkml:trace>
  <inkml:trace contextRef="#ctx0" brushRef="#br0" timeOffset="16550.9467">14263 3877 381,'5'4'41,"-1"2"-2,0 0-8,4 4-8,0-4-5,4-1-4,-3 1-4,3-6-3,4 4-3,1-1-3,-1-3-1,0 0-2,1 0-5,3-3-12,1-1-8,-1 1-9,1-5-4,-5-1-4,37-4-11</inkml:trace>
  <inkml:trace contextRef="#ctx0" brushRef="#br0" timeOffset="17781.017">14931 3377 323,'0'0'33,"0"0"-6,0 0 4,4 0 2,8 0-4,0 0-7,1 3-6,7-3-3,-3 3-3,-5 3-2,4-1-2,1 1 0,-5 1 0,4 2-1,-3 3 0,-1 3 1,4 1 0,-8 2 0,5 4 0,-1 2 0,-4 6 1,0-1-2,5-2 0,-5 6-1,0 1-2,0 2 1,0 2-3,5 7 3,-9-2-2,4 3 0,-8-3-1,8-4 0,-8-2 0,8-4 1,-4-1-3,0-8-4,5-3-2,-5-2-3,0-3-1,-4-5-5,0 2-4,0-4-5,0 1-2,4-7-7,-4-3-3,4 0-5,-4 1-1</inkml:trace>
  <inkml:trace contextRef="#ctx0" brushRef="#br0" timeOffset="18051.0325">15164 3728 310,'0'-3'34,"0"0"-4,0 3-3,0 0 0,-4 3-1,4 6-2,-4 4-1,-4 11-5,4-5-2,0 5-3,-1 3-3,-3 1-1,0-1-3,-4 4-3,8-1 1,-4 0-1,-5 5-1,5-5 0,0 0-4,0-1-4,0-8-1,3-1-4,1-4-3,-4 0-5,8-5 2,0-1-7,-4-7-2,4 0-4,0-3-2,0-3-4,4-21-9</inkml:trace>
  <inkml:trace contextRef="#ctx0" brushRef="#br0" timeOffset="18459.0558">15492 3267 323,'0'-3'32,"8"3"-5,-4-7-2,0 4-2,4 3-7,-4 0-3,0-3-4,1 3-2,-1 0-1,0 0-2,0 0-1,-4 0-1,4 3 0,-4-3-1,0 0 0,4 10-2,-4-2 3,0 1 0,0 4-1,0 3 1,0-2 3,0 2 4,-4-2 2,0 2-3,-4 0-1,4-2-1,-1 6-1,1-6-1,0 2 1,0 0 0,0-5-3,4 2 0,0-4-1,0-3 1,0 2 2,0-1-1,4-4 0,0 3 1,0-3-1,5 1-2,-1-4 1,0 6-1,0-6-1,0 0 0,0 6-3,1-2-2,-5-4-4,0 0-2,4 0-7,-4 0-6,4-4-9,0 1-7,-3 0-5,3-16-11</inkml:trace>
  <inkml:trace contextRef="#ctx0" brushRef="#br0" timeOffset="18799.0753">15819 3841 308,'0'0'24,"0"0"0,4 0 0,-4 0 0,8 0 1,-3-3-5,11 3-4,-4-7-3,1-4-4,-5 2-3,4-1-1,0 4 0,5 1-3,-1-5 2,0 4-9,-3 0-7,3-1-7,-4 7-5,-3-6-6,3-2-6,0-1-3,33 9-7</inkml:trace>
  <inkml:trace contextRef="#ctx0" brushRef="#br0" timeOffset="19101.0926">16290 3420 323,'0'0'41,"0"3"-1,-4 5-1,4 4-4,-4 14-2,4 1-4,-8 0-5,8 3-5,-4 2-4,4 1 0,-5 1-4,1 5-3,4 4-2,0 3-1,-4 1-1,4-1 0,-4-2-3,0-4 1,0 1-4,0-6-2,0-3-6,0-5-6,0-3-7,-5-2-8,9-8-9,-4-4-12,4-4-5</inkml:trace>
  <inkml:trace contextRef="#ctx0" brushRef="#br0" timeOffset="19513.1161">16724 3510 376,'0'0'38,"0"0"-4,0 0-3,0 0-3,0 3-6,0-3-2,0 7-5,0 9-4,0 0-3,0-2-1,0 2-3,0 1-1,4 5 0,-4-1-1,4 5-1,0 1-3,-4-4-5,4 3-7,-4 4-6,0 0-7,0 0-8,0 2-7,-4-2-5,-4 1 0</inkml:trace>
  <inkml:trace contextRef="#ctx0" brushRef="#br0" timeOffset="19755.13">16634 3750 394,'0'-3'37,"0"0"-6,0 0-6,0 3-7,0-3-5,0 3-3,4-4-2,0 4-3,8 4-1,1-4 0,-1 3-2,0-3-1,0 0 1,1-3-1,3 3-6,1 0-8,-5-4-8,0 1-7,4-3-4,1-1-5,-1 4-3,25-14-7</inkml:trace>
  <inkml:trace contextRef="#ctx0" brushRef="#br0" timeOffset="20143.1522">17011 3496 335,'8'0'32,"-4"-3"-3,8 3 2,-4 0-3,0-3-2,9-1-5,-5 4-4,9 0-4,-9 0-4,-4 0-2,4 4-3,-3 5 1,-5-3-2,8 6-1,-4 0 1,-4 4-2,0-2 0,-4 6-1,0-3 0,0 2 1,-4 2 1,0 1 2,-4 5 0,4-6 2,-4 7 0,-5 3 0,5-4-2,-4 1 0,4-1-2,4-1 1,-5-3-1,-3 1 0,4 2 0,4-9 0,0 7-1,0-5 0,4-3 0,-4 2 1,-1-3-2,5-2 0,0-5 0,5 2 1,-5-1 0,4-2-2,4-4 2,4-3-1,0 0 0,1 0-4,-1 0-2,-4-3-5,9-1-2,-5-2-7,4-4-6,-4 4-7,5-2-8,-1-1-8,21-17-9</inkml:trace>
  <inkml:trace contextRef="#ctx0" brushRef="#br0" timeOffset="20357.1644">17702 3606 435,'5'0'32,"-1"0"-8,4 0-4,4-4-7,-4 4-2,5 0-4,-1 0-1,0 0-4,0 0-6,5-6-4,-9 1-7,8 2-5,-3 3-8,-1-3-3,0 0-8,-8-4-4</inkml:trace>
  <inkml:trace contextRef="#ctx0" brushRef="#br0" timeOffset="20535.1746">17707 3768 358,'0'0'33,"0"0"-5,0 3-2,0 0-2,4 0-2,8-3-4,4 7-5,-3-7-4,3 0 0,0 0-5,1 0 0,3-7-6,5 4-11,-9-10-11,5 7-15,-5 1-11,29-11-8</inkml:trace>
  <inkml:trace contextRef="#ctx0" brushRef="#br0" timeOffset="21155.21">18292 3410 375,'0'0'22,"0"0"5,4 0 5,0 0-3,4 10-7,5 1-4,-5 5-3,4 3-5,9-2 0,-5 2-2,8 5-1,-3 2 1,-5 1-1,1 0-3,7 1 1,-7 6 1,3-4 2,-3 3-1,-1 1-2,4 5-1,1 1 1,-5 0-2,1 0-2,-5-4 0,0-4 1,0 1-1,-7-6-1,3 0-4,-4-1-2,-4-9-4,4-1-1,0-2-3,-4-4-5,0-4-8,0 1-8,0-4-8,-4 0-4,-12 3-13</inkml:trace>
  <inkml:trace contextRef="#ctx0" brushRef="#br0" timeOffset="21391.2235">18570 3863 327,'-8'0'50,"4"10"-1,-4 1-7,-4 5-8,3-2-8,-3 8-7,-4-1-4,12 1-4,-5-1-3,-3 1-1,4-1-3,4-2-4,4 1-2,-8-4-5,0-1-4,3 1-10,-3-1-5,0-3-8,4-3-8,0 1-3,0-1-3</inkml:trace>
  <inkml:trace contextRef="#ctx0" brushRef="#br0" timeOffset="21813.2477">18853 3324 337,'4'-3'19,"0"3"2,4 0 2,-4 0-5,4 0-1,-3 0-4,7-3-3,-8 3-3,4 0-3,-4 0 0,-4 3-1,8-3 0,-8 0 0,5 10-2,-5-1 0,4 1 0,0-6 0,-4 6 2,0 3 0,0-1 3,-8-4 3,3 5 1,1 0 0,0-5 1,-4 1-1,4 1-1,-4-1-1,8 1-4,-8-2 1,3 1-2,5-2 0,-4 2-1,4-1 0,0-1-2,4-1 0,-4 0 0,0-3 1,0 1-1,9 2 1,-1 0-2,-4-1 2,8-2 0,-4-3-2,-3 0-5,3 0-1,4-3-6,-4 2-8,-4-3-6,4-2-6,1 3-4,3-4-6,-8 4-2</inkml:trace>
  <inkml:trace contextRef="#ctx0" brushRef="#br0" timeOffset="22104.2643">19414 3505 368,'0'-6'33,"0"6"0,0 3 1,0 0-2,0 1-4,0 10-6,0 8-5,0-1-7,-8 4-1,3 5-2,-3-9-3,8 8 1,-4 1-3,0 0-4,0 7-4,0-7-3,0 2-6,4-5-4,-4 0-4,0-5-4,-1-4-8,5 1-7,-4-5-7,-8 29-3</inkml:trace>
  <inkml:trace contextRef="#ctx0" brushRef="#br0" timeOffset="22309.276">19234 3823 429,'0'0'41,"4"4"-4,-4-4-8,4 0-4,8-4-5,4-2-5,1 3-4,3-7-3,5 1-2,-5 1-5,5-2-5,-1 4-5,-3-7-6,-1 8-7,1-1-6,-1-3-9,1 2-6,-9 4-2,41-19-10</inkml:trace>
  <inkml:trace contextRef="#ctx0" brushRef="#br0" timeOffset="22565.2907">19934 3397 345,'0'0'38,"0"0"10,0 7-4,0 2-5,0 9-8,0 7-4,-9 5-6,5 1-3,-4 4-5,0-2 1,4 3-4,-8 1-1,3 9-2,-3 0-3,0 2 0,4 8-4,-1-4-4,1-4-2,4-4-2,0-6-5,4-6-1,0-5-7,-4-3-4,4-2-5,0-7-7,0-3-7,0-5-6,0 17-8</inkml:trace>
  <inkml:trace contextRef="#ctx0" brushRef="#br0" timeOffset="22881.3088">20466 3545 421,'4'0'30,"-4"0"-8,4 0-2,0 0-3,8 0-4,5-3-5,-5 3 1,4-3-7,5 0 2,-9 3-4,9-4-6,-9 1-7,4 0-9,-3 3-11,-1-6-8,-4-1-9</inkml:trace>
  <inkml:trace contextRef="#ctx0" brushRef="#br0" timeOffset="23061.3191">20462 3744 341,'0'0'26,"0"-3"-6,0 3-6,4-3-1,8 3-5,0 0-1,1 0-4,3 0-4,-4-4-11,5 1-8,-5 3-11,0-6-6</inkml:trace>
  <inkml:trace contextRef="#ctx0" brushRef="#br0" timeOffset="23556.3474">21125 3520 266,'0'-7'27,"0"3"1,-4-6 0,4 1-2,0-1-3,-4-1-3,0 1 1,0 1-1,0-1-3,-5 4 3,5-2-3,0-2-3,-4 4-3,4 0-5,0-1 0,0 1-3,-5 4 0,5-1-1,-8 3 0,0 5-1,0 1 0,-9 10 0,5-1 0,-5 0-1,1 11 0,-5-2 0,5 0 0,-5 7 0,1 3 0,3-4 0,1 6 0,-5-2 0,9 6 0,-1-4 0,5 1 0,0-1 0,8-4 0,0-5 0,4-5 0,4-4-1,4-2 5,0-5 1,8-5 3,1-3 2,-1-3 0,5 0-1,3-6-1,-3-3-1,7-6 1,-3-7-1,-1-2 1,1-3 0,0 2-2,-1-6 1,-3 4-2,3-9 1,-7 4-2,-5 5 0,-8 0-1,-4-3 0,0 4-2,0 3 0,0 3-2,-8 3-3,-5-2-2,1 5-5,4 1-2,0 7-9,-4-1-11,3 4-11,5 3-18</inkml:trace>
  <inkml:trace contextRef="#ctx0" brushRef="#br0" timeOffset="24557.4046">21866 3602 264,'0'0'38,"-8"4"1,4-4-1,0 3-6,4-3-3,0 3-5,-4 0 0,4 0-1,4-3-4,-4 7 1,8-7 0,-4 3-2,8 0-3,0-3 0,1 0-4,-1 3-2,4-3-3,1 0 1,-1-3-3,1 3-3,3 0 2,5 0-2,-1 0 2,1-3-2,-1 3-1,1-3 0,-5-1 0,1 4 0,3 0 2,1 0-2,-9 0 1,5 0-1,3 0 0,-7 0 0,-1 4 0,-4-4 1,1 3-2,-5-3 2,0 3-2,-4 0 1,-4-3 0,8 0 0,-8 2 1,0 1-1,0-3 0,0 0-1,0 6 1,-4-3 0,0 1 0,-8-1 0,0 3 0,-5 5 0,5 2 1,-4-3-2,-1 1 1,1 1-2,-1-5 2,1 9 0,4-7 0,4 2 0,-5-1-1,5-1-1,8-2-2,-8-4 0,8-3-1,0 2 0,0 1 1,0 0 1,4 0 0,0-3 2,4 0 0,0 0 0,13 0-1,-9-9 2,0 1 0,1 1 0,3-9 0,5 8 0,-9-7 0,8 2 0,-7-3 0,3 5 2,-8-2 1,0 0 1,1-1 1,-5 4 0,0-4-1,-4 1 0,4 4 0,-4-7-3,-8 5 0,8 1 0,0-2 0,-9 5-1,5-4 0,0 2-1,-4-1-2,-4 7-3,8-3-2,-4-2-3,3 1-4,1 4-5,-4-3-10,4-1-8,-4 4-9,8-3-7</inkml:trace>
  <inkml:trace contextRef="#ctx0" brushRef="#br0" timeOffset="25035.432">22935 3307 316,'0'-3'23,"0"-1"-5,4 4 4,0-3-4,-4 3-1,4 3 2,4-3 2,-4 7 1,8 4-2,-8 2-3,9-1-3,-5 3-1,4 0-2,1 3 3,-5 1-3,4-1-1,0 4-1,1 3-1,-1-1 2,0 3-4,0 0 0,1 5 1,-5-5-3,8 3 2,-3 4-3,-9-1 0,12 5 0,-8 2-2,0-4 2,1 4-2,-1-3-1,-8-4-2,4-3-4,-4 2-2,4-5-1,-4-6-3,0 1-2,-4-5-3,4-1-4,-4-6-3,4-2-3,0-2-5,0-3-5,-4-3-6,-5 0-11</inkml:trace>
  <inkml:trace contextRef="#ctx0" brushRef="#br0" timeOffset="25332.449">23135 3648 286,'0'-3'27,"0"3"1,0 0 1,-4 0 0,4 7 0,-8-4-2,-4 6 0,-1 6-3,1 4-4,0 5-2,-5-2-4,1 2-2,0-2-3,3 5-2,-3-6-3,4 4 0,-1-4-1,1 4-1,4-1-4,0-6-4,-5 1-3,5-2-5,0-1-7,4-3-5,0-1-4,0-4-3,4-1-7,0-1 1,-21 0-9</inkml:trace>
  <inkml:trace contextRef="#ctx0" brushRef="#br0" timeOffset="25584.4634">23422 3602 352,'0'0'34,"4"0"-3,4 0-1,0 0-5,4 0-5,-3 0-3,3-3-8,0 3-1,-4 0-2,5 0 0,-1 0-3,-4 0-4,0 0-8,-8 0-4,4 0-8,5 0-8,-5 0-7,0 0-6,8-3-9</inkml:trace>
  <inkml:trace contextRef="#ctx0" brushRef="#br0" timeOffset="25767.4738">23393 3761 276,'0'4'29,"4"-1"1,4-3-1,5 0-7,-5 0-5,4 0-6,0 0-3,5 0 0,-5 0-10,0 0-13,-3-3-11,-1-1-9,12 4-11</inkml:trace>
  <inkml:trace contextRef="#ctx0" brushRef="#br0" timeOffset="26645.5241">24032 3548 181,'0'0'29,"4"0"-1,-4 0 0,0 0-4,0 0-1,0 0-2,0 0 0,0 0-1,0 0-5,0-3-2,0 3-5,4-3 0,-4-7-1,0 1-3,0-1-1,4 6-2,-4-6 0,4-3 1,0 4-1,0 1 0,-4-2 2,0 1-2,-4 2 0,4-2 1,-4 1 2,4 2 0,-8-1-2,4 1 0,4 3-2,-4-1 1,-4 4-1,-1 0 0,1 0 1,-4 4 0,0-1 0,-5 10-1,1 1 0,-1-1-1,1 6 2,-4-2-1,-1 5-1,1-1 2,3 1-1,-3 2-1,-1 6 2,9 2-1,-4 2 0,3-1 0,1-3 0,4 0 0,4 1-1,0 0 2,8-4-1,0-4-1,4-6 0,4-1 1,1-2 1,-1-4 1,4-4 4,-3-3 6,3-3 1,0 0 2,5-9-2,-1-1 0,-3-4-3,-5-5 1,4 1 1,1-1-1,-5 0 0,-4-1-2,0-7-1,1 1 0,-5-1-1,4 2-3,-4 7 1,-4-9-3,4 2 0,0 7-1,-4-1 0,0 2-1,4 4-3,0 0-4,-4 5-3,4 2-6,-4 3-9,9 0-11,-9-4-12,8 4-7,0 13-7</inkml:trace>
  <inkml:trace contextRef="#ctx0" brushRef="#br0" timeOffset="26992.5439">24388 3480 269,'4'0'31,"-4"0"3,0 0-1,0 3-1,-4 13 4,4-2-4,-4 2-7,0 0-6,-4-5-4,-1 5-3,-3 3-4,8-1-3,0 1 0,0 1-1,-4 3-1,8-6-1,-4 4-3,-5 1-2,5 0-3,-4-7-4,0 1-5,8-2-2,0 2-3,-4-3-5,4-6-6,0-3-5,0-1-7</inkml:trace>
  <inkml:trace contextRef="#ctx0" brushRef="#br0" timeOffset="27295.5612">24195 3579 335,'0'-4'35,"0"1"-6,9 3 1,-9 0 1,0-3-2,8 0-4,-4 3-7,8 0-4,1 0-6,-5 0 0,4 0-2,0 0-2,1 3 0,-1-3-1,0 0-1,0 0-1,1 3 0,-1-3 1,4 0-2,1 0 0,-1 3-2,0-3-4,-3 0-4,-1 0-6,0 0-6,1 0-7,-9 0-10,4 0-6,-8 0-1</inkml:trace>
  <inkml:trace contextRef="#ctx0" brushRef="#br0" timeOffset="27593.5783">24167 3869 235,'0'-3'23,"0"3"-2,0 0 5,0 0 3,0 0-1,4 0-1,-4 0 0,0 0-4,0 0 0,0 7-1,0-7-5,8 4-2,4 3-2,-3-4-2,3 3-1,0-6 0,-4 0-2,5 0-3,-1 3-1,4-3 0,-3-3-1,3 3-1,-4 0-1,1 0 1,-1 0-1,0 0-1,0 0-5,5 0-2,-5 0-1,0-3-4,-4 0-3,5 0-7,-5 0-7,0-1-11,-4 0-6</inkml:trace>
  <inkml:trace contextRef="#ctx0" brushRef="#br0" timeOffset="27999.6015">24810 3337 327,'0'0'28,"0"0"-4,0 0 0,0 0 6,0 3 3,0 7-5,0 1-3,0 5-4,-5 4-1,-3-1-6,4 2 1,-4 4-4,0-1 0,0 0-2,-1 2-2,5-3 0,-8 3-2,4 1-1,-4 0-2,3-2 0,1-1-2,-4 3 2,0 2 0,3-2-1,1 3-1,0-4 0,0 1 0,0-4-2,0 0-2,3-3-2,-3-1-1,4-7-5,4 3-5,-8-2-1,8-5-7,-4 5-6,0-4-4,4-5-9,0 2-3,-4 7-10</inkml:trace>
  <inkml:trace contextRef="#ctx0" brushRef="#br0" timeOffset="28547.6329">24851 4092 294,'8'-6'28,"-8"6"0,8-13 1,-4 5-2,4 2-5,-4-4-4,9 1-4,-5-3-3,0 3-1,-8-7-2,8 5 0,-8-2 0,8 0-1,-4-2 0,5 0-2,-9 3 0,4-6 2,0 2-2,0 0 1,4-1-4,-8 4 1,0-1-2,4-2 0,-4 9 0,0-2-2,4-5 3,0 1 0,-4 3 2,0 7 0,0-2-2,4 5-1,-4 0 0,5-3 1,-5 6-2,0-3 0,0 0 1,0 0 0,0 0-3,0 0 3,0 0-3,0 0 2,0 0 0,0 8 1,-5 8 0,5-1 0,-4 0 0,-4 1-1,4-1 0,0 7-1,0-5 2,4-1-1,0 3 0,0-4-1,0-3 2,-4 0-2,4 0-1,4 1 3,-4-3-3,4-1 1,4-4-3,4-5-2,-3 0-4,3 0-7,-4 0-1,4-2-5,1-4-2,-5-4-3,8 4-3,-3-4-5,11-26-11</inkml:trace>
  <inkml:trace contextRef="#ctx0" brushRef="#br0" timeOffset="28774.6458">25018 3480 351,'0'-3'44,"0"3"-6,0-2-6,0 2-4,0 0-7,0 0-8,0 0-2,0 0-2,0 0-5,0 0 1,0 2-4,0-2-5,0 3-6,0 3-6,0 1-5,0 2-6,0-2-7,0 1-6,-8-2-5</inkml:trace>
  <inkml:trace contextRef="#ctx0" brushRef="#br0" timeOffset="40885.3385">397 6248 281,'0'-3'35,"0"-1"-2,0 1-1,0 0-2,0 3-2,0-2-1,4-2-4,-4 4-5,0-2-2,0 2-4,0-3-3,0 3 0,8 0 1,1 0-2,-1 0-2,-4 3 0,8 3-1,-8 2-1,13 2-1,-9 6 2,4 1 0,0-1 1,5 5 0,-5 6 1,0 5 0,1 1-1,-1 0 0,0 1 0,0-1 0,1 5-1,3 1-1,-8-1 0,5-2-2,-5 1 0,0-7-2,4 3 1,-4-2 0,1-3 1,-1-1-1,-4 0-2,0-1 2,-4-6-2,8-4-1,-8-1-3,0-6-2,4-3 0,0-2-5,-4 2 0,0-3-2,0-3-3,4 0-6,-4-3-8,0-3-10,5-1-7,-1-7-3,-4-45-6</inkml:trace>
  <inkml:trace contextRef="#ctx0" brushRef="#br0" timeOffset="41194.3562">528 6462 269,'0'0'36,"0"0"-1,0 0-1,-4 4-2,4-4-1,0 3-3,-4 8-5,0-5-4,4 4-1,0 1-4,-4 2-1,-4 2-1,-1 5-1,5-6-2,0 5-1,-4 2-3,-4 6 0,8-2-2,-5-1 1,-3 0-2,4 4-1,-4 3-1,3-1 0,1 5-4,0-2 0,0-3-3,0-3 0,4-4-5,0-6-1,-1-4-5,5-4-2,0-1-4,-4-1-3,4-7-12,4-3-8</inkml:trace>
  <inkml:trace contextRef="#ctx0" brushRef="#br0" timeOffset="41454.3711">929 6404 334,'4'0'29,"-4"0"-6,9 3-5,-5 0-5,4 0-2,0-3-4,0 0-2,5 0-1,-1 0-1,-4-3-1,4-7 0,1 2-1,-1-1 1,0-1-1,0 1 0,-3 2-2,-1 1-8,0-2-9,0 2-10,-4 3-5,-4-7-13</inkml:trace>
  <inkml:trace contextRef="#ctx0" brushRef="#br0" timeOffset="41676.3838">901 6593 230,'0'0'27,"0"0"2,0 3-1,8 0-3,-4-3-1,8 0-3,-4 0-2,5 0-7,3 0-1,-4-3-5,1 3-2,-5-3-1,4 0 1,0 1-1,1-1-2,-5 3-3,0-3-9,-4 3-10,4 0-9,-4 0-4,1 0-3</inkml:trace>
  <inkml:trace contextRef="#ctx0" brushRef="#br0" timeOffset="42126.4095">1257 6863 251,'0'0'29,"0"0"-3,0 0-5,0 0-7,4-6 1,0-7 3,8 2-3,1-5 0,-1-3-1,0 4 3,5-4 0,-5 2 2,4-5-1,-4 4-4,1-4-2,-1-5-2,0 5-3,1 4 1,-1-1-4,-4 2 0,0 1-1,-4 5 0,-4-2 0,4-3 0,1 6-1,-5 1 1,0 4-2,0 2 1,0-3 0,-5 2 0,5 1 0,0 3-1,0 0 0,0 0-2,-4 3 2,4 4 2,-4 2-1,4 9 1,-4 4 0,4-5 0,0 6-1,0 1-1,0 3 0,0 1 1,0-1-2,0-4 0,4-6-2,0 4-2,9-2-3,-5-5-2,0-4-3,0-1-4,4 1-4,1-10-5,-5-3-5,4-4-6,-4-2-3,-3-9-7</inkml:trace>
  <inkml:trace contextRef="#ctx0" brushRef="#br0" timeOffset="42293.4191">1445 6257 341,'0'0'41,"-4"0"-8,4 0-10,0 0-5,0 3-6,0-3-9,0 0-9,0 4-4,0-4-7,0 6-5,0-1-6,0 1-5,0 27-10</inkml:trace>
  <inkml:trace contextRef="#ctx0" brushRef="#br0" timeOffset="42539.4331">1846 6394 318,'0'0'22,"4"0"-7,-4-2-3,0 2-4,5 0-3,-1 0-1,-4 0 0,4 0-3,0 0 0,-4 2 0,-4-2 3,4 0-3,0 10-1,0-1-1,0-3-12,-4-2-11,4 2-4,-25 15-12</inkml:trace>
  <inkml:trace contextRef="#ctx0" brushRef="#br0" timeOffset="42728.444">1879 6632 269,'0'0'31,"0"0"0,0 0-4,0 0 1,0-1-6,0 1-4,0 0-6,0 0-4,0 0 0,0 0-5,0 0-6,0 0-7,0 0-4,0 1-5,0-1-4,0 0-5,0 7-7</inkml:trace>
  <inkml:trace contextRef="#ctx0" brushRef="#br0" timeOffset="43213.4717">205 7132 257,'0'0'27,"0"0"-1,8-4 3,8 4 0,1 0 3,7 0-2,-3-3-5,7-3-4,1 6-1,-4-6-4,7 4 0,5-1-2,-4 0 0,8 3 2,4-4-3,4-2-1,4 6-1,9-6-2,-1 3 0,0-4-1,1 1-2,-5 6 0,0 0-2,-3 5 1,-1-4-2,0 6 0,0-1 2,9 3-2,-5-2 4,-4-4-3,5-1-1,-9-2 1,0-2 1,-4-1-1,-4-4 0,0-5-1,-8 1-3,-5-2 2,1 7 0,-5-4-2,5 4 1,-17 2-1,5 1-4,-1-3-5,-4 6 0,5 0-5,-9 0-3,0 0-4,0 0-3,1 3-9,-9-3-4,8 0-14,4 0-8</inkml:trace>
  <inkml:trace contextRef="#ctx0" brushRef="#br0" timeOffset="44134.5244">2665 6141 123,'4'-9'14,"-4"2"-5,0 4 2,4-5-5,0 2 2,-4-1-4,5 4-2,-5-6 2,0 2 0,0 1 3,4 3-1,-4 0 2,4-1 6,-4 3-1,0-5 1,0-1 3,0 7-1,0 0 2,0 0-3,0 0 1,0 0-3,0 0-1,0 0 1,0 0-5,0 0 1,0 0 1,0 0-5,0 0 1,0 0-1,0 0 1,0 0 2,0 0 0,-4 3 0,4 1 2,-4 3 0,-1 3-3,-3 3-1,0-1 0,4 1 1,-4 1 1,0 7-2,-1 1-2,1-1 3,0 5 1,-8 1-1,3 1-3,5-1 4,0 3-3,-4 4 1,-1-1-1,1 4 1,0 6 0,8-7-1,-4 6 0,4-1 1,4 2-2,-9-3-1,5 2-2,4 5 0,-4 2 2,4 0-2,0-1 0,0-2 0,4-3-1,-4-3 1,8-5 0,5-2-4,-9-6-3,12-3-2,-8-2-4,5-8-3,-1 2-8,-4-3-5,4-8-8,-3 1-6,3-3-14</inkml:trace>
  <inkml:trace contextRef="#ctx0" brushRef="#br0" timeOffset="44689.5561">2956 6351 356,'0'0'34,"0"0"-2,0 0 0,0 3-4,0 0-5,-4 7-4,4 6-3,0 1-3,-4 6 2,-5 0-2,1 4-1,0 2-2,0-2 1,0 3-2,-5 4-4,1 4 1,0-2-2,0 1-2,-1 3 1,1-4-2,4 4 0,-4 0 0,-1-4 0,5-5-3,-4-4-1,0-2-1,7-7-2,-3-3-1,4-2 1,4-8 1,0-2 0,-4-3-4,4-3 0,0-8 0,0-8 3,4-12-1,8-2 2,1-10-1,3 3-1,-8-2 0,5-5 1,-1 1 0,0 0 1,0 2 0,5-6 1,-1 1 1,-4 3 1,1 3 2,-1 7 2,0 2 5,5 4 2,-9 1 2,0 12-2,0-2 1,0 4-2,5 3 1,-5 2-1,-4 5-3,4 5 2,-4 0-1,0 5 2,5 8-1,-5 11-1,4-2 1,-8 8-2,4 4-1,0 5 0,0 1-1,4 0 0,-8 3 0,0-4-3,4 1 1,0 0 0,-4-7-1,5 6 0,-5-3 0,0-1-6,0 0-4,4-5-4,-4 0-5,0-7-3,0-3-9,0-1-4,0-4-8,-4-6-3,4-2-4</inkml:trace>
  <inkml:trace contextRef="#ctx0" brushRef="#br0" timeOffset="44954.5713">2882 6671 313,'0'0'32,"0"0"-5,0 0-3,0 0-2,0 0 2,0 0-2,4 0 1,9 0-4,-1 0-5,-4-7-3,4 7-2,1-3-4,-5-3 0,0-1-3,4 4-4,-4 0-8,1 0-5,3 0-6,-4-1-1,4 4-9,-8-1-3,5-2-6,11-1-7</inkml:trace>
  <inkml:trace contextRef="#ctx0" brushRef="#br0" timeOffset="45252.5883">3361 6661 344,'0'0'29,"4"0"-5,0 0-1,0 0 1,5 0-1,-1 0-3,0-3-4,4 0-4,5 0-3,-5 3-3,0-10 0,1 7-2,-1 0 0,0 3-2,0-5-1,-8 2-2,9-1-5,-9 4-7,0 0-3,4-3-9,0 0-7,-4 0-8,5 0-6</inkml:trace>
  <inkml:trace contextRef="#ctx0" brushRef="#br0" timeOffset="46259.6459">3762 6893 290,'0'0'31,"0"0"-2,0 0-2,0 0-3,0 0-3,0 0 1,0-3-4,0 3-4,0-13 2,4-4 1,1-2-2,11 1-2,-8-1 0,4-2-2,1 2-2,-5 5-1,4-5-2,-4 3-1,9 2-2,-9-2 0,-4 2-2,4 1-1,-4 0 1,0 0 0,0 2-1,1 2 1,-1 2 0,-4 1-1,4 3 0,-4 0-1,0 3 2,0 0-1,0 0-1,0 0 0,0 0 1,0 3 1,0 3-2,0 7 1,0 3 1,0 1 0,0-1-2,0 2 0,0-2 1,0 1 0,4-1-2,0-3-4,0 1-1,4 2-3,-4-7-6,0-7-2,5 1-5,-5 4-2,4-7-7,0-4-5,0 1-3,17-24-8</inkml:trace>
  <inkml:trace contextRef="#ctx0" brushRef="#br0" timeOffset="46439.6562">3885 6400 318,'0'0'36,"-8"0"-7,4 0-5,0 4-7,0-4-5,4 3-4,0-3-8,0 6-8,0 0-10,8-2-9,-8-1-7,20 24-10</inkml:trace>
  <inkml:trace contextRef="#ctx0" brushRef="#br0" timeOffset="46737.6733">4311 6198 346,'0'0'23,"0"4"-4,4 5 9,-4 4 0,0 4-1,0 6-5,4 0-4,-4 4-2,0 2-3,0 1-1,4 4 0,-4-1-3,0 0-2,-4 1-1,4 4-2,-4-5-2,4 1-2,-4-4-3,0-1-4,0 1-2,4-6-7,0-2-5,-4-8-9,0 2-5,4-2-6,0-4-8</inkml:trace>
  <inkml:trace contextRef="#ctx0" brushRef="#br0" timeOffset="47048.6911">4159 6227 313,'0'0'23,"0"0"1,5 0 0,-5 0 3,4 6-1,4-6 1,4 8-4,-4 2-5,5-7-2,-1 0-4,4 0-1,1 1-3,3-1-2,1 0-1,-1-3-1,1 0-2,-1-3 0,0 3-3,1 0-5,-1 0-8,-3 0-8,-1 3-2,-4-3-2,1 3 2,-1-1-10,0 4-7,21 24-9</inkml:trace>
  <inkml:trace contextRef="#ctx0" brushRef="#br0" timeOffset="47341.7078">4164 6774 274,'0'0'30,"4"3"-9,-4-3-5,0 0 1,0 0 2,8 0 3,0 0 0,0 0 2,5-3-5,-1 0-1,0 0-1,0 3-2,1-7-1,3 4-2,-4 3-3,1-6-4,3 1 1,-4-1-2,5 2-1,-1-2-1,-4 3-1,9 3-3,-5 0-4,5 0-4,-9-3-4,4 3-3,-3 0-3,3-4-6,-4 4-7,-4 0-8,9 0-5</inkml:trace>
  <inkml:trace contextRef="#ctx0" brushRef="#br0" timeOffset="47747.731">4684 6009 295,'4'7'37,"-4"-4"4,0 11-1,12 2-4,0 1-8,-4 9-7,5 1-3,-5 3-2,4 2-2,-4 1 0,5 4-4,-5-1-1,0 4 3,0 0-2,-4 3-3,0 0 1,0-3-3,1-1-1,-5 4 0,0-6 1,0-1-2,0-2-1,0 2-1,0-2 0,0-1 1,-9 5-2,5-1 0,-8-1-4,4-5-2,-4-1-3,-1 2-2,5-5-4,-4-4-4,-1 0-5,1-6-6,0-1-5,0 0-5,3-8-3,5-5-6</inkml:trace>
  <inkml:trace contextRef="#ctx0" brushRef="#br0" timeOffset="48069.7495">5138 6098 390,'0'0'29,"0"7"1,0-1-2,0 15-5,0-1-2,-4 12-2,4-5-1,-8 7-3,-1 5 1,5 1-2,-8 6 2,8 0-1,0 0-4,-4-1-1,-5 4-3,9 4-2,0-7-1,-4 3-2,4-3 1,0 5-3,-4-2-6,0-9-1,-1 3-4,9-3-3,-4-7-2,0-6-5,0-5-6,4-4-7,-4-5-6,0-7-3,4-6-9</inkml:trace>
  <inkml:trace contextRef="#ctx0" brushRef="#br0" timeOffset="48497.7739">5396 6055 290,'0'0'20,"0"0"-5,0 4-4,0 10-3,0 2-2,-8 6-1,0-1-4,-5-1 1,5 9 2,-4-2 3,-1 3 1,1 2 3,-8-5 2,3 3 0,-3 4-1,-1-1-4,1-1 1,4-2-4,-5-3 4,1-3-2,3 1 1,-3-6 1,3 2 2,1-5 1,4-2 2,-1 2-1,1-2 0,4 2-1,0-3-3,0-2-2,4-4-2,-1-1 0,1 0 0,4 1 0,0-1 0,0-1 0,0 4 2,4-2-1,5 2 1,3 4-1,-4-2 0,4 2-2,5-4-1,-5 6-1,8 1 0,-3-1-1,-1 3 0,5-2-1,-1-5 0,1 2-2,-5 3-3,-4-5-1,9-2-5,-5-2-2,5 2-5,-5-3-7,-4-2-5,1 2-8,3-4-4,-8 4-6,25 7-9</inkml:trace>
  <inkml:trace contextRef="#ctx0" brushRef="#br0" timeOffset="48743.788">5687 6529 420,'4'0'37,"0"-3"-11,-4 3-6,4 0-4,4-3-6,0 0-1,0 3-4,9-4 1,-5 1-2,0 0-1,1-2-2,-1-1-1,0 3 1,0-4-5,-3 1-8,-1 3-12,-4 0-10,0-1-12,0 1-11</inkml:trace>
  <inkml:trace contextRef="#ctx0" brushRef="#br0" timeOffset="48938.7992">5658 6721 368,'0'-3'37,"4"3"-8,0 0-8,-4 0-5,0 0-4,0 0-3,8-3-3,5 3-4,-5 0-7,0 0-3,4-1-2,0-6 2,1 1-2,3-1-4,-4 4-4,1-6-5,-1 2-7,0-1-8</inkml:trace>
  <inkml:trace contextRef="#ctx0" brushRef="#br0" timeOffset="49474.8298">6366 6440 228,'0'-3'15,"4"-3"0,0-6 0,-4 3 3,0-4-4,0-1 2,0-2 0,0 3 1,0 2 1,0-5 0,0 0-1,0-1 2,0 1 0,0 2-1,0-2-2,0 1-3,-4 3-3,0-1 0,4 0-3,-8 5-1,0 2-2,4-4 2,0 7-2,-5-3-2,1 3 0,0 3 0,0 0 1,-9 0-1,9 3 0,-4 0 1,0 3-1,4 4 1,-5 4-1,1 9-1,-4-6 1,3 8 0,1 6 0,-8 2 0,3 4 1,5-1-1,-4 7 0,-1-3 2,1 3 0,-1-4 0,5 4-2,4-6 0,0 0 0,8-2 0,-4-5 0,4-10-2,4-1 0,4 2 2,4-5 2,5-10 2,3-6 1,1-3 1,3-3 0,-3-10 0,3-5 0,1-1-1,-1-5 1,1 0-2,-1-6 2,-3 1 0,-9 5-2,4-3-2,-3-1-2,-9 0 0,4-3 0,-8 4-3,0 0-2,0-2-3,0 5-1,0 3-2,0 2-5,0 8-3,0 1-6,0 3-12,0 1-18,0 4-17</inkml:trace>
  <inkml:trace contextRef="#ctx0" brushRef="#br0" timeOffset="51666.9552">962 7489 105,'4'-3'16,"0"0"0,-4 0 6,0 0-2,0 3-1,0-4 0,0 4-3,0 0 3,0 0-2,4-3 0,-4 3-2,0 0-2,0 0 0,0 0-3,0 0-2,0 0-3,0 3 0,0-3-2,0 0 2,0 0-2,0 4-2,0-4 1,-4 3 1,0 3-2,0 1 0,0-1-1,0 3 1,-4-1-2,4 5 2,-5-3 1,5 2 2,-4 3-1,4-3 0,-4 6-1,0-2-2,-5 6 1,5-5 3,-4 7 0,4 2 2,-5 1 0,1 0 2,4 1 2,-4-1-2,4 4 0,-5-4 0,5 1 0,0-1 1,4 4-1,-4-3 2,-5 2-3,5-6-1,0 5 0,0 1 0,4 0-1,-5 0-1,9 2 0,-4 2 0,0-1 3,0 0-3,4 4 0,-8 6 1,4-3-1,0 6 1,4-3 0,-4 3-2,4-2 1,0 1 1,0-5-1,0 1 2,0 2 0,0-3 0,0-1 1,4 1 0,0 0-2,0-4 0,4 4-1,0-3 0,-4-1-1,1-4-1,-1 1-1,4 4 0,4-4 1,-4-2-2,0 3 1,5-3-2,-5-4 2,4-3 0,-8 4-2,5-4 2,3-2-2,-4-4 2,0 4-1,0-1 0,1-5-1,-1-2 2,0 2-1,-4 0 0,0-5 0,0 2 0,4-1 0,1-4-2,-1-1-1,0-1 1,-4 0-2,4 1-1,-4-1-3,5-3-2,-5-1 0,0-2-6,4 3-6,-4 0-8,0-3-9,0 3-13,0-3-9</inkml:trace>
  <inkml:trace contextRef="#ctx0" brushRef="#br0" timeOffset="52552.0058">1056 8065 244,'0'0'39,"4"0"-2,-4 0-6,4 0 2,-4 0 2,5 0-2,3 0-2,-4 0-8,8 0-3,-4-3-5,0 3-4,1 0-2,3 0-3,-8 0-2,4 0 0,-4 0-5,0 0-3,1 0-3,-1 0-5,-4 0-6,4 0-3,-4 0-4,8 0-6,-8 0-10,4 0-2,0 3-9</inkml:trace>
  <inkml:trace contextRef="#ctx0" brushRef="#br0" timeOffset="52837.0221">1318 7780 266,'0'-3'35,"0"3"1,4 0 1,0 3 2,-4 0-1,5 4-10,3 7-1,0 2-5,-4 1-1,0 6-4,0 1-2,0 4 0,0-1-1,-4 3-5,0 4 0,0-1-3,0 1-2,0 4-2,0-2 1,0-2-1,0-4-5,0-3-4,0-2-3,0 2-2,0-6-4,0-5-9,0 0-7,0 0-7,0-11-13,4 17-11</inkml:trace>
  <inkml:trace contextRef="#ctx0" brushRef="#br0" timeOffset="53242.0453">1691 8070 252,'0'0'34,"0"-2"-3,0 2-2,0 0-3,4 0-2,-4 0-1,8 0-3,-8 0-2,8 0-6,0 0-3,-3 0 0,3 0-3,0 0-2,-4 0-1,8-3-1,-8 3-6,5-3-5,-1-1-5,0 1-4,-8 0-8,4 0-5,4 3-3,-4-3-2</inkml:trace>
  <inkml:trace contextRef="#ctx0" brushRef="#br0" timeOffset="53714.0723">1973 8297 260,'0'0'30,"0"-3"-8,0 0-5,0-4-5,0-6-4,0 2-1,4-1-3,5-1 0,3-1 0,-8-2-2,4 5 3,0-5 2,1 0 1,-1 1 0,-4 0 0,4-1-1,-4 1-3,0-1 0,4 1-1,-4 0 1,-4-1-2,9 5-2,-9 2-1,4-4 3,0 0-1,-4 5-1,0-1 2,0 2 4,0 4 3,0-3-1,0 6-1,0 0-2,0 0 0,0 0-1,4 0 5,-4 0-2,0 6-1,0 7 5,0 1-3,4 2-2,-4 3-1,4-1 1,-4 4-3,4-5 0,-4 6 0,4-3-2,0-1-2,5-1-1,-5-2-8,0-2-5,0-4-3,4-4-4,0-3-5,0-3-7,1-6-9,3 0-1</inkml:trace>
  <inkml:trace contextRef="#ctx0" brushRef="#br0" timeOffset="53885.0821">2063 7713 332,'0'0'31,"-8"0"-10,8 0-2,-4 0-9,0 0-8,4 0-11,-4 2-10,0-2-10,4 3-4,-4 23-9</inkml:trace>
  <inkml:trace contextRef="#ctx0" brushRef="#br0" timeOffset="57497.2887">3402 7707 279,'4'-6'41,"-4"3"-1,0-1 1,0 4 0,0-3-8,4-3-4,-4 3-7,0-7-2,8 5-3,-3-7-6,3 2 0,0 4-3,-4 3-1,4-9-2,0 9-1,1 3-1,3 0-2,0 0 1,-4 0-1,1 0 0,3 3 0,-4-3 0,4 5-2,-8 5 2,9 2-1,-5-2 0,-4 1-1,0 5 0,0 0 2,-4-5 0,0 5-1,0 1 0,0 6-1,0-4 2,0 1-1,0 0 0,-4-3 0,-4-1-1,0 1 2,4 2-2,-9 2 0,5-2 2,-4-1-2,4 1 2,-1-2-2,1-1 1,4 3 0,-4-4 0,4 0 0,-4 1 0,8-1 0,0 1 0,0-8-2,0 1 3,0 1 0,0-4-1,4 3 1,0-4 0,8-2-2,0 1 2,1-4-1,3 0-1,0 0 2,1 0-3,-1-4-5,1 1-5,-5 3-6,0-5-10,0-1-5,-3 0-9,3-4-6,0 1-12</inkml:trace>
  <inkml:trace contextRef="#ctx0" brushRef="#br0" timeOffset="58216.3298">1404 8817 208,'0'0'27,"0"0"1,0 0-1,0 0 1,-4 0 3,4 3 0,-4 0-2,4-3-1,-4 0-1,4 2-4,0-2-5,0 3 1,4 0-3,0 0-3,4-3-2,5 0-4,3 0-2,0-3 0,1 0-1,-5 0-4,0 1-5,1-1-1,-1 0-1,0 0-7,0-1-3,-3 1-6,3 3-4,0-3-4,-4 3-8,1-3-4,15 6-9</inkml:trace>
  <inkml:trace contextRef="#ctx0" brushRef="#br0" timeOffset="58522.3473">1838 8489 247,'0'-3'36,"0"0"-3,0 0-4,0 3-4,0 0 1,0 0-3,0 3 2,0 16 0,0-2-3,0 6-2,0 1-3,0-1-3,0 6-3,0 1 0,0 4-4,0-4-1,0 6-2,0-2-1,0 4-1,0 2 1,-4-7-4,4 0-5,-4 1-3,0-1-7,-4 1-8,4-6-5,0-7-9,-1 1-6,5-4-3</inkml:trace>
  <inkml:trace contextRef="#ctx0" brushRef="#br0" timeOffset="59471.4016">2976 8569 260,'0'-3'31,"0"-1"-2,0 1 0,4 3-4,-4 0-2,0 0-3,5 0 0,-5 0 2,0 7 2,0 5-2,0-1-3,0 5-1,0 0 0,0 2-4,0 4 0,-5-1-5,5-1-1,0 9 0,-4-2-3,4 3 0,0 2-3,-4-2 2,4-3-2,-8 3-1,8 1 0,0-3 0,-4-1-4,4 0-5,0-1-2,0-2-4,0-5-3,-4-2-5,4 9-3,0-9-5,0 5-6,0-7-2,0-6-4,4 1 0</inkml:trace>
  <inkml:trace contextRef="#ctx0" brushRef="#br0" timeOffset="59722.416">3230 8904 383,'4'-3'41,"0"3"-3,5-2-3,-5 2-10,0 0-4,4 0-7,0-3-3,4 0-3,-3 0-2,-1 3 0,4-3-3,0 0-1,1 3 1,-5-4-3,4 1 0,-4 0-6,0 0-1,5 0-4,-5-4-6,-4 6-7,4-6-6,0 4-7,1 0-5,-1-3-4,12-10-7</inkml:trace>
  <inkml:trace contextRef="#ctx0" brushRef="#br0" timeOffset="65806.764">3865 7327 126,'0'-3'16,"0"3"1,0 0 1,0 0-1,0 0 2,0 0 1,0 0 1,0 0-1,0-3 3,0 3-6,0 0 1,-4 0-3,4 0-2,0 0-1,0 0-1,0 0 1,-4 3 2,4 10 4,0-1-1,0 3 0,8 1-4,0-2 0,4 5-1,-4-1-2,5 4-1,-1 2 0,0-2 0,1 2-3,3 6 2,-4 5-1,0 1 1,5 7-5,-5 5 3,4 1-1,1 1-1,-1 2 0,1-1-3,-1-2 1,-4 4 0,5-2 0,-1 1-1,0 1 0,1 2 1,-5-7-1,-4 7-1,0-2 2,1 4 0,-5-1 2,4 1 1,-8-1-1,0-4-1,0-7 1,0 1-3,0-3 3,-8 0-1,4-7-3,-5 4 0,5-7 1,0 2 0,0-1 0,-4 4-1,0-3 1,0 5-1,-1-10 0,1 3 1,-4 4 0,4-4-2,0-4 0,-5-2 2,5-3 0,-4-2-2,4-5-4,-1 2-3,1-1-3,0-2-4,4-4-4,-4-2-2,4-5-9,0-2-7,4-3-11,0 0-14</inkml:trace>
  <inkml:trace contextRef="#ctx0" brushRef="#br0" timeOffset="66804.821">4585 7483 212,'0'-3'31,"0"0"-3,0-1-4,0 1-5,0 3-1,0 0-6,0 0-5,0 0 0,0 0-1,0 0-1,0 0 3,0 0 1,0 0 3,0 0-1,0 0 1,0 0 2,0 0-1,0 7-2,-8-4 0,0 13 1,0 1 0,0-1-3,-1 3 0,1 5 0,-8-3-2,8 7 2,-5 6-3,1-1-1,0 4-1,-1 2 1,1 4-1,0 3 1,0-3-2,3 3 4,-3 1-2,-4 0 0,3 2 0,5 7 1,-4-3 0,4 1 0,4 9 0,-4 2-2,3-4-1,5 1 1,0 1-1,0-4 1,0-2-2,5-1 1,-5-5-1,0-2 1,8 1-3,0-4 1,-4-7 0,0 4 1,4-3-2,-4-3 0,9-4 0,-9 0 0,4 1 1,-4-7-2,4-2-2,0-1-3,1-2-5,-1-7-3,0 1-4,0-4-9,0-1-4,-4-4-10,5-4-9,-1-3-8</inkml:trace>
  <inkml:trace contextRef="#ctx0" brushRef="#br0" timeOffset="67474.8594">5036 8079 220,'0'-5'26,"0"-4"-1,0-1 1,4-2-2,4-1 0,-4 2-5,0-2-1,0 0-4,-4 2-2,4-2-2,-4 1 2,-4 1-2,4-5-1,0 3 1,-4 2-2,0-2-1,4 0 2,-8 1-1,4 1 2,-4 1 0,3-3-3,-3 5-1,0-1-2,0 2 0,4 1-1,-9 0 0,5-1-1,4 6-2,0 1 1,-4 0 0,-4 0 0,3 1-2,-3 6 1,4 2 0,0 4 0,0-2 1,-1 2-2,1 0 1,4-2-2,0 5 2,0-1 0,4 1-1,0-1 2,0 1-2,0-5 2,4-2-2,-4 1 0,4-1 1,-4-2 0,4-6 0,4 6 0,1-4 0,-1-3 0,0 0 0,0 0 0,4-3 0,-3-1 0,-1 0 0,0-3 0,0 1 0,-4-4 0,9 4-2,-13 0 2,4 3 0,4-1 0,-4 0-1,0 0 1,0 1 0,0 3 0,0-3 0,-4 3 0,0 0 2,0 0 0,0 0 0,0 0 2,0 0 0,0 3-1,0 8 1,0 5 0,0-3-2,0 0 0,0 1-2,0 2 1,0-2 0,0 2-1,0-3-2,0-2-4,0 2-5,0-4-8,0 1-4,4-2-9,-4 1-9,5-2-8</inkml:trace>
  <inkml:trace contextRef="#ctx0" brushRef="#br0" timeOffset="68042.8919">4884 8523 337,'0'0'33,"4"0"-6,-4 3-5,0 3-1,0 4 0,0-4 0,0 2-4,0 8-3,0-2-1,0 2-1,0-3-2,0 3-2,4-2-1,0 2-2,-4-2 1,5 5-4,-5-4 1,0 1-1,0 1-1,4-1 0,-4 0-1,0-2-2,0 2-2,0-6 3,0 1-2,0-5 0,4 0 1,-4-2-3,0-4 0,0 0 1,0 0 1,8-4 2,-4-2 0,0 0 0,0-9 0,4 3 0,-4-1 1,5 2 0,-1-2-2,4 0 2,-4 2 0,0 2 0,5-1 4,-5 4 0,4-1 4,-8 4-3,5 0 0,-5 3-2,0 0-1,0 0 0,4 3 2,-8 4-1,4 5 0,0 1-1,-4-2-1,0 2 0,0 0-1,0 1 2,0-1 0,0-1-2,-4-2 0,0-2-1,-4 1 3,0 1-2,4-7 0,-5 4 0,1-4-2,-4-2-3,4 2-3,-5-3-3,9 0-7,-4 0-6,0-3-12,0-1-6,0-6-10</inkml:trace>
  <inkml:trace contextRef="#ctx0" brushRef="#br0" timeOffset="68470.9163">5285 7520 342,'0'0'34,"4"0"0,1 6 2,-1 3-5,8 9-5,0 4-2,5-1-5,-1 7-2,4-1-2,-3 7-1,-1-1-3,5 1 0,-5 4 1,4 2 0,-7-2-2,-1 9 2,0-2-4,1 1 1,-5 3-1,0 4 2,0-2-1,-8 4-2,4 2 2,-4 5-4,0-1 0,0 1-1,-4-5-1,0 2 0,-8-3-1,8-9 0,-4-1-3,-1-3-3,-3-3-4,4 0-2,-4-7-4,-5 1-3,5-7-4,0 1-1,-1-9-6,1-8-5,4 2-8,4-7-9,0-6-9,-9-3-2</inkml:trace>
  <inkml:trace contextRef="#ctx0" brushRef="#br0" timeOffset="68670.9278">6014 8159 444,'4'-4'30,"0"1"-7,9 0-8,-1 1-2,-4-1-8,4 0-7,-4 0-10,1 0-7,-1 0-7,-4-1-3,4 4-6,-4-3-3,4 3-11</inkml:trace>
  <inkml:trace contextRef="#ctx0" brushRef="#br0" timeOffset="68840.9375">5949 8394 280,'0'0'33,"4"0"-2,0 0-1,0 0-5,4-3-6,4 3-4,5-2-5,-1-4-4,0-1-7,-3 1-12,-1 0-11,4-1-8,1-1-6,24-23-8</inkml:trace>
  <inkml:trace contextRef="#ctx0" brushRef="#br0" timeOffset="69353.9669">6833 7942 320,'0'-6'31,"0"-3"-6,0-1-1,0 2-2,0-5 0,0 1-3,0-4 0,-4 1 0,-4 3-5,3-3-2,-3-1 1,4 1-3,0 0 1,-4-1-2,4 0 1,-4 9 0,-1-9-2,5 4-2,-4 3 1,0 3-4,-4-4 0,-1 7-1,1 3-2,0 0 0,-5 6 1,-3 7 0,4-2 0,-1 18-1,-3 1 2,-1 3-2,-3 4 0,-1 9 0,1 3 1,3 5 1,-3 2-1,11 0 0,1-6 2,4 0-2,8-4 0,0 0 1,4-10-2,4-2 1,0-12 0,13-1 0,-1-5 3,5-15 0,-1-1 1,1-4-1,4-6 2,-5-9-1,1-8 0,-1 0 4,5-5-1,-9 2 1,-7-4-2,7 4 0,-8 0 0,-3-2-2,-5 5-2,0-3 1,-4 0-2,0 1-2,-4 2-4,0 0-4,-5 2-2,-3 1-5,4 3-2,0 5-5,-4 0-11,-1 7-15,1 1-14,-29 8-12</inkml:trace>
  <inkml:trace contextRef="#ctx0" brushRef="#br0" timeOffset="74151.2412">1290 10424 341,'0'0'38,"0"-3"-4,0 3 2,4 0-3,0-3-4,4 3-9,4-5-2,5-5-5,3 4-4,-8 0-1,9-1-3,-9 2-1,5-1-2,-1 3 0,0-3-1,1 2-5,-5 4-8,-4 0-3,0 4-5,0-1-2,-3 3-8,-1 5-6,-4-1-7,8 26-11</inkml:trace>
  <inkml:trace contextRef="#ctx0" brushRef="#br0" timeOffset="74697.2725">1912 10446 238,'4'-3'35,"0"-3"-3,0-1-1,0 1-4,4 0-6,-3-2-2,-1-2-7,-4-3-3,4 2-1,-4-1 0,0-1 2,0 3 0,4-1-1,-4 2-1,-4-1 0,0-3-1,-5 5-1,1 2 3,0-3-1,0 2-2,0 2-2,-5-1-1,1 3-2,4 0 0,4 3-1,-13 0 2,5 3-1,0-3 1,0 3-4,3 5 4,-3 2-1,4 2-2,-8-1 2,12 2-2,-9 3 2,5 3-1,0-5 0,4 5-1,-4-1-1,8-2 4,-5-2-4,5 2 4,0 0-1,0-2-1,5-1-1,-5-5 2,8 1-2,0-2-1,4-4 2,1-3 0,-1 3 0,0-3 0,-4 0 0,9-6 0,-5 3 2,0-10-5,5-1 4,-5 4 1,0-4-1,0 1-1,5 4 3,-9-1-1,0 4 2,0 1 1,1 2-2,-1-7 0,-4 10 1,0-3-3,0 0 1,-4 3 1,4 3 1,-4 0 2,4 10-1,-4-2-1,0 5-1,0 0-1,0 1-1,0 2-2,4-4-6,-4 4-3,0-3-6,0-2-8,0-1-5,0 1-7,0-1-5,0-7-5</inkml:trace>
  <inkml:trace contextRef="#ctx0" brushRef="#br0" timeOffset="75040.2921">2448 10082 281,'0'-6'40,"0"6"-6,0-3-7,4 3-3,-4 0-2,0 0-2,0 3 2,0 3-2,0 4-4,0 7-2,0 2-2,0 2-1,0 8-1,0-2-3,0 3 1,0 0-3,0 3-2,0 2-3,0-4-7,4-1-4,0 0-6,-4-5-7,5-7-5,-1 1-5,0-5-9,-4-1 0</inkml:trace>
  <inkml:trace contextRef="#ctx0" brushRef="#br0" timeOffset="75263.3048">2317 10391 417,'0'0'34,"0"0"-6,8 0-6,-8 0-5,9 0-6,-1 0-1,4-4-3,0 1-3,5 3-3,-5-3-4,4-2-3,1-4-5,-1-1-4,5-1-3,-5 0-6,4 3-7,-3-2-9,40-23-16</inkml:trace>
  <inkml:trace contextRef="#ctx0" brushRef="#br0" timeOffset="75700.3298">3038 9801 227,'0'0'14,"0"0"-1,0 0 0,0 0-1,-4 3 0,0-3-1,-1 3 0,-3-3 1,4 7 0,-4-4 0,4 5-1,-4 1 4,4-2 1,0-4 1,-1 6 1,-3 6-1,4-3 0,0 4-3,0 2 0,-4 1-2,4 1 1,-5 9-2,1-5-2,4 6 3,-8 0-4,4 7 1,0-2-3,3 1 2,1 1 1,-4-4-2,4 4 1,4-1-1,-8-2-1,8-4-3,0 2-1,0-5-1,0 3 1,0 0-1,4-4-1,0-2-1,0 1-1,4-7-4,5-3-1,-5 0-2,0 4-2,4-10-7,1-2-7,-5 4-4,4-5-7,-4 1-8,5-7-3</inkml:trace>
  <inkml:trace contextRef="#ctx0" brushRef="#br0" timeOffset="76040.3493">3283 9930 351,'0'-4'35,"0"4"-10,4-6-4,-4 3-4,0 3 4,0 6 1,5 4-1,-5 10-4,0 3 0,0 1-3,0 6 0,0 3 0,0 2-3,0 2 0,0-1-3,-5 1-3,1-4 0,-4 4 0,4-4-2,4 2-1,-4-5-4,0 1-4,0-4-3,0-2-3,4-4-5,0-2-8,-4-8-6,4 2-7,0-7-5,4 0-4,8 15-10</inkml:trace>
  <inkml:trace contextRef="#ctx0" brushRef="#br0" timeOffset="76245.361">3525 10263 421,'0'-3'42,"4"3"-8,-4 0-8,4 0-8,4 0-3,0-3-3,1 0-4,-1 0-2,0 0-1,4-1-4,-3 1-4,-1 0-3,4 3-3,-4-3-1,4-4-5,-3 1-4,3 0-5,-8 1-8,4-1-8,4-1-9</inkml:trace>
  <inkml:trace contextRef="#ctx0" brushRef="#br0" timeOffset="77126.4114">4200 9656 370,'5'0'38,"-1"0"2,4 5-5,0 3-5,0 5-7,0 2-2,1 0-1,-1 7-1,4 5 1,-8 0-1,8 5 1,1 4-3,-5 4 1,-4 3-2,4 2 0,-4 7-3,0 1-2,-4-4-3,0-5-1,0 2-2,0 1-1,0-5-2,0-2 0,0 0 0,0-10-2,-4 2-5,-4-5-3,4 0-5,4-8-5,-8-1-4,4 1-6,-4-8-9,3-2-12,1-2-14,-8-1-13</inkml:trace>
  <inkml:trace contextRef="#ctx0" brushRef="#br0" timeOffset="77922.4569">4565 9697 316,'0'-3'51,"0"3"-5,0-3-8,0 0-8,0 3-4,0 0-8,0 0-3,0 0-4,0 0 1,0 0 1,8 9 0,-4-4-3,4 21 3,-4-9-4,0 9-1,1 1 2,-1 6-2,0 7-3,0-4 1,0 10-3,-4 1-1,0 2 0,0 0 0,0-4-1,0 1-1,0-7 0,0-4-2,0-8-2,-4-3-2,4-5 0,0-6 0,0-5 1,0-5 2,0 0 0,0-3-1,0 0 0,4-3 0,-4-6-1,0-9 1,0-4 2,8 1-1,-4-1 2,4 1-1,-4 5 2,5 2-2,-1 1 2,0 4 0,0 3 0,0-1 0,1 6 2,3-3 1,-4 4 1,0 0-1,0 4-1,-3 0-1,-1 6 0,0 3 0,0-2 2,-4 5-1,0 0-1,0-4 0,0 3 1,0-3-1,-8-1 1,4 2-1,-5 0 0,-3-4-1,4-1 0,-4-1 0,3-4 0,1 0-2,-4 0-3,4 0-2,-5 1-2,1-4-4,4 0-2,0 0-7,0-4-10,-1-2-4,5-2-8,0-5-6</inkml:trace>
  <inkml:trace contextRef="#ctx0" brushRef="#br0" timeOffset="78135.4691">5081 9911 420,'4'0'41,"0"-4"-8,8 1-9,4 0-6,1-2-8,-5 2-7,5 0-6,-1-4-7,0 7-7,1-9-2,-9 6 1,4 3 0,-4-7-1,0 4-5,-3 3-1,3 0-5,-8 0-4,0-3 2</inkml:trace>
  <inkml:trace contextRef="#ctx0" brushRef="#br0" timeOffset="78311.4792">5171 10092 290,'0'0'35,"0"0"0,0 0 0,4 0-8,0 0-4,8-3-7,5 3-5,-5-4-4,4 4-7,-4-6-5,5-4-2,-1-2-4,-3 7-3,3-5-4,0 1-3,-3 3-10,3-2-2,25-18-9</inkml:trace>
  <inkml:trace contextRef="#ctx0" brushRef="#br0" timeOffset="78780.506">5785 9798 323,'8'-13'29,"-4"3"-5,0-1-4,-4 2-7,4-4-2,-4 2 0,4-2-6,-4 0 1,0 2-2,0-5 4,0 4-1,-4-3 4,4-1 2,-4 4-1,0 1 2,0-2-2,-4 3 0,4 1-4,-4 4-2,-5-1-2,5 3 0,-8 3-1,3 3-1,1 0-2,0 3 1,0 5-1,-5 8 1,1-1-1,-1 4 1,-3 2-2,4 3 2,-5 5 1,5 1-1,-5 7 0,9 6 2,0 0-1,4 0 0,-1-4-1,5-6 1,4 1-2,0-9 0,4-7 0,5-5 3,7-7 3,4-5-1,5-8-1,-1-8 1,1-9-1,0-11 1,3-4 1,1-1-1,0-3 2,-1-2 0,-7 2-1,-1 3-2,-8 4 1,-3 3 0,-5-1-2,-4 3-1,-4 4-1,4 2-2,-13 4-1,-3-1-5,4 8-2,-5-2-3,5 7-6,0 0-7,-5 2-12,5 4-7,-4 4-6,3-1-3</inkml:trace>
  <inkml:trace contextRef="#ctx0" brushRef="#br0" timeOffset="79860.5678">2350 11480 217,'0'0'41,"0"0"-2,0 0 1,0 0-2,4 0 4,-4 0-4,4-4-5,-4 4-4,0-6-6,4 3-3,-4-3-6,4 6-2,-4-15-3,0-1-3,0 4-1,0 0-1,0 3-1,0-4-2,0 5 1,0-1-1,0-4 0,-4 3 0,0 1-1,-4 4-1,4-4-1,-4-1 0,-5 4-1,5 6-2,4 0 1,-4-3-1,0 3 1,0 3 0,-1 0 1,1 6 0,-4 4 0,4 1 1,-5 6 0,5-3 2,-4 8-1,4-1-1,0 3-1,3-1 1,-3-2-1,4 1 0,0-1-1,4-5 0,0-5 1,4 2 0,0-9 2,4-7 0,1 0 0,-1-4 1,8-2 1,-3-7 1,-1-1 1,0-2-2,0-5 0,1-1 0,3 2 0,-4 0 0,1 0-1,-1 7-1,-4 0 2,0 1-1,-4-3 4,0 9 0,1 3 0,-1 3-1,-4-3 1,4 3-1,0 0 3,-4 0-1,4 9-2,-4 4 1,4 1-3,0 8 2,-4-4-2,0 4 0,0-4-1,0 4 0,0-8-6,0 5-1,4-1-4,-4-2-3,0 0-5,4-4-5,0-7-4,-4 1-4,4-2-3,-4-1-7,5-3-2</inkml:trace>
  <inkml:trace contextRef="#ctx0" brushRef="#br0" timeOffset="80083.5805">2714 11324 374,'4'3'44,"1"-3"-4,3 0-10,-4 0-7,4 0-6,4 0-5,1-3-4,-1 3-4,0-3-4,0-7-4,-3 7-6,3-3-6,-4 1-2,0-2-2,0 1-3,1 3-4,-5 3-6,0-3-5,0 3-9</inkml:trace>
  <inkml:trace contextRef="#ctx0" brushRef="#br0" timeOffset="80287.5922">2706 11500 281,'0'0'32,"0"0"-4,4 3 0,4-3-2,1 0-7,-1 0-3,0 0-7,0 0 0,4-3-3,1 2-3,-5-6 0,4 4-4,-4 0-4,5 0-9,-1-4-7,0 1-7,-4 0 1,9 3-1,20-18-11</inkml:trace>
  <inkml:trace contextRef="#ctx0" brushRef="#br0" timeOffset="80793.6212">3333 10926 173,'-5'-3'16,"5"0"1,0 0-3,0 3-4,-4 0 0,4-3-3,0 3 4,-4 0 0,4 0-4,-4 0 1,4 0 1,0 3-1,-4-3 1,0 3 1,0 0-1,0 7-2,-4-2 1,3 1-3,1 4 2,-4 0 3,4 1-3,-4 2-1,4-2 1,-4 5 2,4 0-3,-9 2 1,9 3 2,-8 1 2,4-1-1,4 3 4,-5 8 3,5-5 0,0 1-3,0 5-2,0 1-3,4-4-2,0 4 0,0 2-3,0 0-3,0-3 2,4-3-1,0 1 0,0-4-1,0 0 0,1-4 0,7-2-3,-4-5-3,4-2-5,-4-1-8,5-3-8,-1-2-5,0 2-12,1-7-5</inkml:trace>
  <inkml:trace contextRef="#ctx0" brushRef="#br0" timeOffset="81138.6409">3595 11015 355,'0'0'35,"4"0"-3,-4 0-2,0 2-1,0 4-4,0 13-5,0-1-5,0 4-1,0-1-1,0 4-2,-4-1 0,4 3 1,0-1-2,0-3-2,0 3-1,0-2 0,0 3-4,-5 1-1,1-1 2,4 4-4,0-4 2,0 1-1,-4-4-4,0-2-3,4 2-4,-4-2-3,4-1-4,0-3-4,0-3-7,0 1-3,0-9-4,0 4-7,0-5 0,-4 4-11</inkml:trace>
  <inkml:trace contextRef="#ctx0" brushRef="#br0" timeOffset="81377.6546">3848 11305 377,'0'-3'42,"4"3"-2,5-4-7,-5 4-9,0-1-7,0 1-5,4 0-1,0 0-3,9 0-4,-5 0-3,0 0-2,1 0-1,-1 0-4,0-3-3,0-1-6,-3-2-4,-1 0-3,0 3-4,0-1-6,-4 1-9,13 3-11</inkml:trace>
  <inkml:trace contextRef="#ctx0" brushRef="#br0" timeOffset="88219.0459">3668 9073 257,'0'0'38,"0"0"1,0 0 0,0 0-2,0 0-1,0 0-6,0-7-1,0 7-6,0-3-3,0 0-4,0-2-3,4 2 0,-4-3-3,4-4-1,-4-3-1,4 9-2,-4-6-3,5 1 0,3-1 0,-8-1-2,4-2 0,0-3 0,0 2-1,0-2 0,-4 0 0,4 5 0,-4-5-1,4 3 0,-4 2 0,0-1-2,0 2 2,0 2 0,0-1-1,0 2 1,0 4-3,0 3 2,0 0-1,-4 0-1,4 0 1,0 0 0,0 0 1,0 6 1,0 9 1,0 1-1,0 3 1,0-2 0,0 2 0,0-1-2,0 1-1,4-2 0,0-1-4,1-3-2,-1-2-1,0-5-5,-4 1-2,8 2-5,-4-2-1,4-7-4,0 0-7,-4-4-9,21-21-9</inkml:trace>
  <inkml:trace contextRef="#ctx0" brushRef="#br0" timeOffset="88409.0567">3709 8612 355,'0'0'48,"-4"0"-6,0 0-9,4 0-8,-4 0-7,0 3-8,4-3-3,0 0-9,0 0-6,0 0-5,0 0-7,0 0-5,0 0-5,4 0-5,-4 0-6,12 0-7</inkml:trace>
  <inkml:trace contextRef="#ctx0" brushRef="#br0" timeOffset="89373.1119">3881 10526 236,'0'0'38,"4"0"-3,-4 0-2,0 0-5,0 0-8,0 0-5,0-3-5,4-4-3,-4-6-1,8 2-2,-8-1-2,9-1 1,-5 2-1,4-5-2,-4 3 3,4 2-2,0-5 0,1 0 0,-9 2-1,4 1 0,4-3 0,-8 5 0,0-2 0,4-2 0,0 3 0,-4 0 2,0-1-2,4 2 0,-4 1 0,0 1 1,0 2-1,0 1 3,0 0 4,0 4 2,0-1 0,0 0 0,0 0-1,0 3 0,0 0 0,0 0 0,0 3 1,0 10-3,0 1 1,0 2-2,0-2 0,0 5-3,4-1 1,0 1-1,0-2-1,5 2 0,-5-3 1,0-5-5,4 2-2,0-3-4,0-4-6,1-1-2,-1-5-6,4 0-5,-4 0-6,0-2-8,17-27-7</inkml:trace>
  <inkml:trace contextRef="#ctx0" brushRef="#br0" timeOffset="89575.1234">3959 9920 317,'0'0'34,"-4"-3"-4,0 3-6,4 0-8,0 3-4,0-3-3,0 0-3,0 10-3,-4-1-7,4 2-5,0 2-2,0 0-5,0-2-1,0 2-9,0-1-2,0-4-4</inkml:trace>
  <inkml:trace contextRef="#ctx0" brushRef="#br0" timeOffset="91453.2309">4307 11572 254,'0'0'43,"0"-3"0,0 3 0,0 0 0,0-4-7,4 4-6,-4-9-6,0-1-8,0 2-1,0-7-6,4-5 0,-4 0-3,8 4-1,0 2-2,-3-9 0,3 9-1,-4-2-1,4-3 0,-4 5 0,0-2 0,0 5-2,0 1 2,0 1-2,1-4 0,-1 3-2,-4 6 1,4-9 0,-4 7 1,0 2 0,0 1 0,0 3 0,0 0-1,4 3 0,-4-3 1,0 4 0,0-1 0,4 9 1,-4 0 0,0 3 0,0 1 0,4-5 0,0 2-5,0 6-2,0-1-1,0-9-4,1 4-4,-1-2 1,0-4-3,4 2-5,-4-3-4,0-2-4,0-1-7,4-3 1,9-3-8</inkml:trace>
  <inkml:trace contextRef="#ctx0" brushRef="#br0" timeOffset="91633.2412">4364 11128 270,'0'0'27,"0"0"-6,0 0-5,0 0-6,0 0-2,0 0-3,4 0-2,-4 0-9,0 3-8,8-3-9,-8 0-1,9 4-11</inkml:trace>
  <inkml:trace contextRef="#ctx0" brushRef="#br0" timeOffset="92001.2622">4467 10807 267,'4'0'35,"-4"3"0,8 4 1,4 1-1,-4 14-5,5 2 0,-1-2-7,0 2-3,5 0-3,-5 4-2,4 2-1,1 1-3,-5 2 0,0 2 0,0 2-3,1-1 2,-1 7-2,0-3-1,1 3-2,-5 0 0,-4 1-2,4 6-1,-4-4 0,4-3-1,-8-1 1,0-2-2,0-6 0,0-1 0,0-6-5,0-5-4,0-1-1,-4-5-3,-4-3-3,4-7-10,0-5-10,0 3-11,0-4-10</inkml:trace>
  <inkml:trace contextRef="#ctx0" brushRef="#br0" timeOffset="92609.297">4999 10883 337,'0'0'36,"0"0"-1,0 0-5,0 4-1,0 2-3,0 8-5,0 2-5,0 8-1,0-2-3,0 2-1,0-2-2,0 5 3,0 0-4,4 5-2,4-2 1,0 4-3,-8 2 0,4-5-1,0 2-1,1 0-1,-1 2-1,4-1 1,-8-4 0,4-3-2,0-2-1,-4-1 0,0-5 0,0-4 0,0-3-1,0-8 2,0-1 0,0 0 1,4-3 0,-4-3-2,0 3 2,0-3-1,-4-13 0,4-2 0,0 2 1,0 0-2,0-1 2,0 1 0,0 2 0,4 1-2,-4 0 1,4 2 2,-4 2 0,8 5-1,1-2-2,3 0 2,-4-2 1,4 3 0,1 0 1,-1-1 0,0 3 0,0-1 1,1 4-3,-5 0 3,4 0 0,-4 10-1,1-2 1,-5 0-2,0 6 2,0-1-2,-4-2 1,0 5-2,0-3 0,0-2 2,0 5-1,0-4-1,0 0 0,-8-3 1,-5-3-2,5 1 2,-4-1-1,0-3-1,-1-3-4,-3 0-4,4 4-4,-9-4-8,9-4-11,-9 4-8,9 0-10,-29-9-11</inkml:trace>
  <inkml:trace contextRef="#ctx0" brushRef="#br0" timeOffset="93977.3752">794 12941 266,'0'-4'36,"0"3"-2,0-2-4,0 3-2,0 3-7,0-3-2,0 0 2,0 0 1,0 0-1,0 1-3,4 9-3,-4 3-1,9 3-1,-9-2-1,4 8 1,0-8-1,0 12-3,-4 1 0,8 6-3,-8 1 1,4 2-1,-4 7-2,0 0-1,0 3 0,0-3-2,0 0 1,0-3-1,0 3-1,0-7 1,0-2-1,0 2 0,0-4-4,0-2-4,0 0 0,0-7-2,-4 1-3,4-10-1,0 2-3,0-7-5,0-2-3,-4-7-9,4-4-8,0-2-3,0-40-9</inkml:trace>
  <inkml:trace contextRef="#ctx0" brushRef="#br0" timeOffset="94451.4023">1064 12858 196,'0'-8'27,"5"5"2,-5 0-4,4-4-4,0 7-3,0-9-7,0 6 1,-4 3-4,4 0-1,-4 0-3,0-4 2,0 3-2,0 1 0,-4 0 3,4 5 0,0 1 1,-12 10-1,3 4 2,-7 6-1,4-5 2,-1 9-3,1 2 0,-4 1-1,-1 0 1,1 1-1,4-1 1,-5-3 0,5 5 1,0-5-2,-5-2 0,5-1 0,0-5 0,-4-2-1,3 0-2,5-5 0,4-3 0,-4 0-1,4-2-2,4 1 1,-4-5 3,4 1-1,0 2 3,8 1-2,0-2 0,0-2 2,9 4 3,-5-4-3,4 0 2,1 1-1,-1-3 1,4 6-1,1-4-1,-5 4-2,1-4 0,-5 2-1,0 2-1,0 2 1,-3 1-2,-1-2 0,0-1-1,0-4 0,0 5-4,-3-4-4,-5 2-3,8-2 1,-8-1-6,4 0-4,-4-6-3,4 3-4,0 4-7,-4-7-7,8 3-8</inkml:trace>
  <inkml:trace contextRef="#ctx0" brushRef="#br0" timeOffset="94707.417">1474 13128 367,'8'-3'41,"-4"0"0,4 3-7,0 0-8,-3 0-8,3-3-5,0 3-2,4 0-2,-4-4-4,5 1-2,-5 0-3,0 0-3,0 0-4,0 0-5,1 1-6,-5-1-5,4 0-10,-4-4-6,0 1-8</inkml:trace>
  <inkml:trace contextRef="#ctx0" brushRef="#br0" timeOffset="94897.4279">1453 13378 316,'0'0'47,"0"0"-9,0 3-4,13-3-7,-5 0-6,4 0-6,0 0-2,5-3-7,-5 1-5,0-4-7,1-4-6,-1 1-4,0 1-6,0-2-6,-3 1-8,3-1-7</inkml:trace>
  <inkml:trace contextRef="#ctx0" brushRef="#br0" timeOffset="97483.5758">2153 12330 159,'0'-3'22,"0"0"-4,0 3 0,5 0-5,-5 0-3,4-3-3,-4 3 3,4 0-3,-4 0 0,0 0 2,0-4 2,0 4 2,0 0-1,0 4 1,4-4 0,-4 0 2,0 3 2,0-3-3,0 6-3,0 4-3,0-6-2,-4 6-1,4 0-1,-4 2-2,0-4 0,-5 5-2,5 0 2,-4 1 3,8 2 0,-8 0 4,0-2-1,4 5 0,-5-1-1,1 7 0,0-7 0,4 4-1,-8 2 1,8 6-1,-1-2 1,-7-1-3,4 0 1,0 2 0,4-2-1,-4 0 3,3 3-2,1 4-1,0 1 2,0-2-2,0 4 2,4 6 0,-4 0 0,0 3-1,4-2 3,0 5-2,0-2 1,0-1 0,0-3 1,0-1-1,0-2 2,4 0-2,0 3 0,4-3-1,0-10 0,-3 3-1,3 7 1,4-3 0,-4 1 0,0-5-1,1 4-1,3-7 0,-8 3-1,8-6-1,-4 2 0,1-5-1,-1 0 0,0-2-1,0-5 0,-4 2 1,4-3-1,1-5-1,-5 2-4,0 0-1,4-8-3,-4 1-3,0 0-2,0-3-2,4-3-2,-8 4-2,5-4-7,-1 0-7,0 0-13,-4 0-12</inkml:trace>
  <inkml:trace contextRef="#ctx0" brushRef="#br0" timeOffset="98290.6219">2907 13360 236,'0'-3'31,"0"0"-4,0 0-3,0-4 2,0 3 2,0-6-2,0 4-2,0-4 2,0 4-3,0 3-1,0-1-3,-4 3-2,4 1-1,0 0-3,0 0-2,0 0-3,0 0 1,0 1 1,-4 15-2,4 3 1,-9 2-3,9 3 0,-4 1 1,0-1-3,4 2-2,0 1 1,0 0-3,0 1 0,0-7-7,0-2-3,4-1-4,0-3-6,0 0-9,1-3-13,-1-8-13</inkml:trace>
  <inkml:trace contextRef="#ctx0" brushRef="#br0" timeOffset="99265.6777">2424 12492 215,'-4'0'40,"4"0"-1,0 0-8,0 0 0,0 0-5,0 0-2,0 3 1,0 1 0,0 4 1,0 7-5,0 3-3,0 4-3,0-1-2,0 4-2,0-4-3,0 8 0,0-9-3,0 4-1,0 8-1,4-8-1,-4 3-1,0-2-2,0-1-3,0-3-3,0-2-1,0 0-5,4-5-6,-4 5-5,0-8-6,0-4-7,0-1-4,0-3-6</inkml:trace>
  <inkml:trace contextRef="#ctx0" brushRef="#br0" timeOffset="99484.6902">2702 12740 255,'8'0'45,"-4"0"-5,5 2-3,3 1 0,-4-3-4,4 0-8,1 0-5,-1 0-7,0 0-3,0 0-3,-3-3-3,3 3-5,-4 0-6,0-2-2,0-1-4,5 0 0,-9 0-7,4-4-7,0 4-8,-4 0-6,4-3-7</inkml:trace>
  <inkml:trace contextRef="#ctx0" brushRef="#br0" timeOffset="99963.7176">3148 12861 310,'0'0'31,"0"0"-6,0-3-5,0-2-3,4-8-4,-4-2-2,0 3-6,4 0 2,1-4-4,3 1 0,-4 3-1,4-4 0,0 5 1,-8-2 0,8 0 1,-3 2-1,-1-2-2,-4-2 1,4 3-2,-4 0 1,4-1 0,-4 5 1,0 2 1,0 3 2,0 3 1,0 0-3,0-4 0,0 4-1,0 0-2,0 0 4,0 0 4,0 7 2,0 4 0,0 2-4,0 2 0,4 0-1,0 1-2,0 0 0,4-2-1,-4 2 0,5-2-2,-1-1-2,-8-4-6,8 1-6,0-5-2,-8-2-4,4 6-3,4-9-6,1 0-3,-9-3-4,12-14-11</inkml:trace>
  <inkml:trace contextRef="#ctx0" brushRef="#br0" timeOffset="100148.7282">3193 12397 284,'0'0'43,"-4"0"-6,4 0-5,0 0-11,0 0-5,0 0-4,0 0-5,0 3-8,0-3-10,-4 0-7,4 0-6,-4 0-7,4 6-2,0 1-3</inkml:trace>
  <inkml:trace contextRef="#ctx0" brushRef="#br0" timeOffset="100566.7521">3386 12122 257,'0'-6'29,"0"6"2,0 3 2,0 6-1,8 9 4,4 1 0,0 5-7,-3 4-6,3 2-1,0 4-4,1 2-1,3 4-1,-4 3 1,0 3-2,5 0-2,-5 0 1,4-1-4,-3 4 0,-1-6 0,0 6-1,-3-3 0,-5 1-3,4 3 1,0 3-1,0 3-1,-4-2-1,-4 4-2,0-4-1,0 2-1,0-7 2,0 1 0,0-4-2,0-8-1,0 2-4,-4-2-2,-4-5-3,-4-3-1,4 1-4,-5-1 3,1 2-5,-4-5 2,3 0-1,-3-3-3,0 1-6,-1-9-8,5 5-8,-4-6-6,3 0-5</inkml:trace>
  <inkml:trace contextRef="#ctx0" brushRef="#br0" timeOffset="101262.7919">3959 12871 295,'0'0'46,"0"0"-5,0 3-4,0-3-5,4-3-7,0 3-5,4 0-7,0 0-2,1 0-3,-1 0-3,0 0 0,4 0-3,1-4-5,-1 1-6,0-3-4,0 1-5,1-4-2,-1 5-2,-8-2-5,8 0-5,-8 3-8,5 3 2</inkml:trace>
  <inkml:trace contextRef="#ctx0" brushRef="#br0" timeOffset="101487.8048">3983 13098 205,'0'0'20,"5"0"10,-5 0 2,4-3-3,8 3 1,-4 0-4,0 0-9,0 0-2,-3 0-5,7 0-3,-4 0 0,0 0-4,-4 0-1,5 3-3,-5-3-9,4 0-6,-4-3-9,4 0-2,-4-4-5,8-2 1</inkml:trace>
  <inkml:trace contextRef="#ctx0" brushRef="#br0" timeOffset="102045.8367">4540 12284 185,'0'0'27,"0"6"-6,-4-6 3,0 5-2,0 5 1,4-1-4,-12 4 2,8-4-3,-5 3 1,5 4-1,-4-4-1,0 3 0,4-3-1,-4 3 0,4 0-1,-1 5-2,1-3-3,0 5 0,-8-1-2,8 1-1,0 2-1,0 0 2,-4 8-3,-5-5 1,13 0 0,-8 6 1,0-1 0,0 1-1,-1-2 1,5 5-1,-4 1 0,0 2-2,4 4 2,0 3-1,4 1 1,0-1 0,-4-2-1,0 5 1,0-6 0,4 3 1,0 1 0,0-5-2,0-2 0,0-3 1,4 3-2,0-7 0,0 0-2,0-1 0,4-8-1,0 6 0,9-3 0,-13-5-1,4 5 2,0-1-2,4-2-1,1-4-3,-1-1-2,0-6-2,1-2-2,3 2-3,0-3-3,-8-4-1,9 0-5,-1 2-8,-8-5-7,5 1-9,-1-4-9</inkml:trace>
  <inkml:trace contextRef="#ctx0" brushRef="#br0" timeOffset="102527.8643">4901 12430 309,'0'-3'41,"0"3"-2,0 0-4,0-3-4,0 3-5,0 0-4,0 0-3,0 3-5,0 0-2,0 4 0,0 12-4,0-5 0,0 8-4,0-4 0,0 4 0,0-1-2,0 1-2,0 2 2,0 0-1,0-2-5,0-1-4,0 1-4,0-5-7,-5 2-5,5-1-8,-4 1-4,0-2-4,4-1-4</inkml:trace>
  <inkml:trace contextRef="#ctx0" brushRef="#br0" timeOffset="102852.8829">4946 13204 306,'0'0'38,"0"-3"-7,4 3-5,-4 0 2,0 0-2,0 0-3,0 3 2,0-3-5,0 7-1,0-1-1,0 5-2,4 5-2,-4-1-1,4 4-2,-4 0-3,0-2-2,0 5-1,0 2-2,0-3-1,0 1-2,0-1-3,-4-2-4,0-3-2,4-2-4,-4 2-6,4-8-8,0 2-5,0-4-8,0 0-5,-5-6-7</inkml:trace>
  <inkml:trace contextRef="#ctx0" brushRef="#br0" timeOffset="103473.9184">5142 12205 273,'0'0'28,"4"-4"-4,-4 4-3,0 0-1,0 0-7,0 0-3,4 4 9,-4-1 5,8 0 2,5 8-1,-1 8-3,0 5 0,1 5-2,3 1-3,0 0-3,1 3 0,-1 4-1,5 3-2,-5-1-1,0 4 0,1 3-2,-5 1 0,0-5 0,5 5 0,-5 3 0,0 6-2,-4 6-1,1-5 2,-5 5-2,0-1 0,0-2-2,0-2-1,-4-2 2,4-5-1,-4-4 0,0-5-1,-4 2-1,0 0 0,0-3-1,-4-7 1,-1 7-1,-3 0 0,4-5-5,-4-5-3,-1-6-2,1 4-4,0-4-5,-1-10-2,5 2-7,0-9-10,0-1-14,0-6-10</inkml:trace>
  <inkml:trace contextRef="#ctx0" brushRef="#br0" timeOffset="104671.9869">5781 12748 232,'0'0'37,"0"-3"-1,0 3-4,0-3-6,0 3-3,0-2-4,0 2-3,0 0 1,0 0 3,0 2-2,0-2-3,4 6-1,-4-3-1,8 7-3,-4 6-1,0-8-1,4 8-3,-4 0-2,-4 1 0,5 4-1,-1 1 0,0 0-1,-4-1-4,4 0-4,-4 7-2,0-7-5,0 4-3,0-7-6,0 1-2,0-2-5,0-1-6,0-1-5</inkml:trace>
  <inkml:trace contextRef="#ctx0" brushRef="#br0" timeOffset="104910.0005">5691 13015 287,'0'-3'44,"0"0"-6,0 0-6,0 3-3,4 0-4,-4 0-7,4 0-1,4 0-6,4-3-2,5-1-4,-5-5 1,0-1-3,9 2 0,-1-4-5,-3 2-7,-1 1-9,-4 1-5,5 1-10,-5 1-6,0-4-4</inkml:trace>
  <inkml:trace contextRef="#ctx0" brushRef="#br0" timeOffset="105694.0454">6342 12171 181,'4'0'31,"-4"-6"-3,0 3-4,0-1-2,0 4-2,0-3-3,0 3 1,0 0-4,0 0 0,0 0-6,0 0-1,0 0 0,0 3 2,0 1 0,0 2 0,0 0 3,0 9-2,-4-3 1,-1 6 1,1 1-1,-4 0 2,-4 2 0,0 3-1,3 1-2,1 5-2,4 0 1,-4 1-3,4 0 0,-4 3-2,4 2 1,-5 1 0,5 3-2,-4-1 0,0-2 1,4 3-1,0-1 0,-4 1 0,3 3 1,5 0-1,-4 6 0,0-3-1,4 4 1,0-3 1,0 3-1,0-4 2,0 0-2,0 0 1,4-3-1,0-3 1,-4-4-1,5-2 0,3-1-1,0-3 0,-8 0 0,8-1-1,0-5-1,1-2 1,-1-1 0,0-5-1,4 4 0,-8 3 0,9-9-2,-1 2-2,-4-5 1,-4 5-3,8 0 0,-3-7-3,3-7-1,0 7-1,0-5-8,1 5-9,-5-6-7,0-3-9,4 0-6</inkml:trace>
  <inkml:trace contextRef="#ctx0" brushRef="#br0" timeOffset="106472.0899">6612 12608 247,'0'0'39,"0"-3"-7,0 3-1,0 0-5,0 0-4,4 0 0,-4 0 1,0 0-3,12 0 0,-4 0-6,1 0-3,-1 0 0,0 0-3,4 0-4,-4 0-1,1 0 1,-1-3-3,0 3-8,0 0-5,-4 0-8,4 0-5,-3 0-2,-1 0-5,0 0-4,-4 0-3,8 3-6</inkml:trace>
  <inkml:trace contextRef="#ctx0" brushRef="#br0" timeOffset="106735.1049">6919 12336 281,'0'-3'32,"0"3"-5,0 0 0,0 3 4,0 1 6,0-1-2,4 14-5,-4 4-5,0-2-6,0 2-3,0 4-4,0-1-2,0 5-3,4-2-3,0-3-1,-4 3 0,0-2-5,0-1-4,0 1-5,0-4-6,0 1-8,0-4-7,0 1-5,0-2-4,-4 2-7,4 42-5</inkml:trace>
  <inkml:trace contextRef="#ctx0" brushRef="#br0" timeOffset="107247.1342">6939 13373 251,'0'-3'36,"0"3"-1,4-7-2,-4 1-4,0-7-4,0 2 0,0-1-3,0-4-5,0 5 1,0-2-3,0 0-2,0 2-1,0 1 0,-4 1-1,4-1-2,-4 1-2,4 1-1,0-2 2,-8 4-2,4 0-1,0-1-3,0 2 1,0 2-1,-5 0 0,1 3-1,0 0-1,0 0 0,4 3 1,-4 0-1,-1 5 1,5 2-2,-4-1 2,0 4-3,0-2 2,0 5 0,-1-1 0,5 0 1,0 5-1,0 0 0,-4 2 1,8-4-2,-4 4 1,4-1 1,0-4 0,0 2-1,0-3 0,4-1-1,-4-3 2,8-2-2,0-4 0,5-1 2,-1-5 0,-4 0-2,4-2 0,-3-4 2,3-3 0,0-11-1,4 0-1,-3-2 0,-5 1 2,-4 0 0,4-1-1,-4 4-5,0-1 0,-4 3-2,0 2-6,5 1-5,-5 4-6,4 1-11,-4-2-8,0 4-8</inkml:trace>
  <inkml:trace contextRef="#ctx0" brushRef="#br0" timeOffset="107804.1661">7103 12092 298,'0'0'34,"4"0"-6,-4 0 0,0 0 2,8 6-1,1 5-1,-1 5-3,-4-5-6,8 5-2,-4 6-2,5-1 2,3 1-5,-8 5 0,4 3-2,1 1 0,-1 0-3,0 3 1,1 2 1,-1 4 1,4 3-1,-8 0-4,5 2 0,-5 1-1,0 3-1,0 0 1,0 4 0,-3-2 0,-1 1 1,0 7 0,0-8 2,-4 1-2,0 4 1,0-9 1,0 0-2,0-1-1,0-3 0,-8-4-1,-1 1-1,-3-7 0,4-2 0,0 0-1,-9 0-1,5-1 1,0 0-2,-5 0 2,5-4-1,0 1-1,-4-2-3,3-1-1,-3 0-1,4 1-4,-5-4-1,5 1-3,0-7-2,3 4-2,1-3-2,0-9-2,0 0-5,4-4-8,4-3-6,-4 0-8,4 0-5,4-16-4</inkml:trace>
  <inkml:trace contextRef="#ctx0" brushRef="#br0" timeOffset="108288.1938">7684 13281 362,'0'0'42,"0"0"-8,0-3-4,0 3-5,0-4-7,0-8-5,5 1-2,-5 1-2,4-6-2,4 2-3,-4-2 3,0 2-2,4-9-1,-4 1 0,0 5-1,5-4 0,-5 2-1,4-3 1,-4 1-2,4 7 1,-8 1-1,0-3-1,4 3 1,0 5 0,-4 2-1,0 0 0,0-1 0,0 4 0,0 0 2,0 3-1,0-3 0,0 3 1,4 0-1,-4 3 1,0-3 0,0 6 0,0 4-2,0 7 2,0-1-2,0 3 1,0 2 0,0 3 0,0 1-1,0-4-1,0 1 2,0-1-6,0-5 0,4 0-3,9-5-3,-5-5-2,0-3-5,9-3-4,-5-6-2,0-4-7,4-4-4,-3-5-3,-1 2-2</inkml:trace>
  <inkml:trace contextRef="#ctx0" brushRef="#br0" timeOffset="108465.2039">7758 12666 434,'0'-4'52,"0"4"-10,4 0-10,-4 0-9,0 0-7,0-3-9,0 3-8,0 0-8,4 0-11,0 0-9,-4 0-11,0 0-8,0 0-6</inkml:trace>
  <inkml:trace contextRef="#ctx0" brushRef="#br0" timeOffset="112588.4397">475 14449 171,'0'0'18,"0"0"3,0-3-3,0 3 1,0-3-2,0 3-2,0 0-1,0 0-3,0 0-2,0 0 3,0 0 0,0-3 0,0 3 2,0 0 0,0 0 3,0 0-3,4 3 2,4-3-2,0 0-1,1 0-3,-1 0 0,-4 3 3,4 0-4,0 0 0,5 1-1,-5-4-3,4 0-2,0 0 2,-8 0-2,9 0-1,3 0 2,-4 0 0,1 0-1,-1 0-2,4 0 0,-3 0 1,3-4-1,-4 4 0,0 0-2,5 0 2,-1 4 0,1-4-1,-1 0 0,0 0-1,1 0 2,-1 0 8,5 0 1,3 0-3,-3-4-1,3 4-1,-3-3-2,7 0 0,-7-3-1,3-1 0,-3 1-2,7 3 1,-11 0-1,7-1 1,-3 3-1,3 1 1,-3 0-1,-1 0 0,1-3 0,-5 3 0,5 3 0,-1-2 0,1-1 2,-1 4 2,1-1 1,3 3-3,-3-3 0,3 1 0,-3-1-1,3-3 1,1 3-2,-9 3 1,9 1 0,-5-7 0,1 3-2,-1-2 0,1 6 2,-1-1 0,1 0-1,-5-6 0,4 4 0,-3-1 0,-1 3 0,0-3 0,1 5 1,-1-5-2,1 1 1,-1-1 0,0 3 1,5-3-1,-1-3 0,5 4 1,-5-1-1,5-3 1,-5 3 0,1 0-2,3-3-1,1 0 2,-5 2 0,-3-2 0,3 3 0,1 6 0,-5-9 0,0 7 0,1-4 0,-1 3 0,1-3 0,-1 1 0,4-1 0,-3 2 0,3-5 1,1 0-1,-1 3 1,1-3-2,-1 0 1,9 0 1,-9 0-2,5-3 2,-5 1-2,9 2 2,-4-3 0,7 0-2,-3-1 2,8 1-2,-9-3 2,9 3-2,-4 3 2,8-3-2,-8 3 2,4 0-2,-1 0 0,5-4 1,-8 4 1,4 0-2,-4 0 2,4 0-2,-5-3 1,5 3 1,0 0 1,4-3 0,-4 3 1,8 0-1,0 0 0,-4 0 1,4 0-1,0 0 1,-8 0-1,8 0 1,0 0-2,-8 0 1,4 0 1,0 3 0,-1-3-2,10 0-1,-1 3 1,0-3-1,8 0 0,-4-6 0,1 0 0,7 1 2,-8-5-2,5 1 1,-5-4-1,0 5 0,4 2 1,5-4-1,-1 4 0,1 0 0,-5 1 0,4-2-1,-3 1 1,-5 6 1,4-3-2,-8 0 2,5-4-1,-1 4-1,4 0 2,-4 0-2,5 3 2,-9-3-1,8 3-1,-8-5 2,0 5-1,5 0 0,-5-3-1,-4 3 2,0 0-1,-4 0-1,4 0 2,-4 0-2,0 3 1,-1-3 0,6 0 1,-6 0-2,6 0 1,-1 1 0,0-1 1,-4 0-2,4 0 1,0 0-2,-9 0 3,5-1 0,0 1-1,0 0 1,4 0-1,0 0 0,4-3 0,-4 3 0,5 0-1,-1-3 2,-4 3-1,4 0 0,-4 0-1,0 0 2,0 0-1,0 0-1,0 0 2,8 0-2,-4 0 2,5 0-1,-1-4 0,8 1 0,-8 3-1,5-9 2,-1 5-1,-4 1 0,5 0 0,-9 0 0,8 0 0,0 1 0,1-1-1,3 0 1,-4 3 0,5 0 0,-9-3 0,4-1-1,-3 4 2,-1 0-1,-4 0 1,-4 0-1,8 0-1,-4 0 2,5 0-2,3 0 2,-8 0-2,8-3 1,-8 3 0,1 0 0,-1 0 0,4 0 0,-4 0 0,0-3 1,0 3 1,5 0 1,3 0 0,0-3 0,5-3-2,-1 2 2,0 4-3,1 0 1,-9-3 0,4 3-1,-3 0 0,3 0 2,4-1-2,5 1 0,-5 0 0,1-4 0,3 1 1,-3 0 0,3 3 0,1 0 0,-5 0 1,0-6-2,13 2 1,0 1 0,-5 3 0,5 0 1,4-3-2,-4 3 0,-5-3 1,5 3 1,0 0-1,-1 0 0,5 0 1,0 0-1,-5 0 0,9 0 0,-8 3 0,0-3-1,-5 3 2,5-3-2,8 7 0,0-1 0,0 0 1,0-2-2,-9-4 1,5 4 1,0-4-2,4 4 1,0-4 0,-1 0 1,1 6-2,0-3 1,-4-3 0,0 6 1,0-6-2,3 0 2,5 0 0,-4 0-2,0 0 2,0 4-1,0-4 0,-8 3 0,3 0-1,5-3 0,0 3 2,4-1 0,0-2-1,-4 3 0,-4-3 0,-5 0 0,9 0 0,0 0 0,4 0-1,-4 0 0,0 3 1,-4 0 0,0-3 0,-1 3 1,-3 1 0,0-1-2,3-3 0,1 3 1,0 0 1,-4 0 0,-1-3-1,1 4 0,0 3-1,-5 0 2,5-4-1,0 0 0,-5 4 0,5-4-1,-8 0 2,7-3-2,-3 0 0,-5 0 1,9 0 0,4 0 1,0 0 0,-5 0-2,9 0 2,-8-3-3,0 0 3,-5-4-2,5 1 2,4-1 0,-1 6-1,-3-5-1,8-1 2,-8 1-2,8-4 2,-9 7-1,9-3 0,4 4-1,-4-1 0,4-3 2,4-1 0,-4 1-1,-4 0 0,4 2-1,4 1 2,0-2-1,0 2 0,0-3 0,-4-1 0,4 1 0,-4 0 0,4-1-1,4-1 2,5 5-1,-1-3 0,0 0 0,-4-1 0,1 4-1,3-2 0,0 5 1,4 0 0,-7-5 0,-1 5 1,0 5 0,4-5-1,0 2-1,5-2 2,-5 3-1,-4 0 0,0 4 0,5-7 0,-9 6 0,8-3 0,-4 0-1,0 4 2,4-7 1,-7 3 3,3-3-2,4 0 2,-8 5-2,8-2 1,-8 0 0,0-3-2,-4 6 0,4 1 1,1-7-1,-1 0-1,0 6 0,-4-3 0,4 0 0,-4-3-1,-4 0 2,4 0-2,0 0 1,-5 0 0,-3 0-1,0 0-1,-4 4 2,-1-3-1,-3 2 0,-5-3 0,-3 0-1,-1 0 2,1 0-1,-5-3 0,0 3 0,-3 0 0,-9-1 0,0-3-1,-4-2 2,-5-4-3,-3 4-3,-4 3-2,-1-3 0,1 2 0,-4 0-1,-5-3 2,1 1 0,-5 0-1,0-1-1,-3 1-1,-1-2-5,0 5-4,-4-4-4,-4 4-11,5-3-16,-5-4-16</inkml:trace>
  <inkml:trace contextRef="#ctx0" brushRef="#br0" timeOffset="115361.5983">8106 5661 183,'0'-3'29,"0"-7"0,0 1-1,0 1 5,0 2-3,0-1-5,0 1 0,0 3 0,0-1-2,0 1-3,0 3-4,0 0-3,0 0-3,0 0-2,0 0 4,0 0-3,0 7 1,4 9 0,-4-2-1,0 2-3,0-2 3,0 5-2,0 0-1,0 5-1,0-3 1,0 7-1,0 3 1,0-8-1,0 9-2,4-2 2,-4 7-2,0-10 0,0 8 0,0 0-1,0 5 1,0 4-2,0 1 2,0-2-2,0 0 3,0-1-3,0 5 2,0-1 1,0 0 0,0-2-1,0-1 0,0 0 0,0-3-1,-4 3 0,4-3 0,0-4-1,-4 4 0,0 0 0,4-1 0,0-2-1,0 1 0,-4-5 0,0 4 0,4-4 0,0 1 0,0-2 0,0-2 0,0-3 0,0 3 0,0-3 0,0-2 0,0-1 2,4 2-2,-4-2 1,0-1-1,4 3 0,-4-2 0,0 4 0,8-4 1,-8 0-1,0 1 0,4 6 0,-4-1 0,0-3 0,0 8 0,0-2 0,0-3 0,0 4 0,0 2-1,4 1 2,-4-4-1,0-1 0,4-2 0,-4 1 0,5 0 0,-5 0 0,0-1-1,0 0 2,0 0-1,0-1 0,0 1 0,0-3-1,0 3 2,0-1-1,0 1 0,0-3 0,0 5 0,4-5 0,-4 3 0,0-1 2,4 4 0,-4 1-1,0-4 0,4 3 1,0 0-1,-4 1 1,0-2-1,4 1-1,-4-3 1,4 0 1,-4 4-2,0-1 0,0-1 1,0-2 0,0 0-1,0-3 0,4 5 2,-4-2-2,0 1 1,0-3 0,4 2-1,0 1 0,-4-4 0,5 12 0,-1-5 0,-4 2-1,4 4 2,-4 3-1,0 0 0,0-3 0,0 3 0,0 0 0,0-4 0,0 7 0,4-3 0,-4-3 2,0 0-2,0 0 0,0-4 1,0 4 0,0 3 1,4 0 1,-4 0 0,0 3-3,0 3 0,4-1 0,-4-2 0,0 0 0,0 0 2,0-3-2,0-3 1,0 3-1,0-4 1,0 1-2,0-3 2,0-1-1,0 1 0,0-1-1,0 1 1,0 6 0,0-3 0,0 3 0,-4-4 1,4 4-2,0 3 1,-8-3 0,8 3 1,0-4-2,-4-1 2,0-3-2,4 0 1,0-4 0,-5 2 1,5-6-2,0 1 1,0-3 0,0 3 1,0-4-1,0 3-1,0 0 1,0-5 0,0 2 0,0 2 0,0-2 0,-4 3 0,4 0 0,0 2 0,-4-2 0,4-6 0,0 8 0,0-5 0,0 0 1,0 0-2,-4 2 2,4-5-1,0-1 0,0 3-1,0-5 1,0 4 0,0-4 0,0 4 0,0-4 0,0 3 0,0-2 1,0-1-1,0 1-1,0 2 1,0-2 0,0-5 0,-4 9 0,0 1 0,4-3 0,0 8 1,-4-5-1,0 3 0,0-3-1,4 1 1,-4 3 0,-1-1 0,5 3 0,0 1 0,-4 1 0,0-2 0,0 0 0,0 1 1,0-1-2,4 2 2,-4-5-2,0 0 1,0 1 0,4 2 0,0 0 2,-4 6 0,0-9 1,4 3-2,-5 7 1,5 0 0,-4-1-1,0 1 3,4 0-3,0-4-1,-8 1 0,8 0 1,0-4 0,-4 4-1,0-6 0,4 0 0,-4-1 1,4-3-1,0 1 0,0-4 2,0 5-2,-4-8 0,4 2 0,0 0 0,0-3 0,-4-1 1,4 5 0,0-2-1,0-4 0,0-2 1,-4 1 0,4 2 0,0 4 0,0-3 0,0 1 1,0 4-2,0-1 2,0-1-1,0-3-1,0-1 0,0-1 0,-5 1 1,1-2 0,4-1-2,0-1 2,0 0-1,-4 1 0,4-1-1,-4 1 0,4-1 2,0 0 0,0 4-1,0-5-1,0 5-1,0-4 2,-4 4 1,4 0-1,0-2 0,0-1 0,0-2 0,0 2 0,-4-3 0,0-2 0,4-1 1,0 2-2,0-2 1,0-2 1,0 5 0,0-1-2,0-2 0,0 1 1,0-2 1,0 4-2,-4-5 2,0 5 0,0 0-1,4-2 0,-5 1 0,1 1-1,4 0 2,0-2-2,0-1 0,0-4 2,0 3-2,-4-2 2,4-7-3,0 0 1,0 0-3,0 0-4,0 0-4,0 0-3,0-7-6,4-8-6,-4 2-10,0 2-16,0-2-18</inkml:trace>
  <inkml:trace contextRef="#ctx0" brushRef="#br0" timeOffset="116770.6789">721 16026 179,'-5'0'27,"5"0"-5,0-6 5,-4-2 4,4 2 0,-4-1 1,-4 4-2,4 0-2,4 0 2,-4 3-3,4 0-3,0-7-1,0 6-5,0 1 0,0-3-4,0 3-3,0 0-2,0 0-1,0 0-2,0 3 1,0-2 2,0 6-2,8 12 1,-4-2 0,8 9 0,-3-2-3,3 6 3,0 0-3,5 2 0,-5 1-1,8 1 0,1-4 0,-1 2-3,1-5 1,-1 0-2,-3 1 2,-1-4-2,4 0 1,-7 1-1,3-1 0,0 0 0,1-2 1,-5 2-1,-4-5-1,0 2-1,1 1-2,-1-8-1,0-1-3,-4 3 0,4-5-2,-4-1-1,1-1-2,3-2-2,-8-1-1,4-3-3,-4-3-4,0 0-2,0 0-4,0 3-7,0-1-6,0-2-11</inkml:trace>
  <inkml:trace contextRef="#ctx0" brushRef="#br0" timeOffset="117196.7033">1015 15920 294,'0'0'24,"0"-3"-2,0 3-5,0 0 1,0 0-4,0 0-2,0 0-2,0 3 0,0 0 1,0 0 1,0 5 1,0 5-3,0 0 2,-4 2 0,0 3 1,0 1 0,0 5-1,-4 3 0,0 8 0,-5 1 0,5 7-3,-4-1 0,4 4-1,-9-3 0,5 0-2,0 3 0,-5-3-1,1 0-1,0-4 0,-1-2-1,1-1-2,4-2 0,-1-4-1,1 2 2,-4-2-2,7-6 0,-3 3-2,4-2-3,0-9-3,4-1-3,-5 0-4,5-5-7,4-5-7,-4 4-11,0-2-4,4-7-12</inkml:trace>
  <inkml:trace contextRef="#ctx0" brushRef="#br0" timeOffset="117946.7462">1335 16185 192,'-4'0'38,"-1"0"-1,5 0-4,0 0-2,0 0-4,0 0 1,0 0-4,0-3 1,5 3-1,-5 0 1,4 0-4,0-5-1,4 5-5,0-3-1,0 0-2,0 0-3,5-4-2,-5 7-1,0 0-3,0-3 0,5 3-1,-5 0-4,0 0-4,0 0-3,0-3-5,1 3-4,-1-3-7,0 0-4,-4-7-9,4 5-7,4-20-10</inkml:trace>
  <inkml:trace contextRef="#ctx0" brushRef="#br0" timeOffset="118188.76">1318 16446 316,'0'0'38,"-4"0"-3,4 0-3,0 3-2,4 0-5,4-3-2,1 4-7,-1-4-4,4-4-1,-4 4-5,5-3 0,-1 0-2,0 3-2,5-3 2,-1-7-7,-4 4-5,5-4-10,-5 2-3,0 2-7,0 0-7,-3-1-4,3 4-2,12-21-5</inkml:trace>
  <inkml:trace contextRef="#ctx0" brushRef="#br0" timeOffset="118671.7877">2006 16012 220,'0'-3'27,"0"0"3,0 3 1,0 0 0,0 0 0,0-4-1,0 4-1,0 0-6,0-3-1,0 0-7,-4-3-3,0-2-2,0 1-2,0-2-1,0-1 0,-1 4 0,-3-7-4,0 9 1,0-3-1,-4 4-1,-1 0 0,1 3-1,4-7 0,-4 4-1,-1 3 1,-3 3 0,8 1-1,-5-1 2,5 0-1,0 8 0,0-1 0,0 2 1,-5 4-1,5-1 1,0 0 0,4 6 3,-4 5 1,8 4-1,-4 0 1,0 3 0,0 4 0,4-2 2,0 5-2,0-7-2,0 0 0,0-2-1,4-1 1,4-2 0,4-4-2,0-1 1,1-3-2,-1-2 0,-4-6 0,4-2 0,5-4 0,-1 1-2,1-4 2,-1-3-5,0 0-2,1-3-2,-1-4-3,0-2-5,-3-1-4,-1 1-9,0 1-6,1-2-9,-1 1-6,12-12-10</inkml:trace>
  <inkml:trace contextRef="#ctx0" brushRef="#br0" timeOffset="118932.8026">2305 16486 386,'0'0'35,"0"0"0,0 0-7,0 0-3,0 0-7,0 6-1,0-6-1,0 5-5,0 11-1,0 0-2,0-2-3,0 2 0,0 0-2,4-2-1,-4 5 1,0-1-3,0-2-5,0-1-4,0 0-5,-4-3-10,4 1-7,0-5-10,0-2-11</inkml:trace>
  <inkml:trace contextRef="#ctx0" brushRef="#br0" timeOffset="120453.8896">2874 15039 181,'0'0'25,"0"-3"-4,0 0-2,4 0-1,-4 3-3,4 0-1,-4-4-2,4 4 1,-4 0 0,0 0-4,0 0 2,0 0 1,0 0-1,0 0 1,0 0 1,-4 0 1,4 0 1,0 0-4,0 7 0,-4-7-1,-4 9-1,4-2-2,-4-3-1,-1 6-1,-3-7-1,4 7-1,-4-4 1,-1 4-1,1-7 3,-4-2-1,3 6 0,-3-1 0,-4 0-1,-5-6-1,5 4 0,-1-1 2,1 0-2,-1 0 0,5 3 1,-1-2-1,5-3-2,-4 2 2,8 1-1,-5-1-1,5 0 2,4-3-5,-4 3 4,8-3 0,0 0-1,0 0 0,0-3 1,0 3-1,0 0 0,0 0-1,-4 0 1,4 0 1,0 6 2,0 1-2,0 10 0,0-1 2,0 2-1,0-3 0,0 4 0,0-1 1,4 4-3,-4-1 3,4 4-2,4-1 1,-4 0 0,4 1 0,5 2-2,-9 4 3,4-4-2,0 5 1,-4-2-1,4 3-2,1 1 1,-5 2 1,0-1 0,0 2-2,4-4 0,-4 0 2,4 1-4,1 2 4,-5 4 1,0 3 0,0 3 0,0 0 0,0 0-1,-4-3-1,4 0 0,-4-2 0,4 1-1,0-6 0,0 1 0,0-4 0,-4 1 2,5-4-1,-1 0 0,-4 2-2,0-8 2,0 1-2,0-1 2,0-3-2,0 1 1,0 2 0,0-5 0,0-2 1,0 6-2,0-9 2,0 2-2,-4-3 1,4 1-2,0-1 1,0-1-1,0 3-1,-5-3 0,5 1 1,-4 1-1,4 2 1,0-3 0,0-5 0,0 5-1,-4-4 1,0 1 2,4 1-2,0-2 0,0-5 0,-4 2 0,4-6 1,0 0 0,0 6 1,0-3 0,0-3 0,0 0-1,0 4 1,0-4 0,0 0 0,0 0 0,0-4 0,0 4 0,0 0 0,0 0-1,0 0 1,0 0 1,0 0-1,0 0-2,0 0 2,0 0-1,4 0 1,-4 0 2,4 0-1,4 0-1,1 0 0,-1 0 0,0 0 0,0-3 1,5 0-1,-5-3-1,4-4 1,0 7-3,1-3-3,-5 2-2,0 0-2,0 1-4,0 3-4,0-7-4,1 7-3,-1-3-6,-8 3-8,4 0-7</inkml:trace>
  <inkml:trace contextRef="#ctx0" brushRef="#br0" timeOffset="123129.0426">3046 15430 118,'0'0'5,"0"-3"-2,0-2-3,4 0 7,-4 4-5,4-2 5,-4-4 4,4 1-1,-4 0 2,0 2 2,8-2 2,-4 0-4,1 1 3,-5 2 0,0 0-1,0 3-1,0-4-1,0 4-1,0 0 0,0 4-2,0-4 1,0-4-2,0 4 1,0 0 1,0 0 0,0 7 3,0-7 1,0 3 1,0 8-3,0-1 1,0 2-1,-9-1 0,5-1-2,4 3-2,0-1 3,-4 0-4,0-3-2,4-6 0,-8 15-1,4-2 1,-4 3-3,4-2 1,-5 2 0,1 2-1,4-2 0,-4-1-1,4 4 3,-4 2-1,-1 1 0,1-1 0,4 0 1,0 4-1,0-1 3,0 0-3,0 2 2,0 1 1,4 0-1,0 4-1,0 2 1,0-2 0,0 2 0,0 2-1,0 2 0,4-3-2,0-4 0,4 1 1,-4-4-2,4 2 1,-4-5-1,5 0 0,-5-2 0,4-4 0,-4-1-1,4 3-1,0-7-5,-4 1 0,1-1-1,-1-5-3,0 2-2,0-4-4,0-2-6,4 2-4,-4-1 0,4-1-3,1 5-12,-5-5-9</inkml:trace>
  <inkml:trace contextRef="#ctx0" brushRef="#br0" timeOffset="123548.0666">3414 15301 199,'0'0'31,"-4"-4"-3,4 0-2,0 4 2,0 0-4,0 0-2,0 0 0,0 0-1,0 0 0,0 5 3,0-5-2,0 10-1,0 2-3,0 1 0,0-5-4,0 5-4,0 3 1,0-2-4,0 5-1,0 0-3,0 2 0,0 3 1,0-5-3,-4 1 0,4 6-5,-4-12-3,4 5-6,0-4-6,0 0-5,0-2-7,0-2-8,0-1-8</inkml:trace>
  <inkml:trace contextRef="#ctx0" brushRef="#br0" timeOffset="123992.092">3431 15907 279,'0'0'34,"0"0"-5,0 0-3,0 0-6,0-3 1,0 3-2,0 0-3,0 0-4,0 6 1,0 1 4,0 5 0,0-1 1,0 2-2,0 3-2,0 2-1,0 1-3,0 4-3,0-3-1,0 3-2,0 0-1,0-3-1,0-4 0,0 5-3,0-5-3,0-2-3,0 2-5,0-6-4,0 4-2,0-8-3,0 1-8,0-1-7,0-3-8,4 10-10</inkml:trace>
  <inkml:trace contextRef="#ctx0" brushRef="#br0" timeOffset="124498.1209">3623 15152 293,'0'0'37,"0"6"-5,4 7-4,-4-2 0,8 8-1,-3-1-4,7 10-3,-4-1-3,4 4-1,-4 0-1,1 3 0,3 2-3,-4 1-2,4 3 1,-3-1 1,3 1-2,-4 0 2,4 0-2,-3-1 0,-5-2-1,4 3-2,0-1-1,-4 1-1,0-3 0,0 2-3,-4 4 0,0-3 1,0 6-2,0 0 0,-8 0 0,4-1 0,-12 1-1,3-3 0,1 0 0,0-7-4,0-2-4,-1-2-1,1-2-4,0-3 0,-1-5-7,1-4-5,4-3-10,0-2-7,8-5-9,-13 14-12</inkml:trace>
  <inkml:trace contextRef="#ctx0" brushRef="#br0" timeOffset="125994.2065">4074 15837 192,'4'0'23,"-4"0"0,4 0 2,0 0-4,-4 0 5,0 0-4,0-3-2,0 3 0,4 0-3,-4 0 3,0 0-1,0 0-2,0 0-2,0 0-2,0-3-1,0 3-3,0-3-3,0-5 0,0 1 0,0 1-2,-4 3-1,4 3 1,0 0-1,0-3-1,-8 3-1,4 0 0,-5 0 0,5 3 0,-4 0-1,-4 3 0,4 2-1,-1-5-1,1 7 3,-4-1-1,8 4 0,-4 2-2,-1 0 2,5 0 0,-4 4 0,8 1 0,-8 3 0,8 4 0,0 0-1,0 5 0,0-5 1,4-2 0,0-4 0,4-4 0,5 2 0,-1-3 0,4-11 0,1 1 0,-1-6 0,0-3 1,1 0-2,3-2 1,1-11 0,-1-3 0,1 2 1,-5-2 0,0 4-2,-3-1 2,7-3 2,-3 2-1,-9 4-2,4-1 4,-4 1-1,0 4 2,-8 4 0,5-2-1,-5 4 2,4 3-4,-4 0-1,0-3 1,0 0 0,0 3-3,0 0-1,-9-3 0,9 3 0,-4 0-2,-4 0 1,0 3 1,0 0 0,0 0-1,-5 4 1,5-3 1,0 3 0,0-1 0,-5 4-2,9-1 0,-4-1-2,4 2-1,0-4 0,0 0 0,0 1 0,4 1 2,0-5 2,0 6-1,0-5 1,0-1 1,0 3-1,0 0 1,0 1 1,4-4-2,0 2 1,0-5 1,0 3 0,4-3-1,-4 3 0,1-3 1,3 0 0,0 0 1,-8 3 0,8-3-2,0 0 2,-4-6-1,0 3 0,5 0 0,-1-2-1,-4-5 0,4-2 1,0 5 2,1-2 3,-1-2 0,0 1-1,0 0 3,0 1-3,0 1-1,-3-5 0,3 7 1,-4-4 0,4-1-2,0 5 2,-8-4 0,8 4-2,-4-4 0,5 4 1,-1 1-1,0 5 0,0-9 1,0-1-4,1 1 2,3 4 1,-8-1-1,8 2 0,-8-2 1,5 0-1,-1-1 1,0 4 0,-4-3 1,8 4-1,-8 2-1,-4 0-1,4-3 0,1 0 0,3 3 1,-4 0-2,4 0 1,-8 0 0,4 0 1,0 0 0,-4 0-1,0 3 0,0 5 0,0 2-1,0-1 0,0 1 1,0-1-1,-8 2 0,0 2 0,4-3-2,0 1 2,-5-2 0,1-2 1,0-1 0,0-3-3,-4 0 3,3 4 1,-3-4 1,4-2-2,-4 3 2,8 5 3,-5-6 0,-3 0 3,4 4 2,0-1-2,4 2 0,-5-2 3,1 1-3,8-1-1,-4 4-1,0-2-2,4-2-2,0-3 1,0 0 0,4 1-1,0-1 0,4 0 0,5-3-2,-1 0 1,0-3 0,1-4-1,-1-2-2,4-1-7,-3 2-4,-1 2-8,0-4-12,-4 4-15,0 6-19</inkml:trace>
  <inkml:trace contextRef="#ctx0" brushRef="#br0" timeOffset="127066.2678">4815 16128 276,'0'-3'30,"0"0"-5,4 0-2,-4-13-1,4-2 1,4-1-2,0-8 1,0 3-4,0-1-2,1-2 0,-1 4-6,0 0-1,0 2-4,0-1 1,-8 1-1,13-4-2,-9 4 2,0-1-1,0 1-2,-4-4 2,0 7 0,4-3-2,0-4 0,-4 1 0,0 2 0,0-5-1,0 0-1,0 1 0,0 3 0,4 3 0,-4 0 0,4 1 0,-4 4 0,0 6 0,0 2-1,0 4 2,0 0-2,0 3 0,0 3 1,0-3 0,4 3-2,-4 13 2,0-1 0,0 4-1,0 1 1,0 9 2,0 4 3,0 1-2,5 2 0,-1 4 1,-4-3-1,0-1 0,0 1-1,4 6 0,-4-7 0,4 1-1,4-4 0,-4-1 0,4-5 0,-4-3-4,5-8-3,3 1 0,-4-7-5,4-4-4,1-6-8,-5-3-7,0-10-6,4 2-7,5-8-4</inkml:trace>
  <inkml:trace contextRef="#ctx0" brushRef="#br0" timeOffset="127303.2814">4774 15770 360,'0'0'48,"0"0"-6,4 0-7,-4 0-6,12 0-6,-4-3-8,4 3-1,5-3-6,-1 3-1,-4-10-2,9 4-3,-5-3-5,5-3-3,-5 6-3,5-3-6,-1-1-4,1 2-5,-5-1-4,9-1-9,-5 0-6,41-1-11</inkml:trace>
  <inkml:trace contextRef="#ctx0" brushRef="#br0" timeOffset="127916.3164">5461 15774 306,'0'0'41,"0"-4"-1,4 4-5,1 0-1,-1 0-4,0 0-4,0 0-5,-4 0-3,8 0-2,-4 0-6,4-3-1,1 3-2,-1-3-3,0 0-1,4-4-1,0 1 0,-7 6-1,3-3-4,0 0-5,-4 3-5,4 0-5,-4-3-4,0 3-5,0 0-4,5 0-5,-5 0-6,0 0-3</inkml:trace>
  <inkml:trace contextRef="#ctx0" brushRef="#br0" timeOffset="128504.3501">6022 15115 171,'0'0'18,"0"0"-1,0 0-5,0 0-2,0 0-2,0 4 0,0-4 3,0 0-3,0 3-1,0-3 0,0 0 0,0 3 4,-4 3 2,4 1-1,-4 1 2,-4 1-2,0 1 2,4 2 0,-5-4 0,1 8 1,0 2-2,0-2 2,-4 9-2,7 2 1,-11 3-1,8 0 0,0 4-1,0 1-2,-1 1-1,1 1 0,-4 3-2,4-7 2,0 4 0,-1 2-2,5-2 3,0 0-3,-4-1-2,4 1 1,4-2-1,0-2-1,0 0-1,0-2-1,4 5-1,-4-2 1,4 2-2,4-1 0,0 2 1,1-4-1,-5-3 1,8 0-2,-4-3 2,0 2-2,5-5-3,-5-2-2,0-4-2,0 1-4,4-5 0,-3 2-6,-1-6-5,0-1-3,0-6-4,0-1-9,5-2-8</inkml:trace>
  <inkml:trace contextRef="#ctx0" brushRef="#br0" timeOffset="128882.3717">6227 15516 321,'0'-6'43,"0"2"-3,0 1-6,0 0-2,0 3-6,0 0-5,0 0-5,4 0-1,-4 0-3,12-3-4,-3 0-1,3 1-2,-4-1 0,0 0-2,0 0-1,-4-1-3,5 1-3,-1 3-4,-4-3-3,4 3-6,-4-6-4,0 3-1,4 3-3,-3-4-5,-5 4-2,4 0-5,4 0 0,-8 0-10</inkml:trace>
  <inkml:trace contextRef="#ctx0" brushRef="#br0" timeOffset="129142.3866">6595 15158 358,'0'0'38,"0"0"-6,0-3-4,5 0-6,-5 3-2,4 0-1,0 9-6,0-2 1,-4 2-4,4 9-1,-4-2-2,4-2-1,0 11-1,-4-4 0,0-2-3,0 5 0,0-2 0,0-1-2,0 3-2,0 1-8,0-7-4,0 1-9,-4-2-5,4 2-8,-4-4-8,4 4-3</inkml:trace>
  <inkml:trace contextRef="#ctx0" brushRef="#br0" timeOffset="129695.4182">6726 16015 257,'0'-3'40,"0"3"-5,0-6-7,0 6-7,0-13-5,0 7-3,0 1-1,0-5 1,0 4 0,0 0 2,0 2-1,0-2 4,0 3-2,0-7-5,-4 6 0,4-3 0,0 1-3,0-4 0,-4 4-3,0 3 0,0-5 0,4 1-3,-4 4 2,0-6-2,0-1-1,4 4 1,-8 4 0,3-7-1,1 9 0,0-4-1,0 1 0,-4 3 0,4-3 0,0 3 0,0 0 0,-4 0 0,-1 3 0,5 7 0,-4 4-1,-4-4 2,4 6-1,-5-2 0,5 2 0,-4-2 0,8 5 0,0 0 0,0-1 0,-1 1 0,1-2 0,4-1 0,0 0 0,0-5 0,9 2 0,-1-4 0,0-2 0,4-7 2,1 0-1,-1 0-1,4-7 0,-4 1 0,1-10 0,-1 0-2,0 2 2,1 1-1,-1 2-3,-4-2-3,0 1-1,0-3-3,1 0-8,-1-5-5,-4 6-6,0-2-8,-4 2-5,8-21-13</inkml:trace>
  <inkml:trace contextRef="#ctx0" brushRef="#br0" timeOffset="130135.4434">6841 14996 351,'0'0'52,"0"10"-9,0-1-6,0 6-7,4 7-4,4 2-7,5 3-2,-5 4-5,4 0-1,0 8 2,1 1-2,-5 6 2,0 5-1,0-2 1,0 4-1,1-2 0,-5-4-2,0-2 3,4 1-3,0-3 0,-8 0 0,4-3-2,0-1-3,5-2-2,-5 6 1,0-7-2,0 4 0,0-3-2,-4 2 1,0 1 1,0 0-3,-8-3-1,4-1-3,-5-3-3,-3-1-4,-4-2 0,4 4-5,-1-4-3,-3-1-5,-1-2-12,1-7-9,-4 3-12,-42 43-13</inkml:trace>
  <inkml:trace contextRef="#ctx0" brushRef="#br0" timeOffset="131446.5183">7345 16058 266,'0'-6'40,"0"6"-4,0 0-2,0-3-3,0-1-1,0-5-3,0-1-6,0 1-4,0 7-3,0-4-4,0-7-3,0 0 0,0 9-2,8-6 0,-4-3-1,8 4 2,0-1-2,-3-4 0,3-2-2,-4 5-1,4-2 0,-3 1-1,-1-1 2,4-2-2,0 0-1,-3 3 1,-1 3 1,8-1-1,-12 1 1,4 2 0,1 1-2,-9 1 1,4-1 1,0 6-1,4 0 0,-8-3 0,4 3 0,-4 3 0,4 0 2,-4 4-2,0 4 0,0 5 0,4-1 1,0 0-1,-4 1 0,0 1-3,0 2-1,0-3 0,0-2 1,-8 2-1,8 2 1,-4-5 1,-4-4 0,0 1 1,-1-7 0,1 5 0,4-5 1,0-3 0,-8 0 0,4 0 0,4-3 1,-5 3 0,1 0-1,0 0 3,8-3-1,-8 3 1,4 0 0,4 0-2,-4 0 1,4 0-1,0 0-1,0-5 0,0 5 0,0 0 0,4 0 0,4 0 1,4 0-1,-4 0 1,5 0 0,-1 0 0,0 0-1,5 0 0,-5-3 0,8-4 0,-7 4 0,-1-6 0,4 2 0,-3-2 0,7-1 0,-8 5 0,5 2 2,-5-3-2,-4 3 0,0-1 0,1-2 0,-1 0 0,0 1 0,-4-1 0,-4 6-1,4 0 0,0-4 0,0 1-2,0 0 0,0 3-2,-4 0 1,0 0 1,5 0 1,-1 0 1,-4 0 0,4 0 0,-4 3 2,0 0-2,0 7 0,4-2 2,-4-2-2,4-3 1,4 1 0,-4-1 3,4 3 1,1-6 2,-1 0 1,0 0-1,0-3-1,0 0 0,1 0 0,-5 3-3,4-4 0,0 1 0,-4 0-1,-4 3 0,8 0 0,-8 0-1,8-3 0,-8 3 0,5 0 0,-1 3-1,0 0-1,-4 0-2,4 4 0,0-1-1,0 1 2,-4 0 0,4 3-1,-4-7 2,4 7 0,-4-4-2,4-6 2,0 6 1,-4-6-2,4 4 2,-4-1 1,9-3 0,-9-3 0,4-1 0,4 1-2,-4 0 1,4-3-1,-4 6 3,5-3-2,-1-1 1,-4 1 0,4 3 1,0-3 1,0 3-1,1 0 0,3 0 0,-4 0-4,-4 0-3,8 3-6,-3-3-7,-1 3-2,0-3-6,0-3-3,0 0-4,-4 0-4,5 0-4</inkml:trace>
  <inkml:trace contextRef="#ctx0" brushRef="#br0" timeOffset="131664.5308">7729 15595 337,'0'-3'36,"0"0"-13,0 3-5,0 0-4,5-3-6,-1 3-11,0 0-14,4 0-13,0 0-9,17 16-6</inkml:trace>
  <inkml:trace contextRef="#ctx0" brushRef="#br0" timeOffset="132052.553">8311 16052 379,'0'0'41,"4"0"-1,-4-7-9,4 4-7,0-6-6,4-1-2,0-7-3,5-6-1,-1 3-3,0-3-2,1 0 0,-1 2-1,0-8 0,0 5 0,1 1-2,3-6 0,-4 2-2,-3-3 0,-1 1-1,0 2-1,-4-3 0,4-3 0,0 1-1,-3-5-2,-1 4 0,-4-4 1,0 7 0,4 6 0,0-1 1,-4 9 0,0 8 1,0 2-1,0-4-1,0 7 2,0 3 0,0 3 0,0 0 1,0 7 1,0 14 0,0 4 2,0 2 0,0 4-1,0 6 0,-4-4 2,4 7-1,-4 3-2,0 0 1,-1-4-2,1-3-1,4-4 1,0 2-1,0-7-3,4 0-3,1-3-4,-1-4-1,4-4-2,4-5-1,-4-8-6,-4-6-10,5 0-10,-1-3-10,20-27-11</inkml:trace>
  <inkml:trace contextRef="#ctx0" brushRef="#br0" timeOffset="132266.5652">8270 15642 389,'0'0'45,"0"0"-8,0 0-6,0 0-7,12 0-8,0 0-3,5 0-2,-5 0-5,9 3-1,-1-3-1,0 0-5,1 0-3,-1 0-5,1 0-7,-1-3-6,-3-4-6,-5 1-8,4 0-5,-3-2-6</inkml:trace>
  <inkml:trace contextRef="#ctx0" brushRef="#br0" timeOffset="133186.6179">8704 14804 277,'0'0'29,"-4"0"-1,4 0-5,0 0-4,0 0-5,0 0-3,0 0-2,0 0 1,4 0 4,8 0 1,0 0 2,5 0-2,-5 0-1,0 3 2,5-3-3,-5 3-4,0-3 0,1 0-4,3 0-1,4 3-1,-7-3 0,7 0 0,-3 0-2,-5 3 0,4 4 0,-4-6-1,1 3 1,-1-1 0,0 0 1,1 3-1,3-6-1,0 0 3,-7 0 1,3 4-1,0-4 0,0 0 2,-8 0-1,5 0-2,-1 0 1,-4 0-2,4 0 1,-4 0 0,-4 0-1,8 3-1,-8 3 1,0-1-1,0 8 0,0-1 0,0 4 2,0-2 1,0 6 2,0 0-2,0 2 1,0-1-2,0 6-1,0 2 2,0-2 0,0 3 1,0 3-1,0 10 0,-4 7-2,4-1 2,-4 3-2,4-1 1,-4-2-1,0 1-1,0-1 1,4-4-1,0-2 0,0-4 0,0 1 2,0-3 1,0-2-3,0 1 3,0 1-2,0-4 1,0 4-2,0-1 1,0 1 0,0 2-1,0-2 1,0 0-1,0-4 0,-8-1-1,8-2 2,-4-3-1,4-5 0,-9-4-1,5 1 2,4-5-1,-4 2 0,0-3 0,4-2 0,-4-2 0,0-2 0,4-1 0,4 1-1,-4-4 2,0 3-1,0-3 0,0-3 0,0 0 0,0 0 2,0 2-1,-4 1-1,4-3 0,0 3 0,-8-3 0,0 0 0,-5 0 0,1 0-1,0 0 2,0 0-1,-5 3 0,1 1 1,-1-1-1,1 0-1,0 0 2,7 0-5,-3 0-2,4 1-4,-4-4-2,3 0-6,5 0-8,0 0-13,0-4-13,-8-8-16</inkml:trace>
  <inkml:trace contextRef="#ctx0" brushRef="#br0" timeOffset="134950.7188">9555 15556 252,'-4'0'43,"4"-3"-1,0 3-5,-4 0-4,4 0-6,0 0-3,0-4-7,0 4-3,0 0-4,0 0 0,0 0-5,0 0 1,4 0 0,-4 4-1,4 5 1,0 4-2,5-2 1,-9-2 0,4 7-1,4-1 1,0 1-3,-8 4 0,4 6-1,4-2 1,-8 1-3,0 2-5,5-6-5,-1-2-7,0 5-2,-4-5-8,4-5-5,0-1-7,-4-1-4</inkml:trace>
  <inkml:trace contextRef="#ctx0" brushRef="#br0" timeOffset="135196.7328">9482 15791 376,'0'0'43,"0"0"-3,0-3-9,0 3-8,4-3-7,4 3-3,4-10-3,1 9-2,-1-9-3,8 4-2,-3-4 0,3 1-5,-3 4-3,-1-5-7,0 4-5,1-4-7,-1 4-9,-4 1-6,1 2-5,15-10-11</inkml:trace>
  <inkml:trace contextRef="#ctx0" brushRef="#br0" timeOffset="135717.7626">10358 15340 370,'0'-7'34,"0"7"-6,0-3-8,0 0-5,0 0-4,-4-4-2,4 4-3,-4-3-2,0 3-1,-1-1-2,1 1 1,-4 3 0,4 0-1,-4-1 0,0-3 1,4 1-1,-13 3-1,9 0 1,0-3 0,0 3 0,-1 0 1,-7 0-1,8 0 0,0 0 0,-9 3 1,9 0 2,0 5 2,-8 2 0,7 3-1,-3-4 2,0 9-3,4-2 4,-5 1-1,5 8-1,4 2 2,-8 4-2,8-1-1,0 2-1,0 1 2,-1 4-1,5 2-1,0-2-1,-4 0 2,4-4-1,0 0 0,4-1-2,1-5 3,3 0-2,0-5 2,4 2-1,0-8 2,5-2-2,-1 2-1,1-6 1,3-4-2,1-6 0,-1 0-1,5-3 1,-1 0-1,-3-10-4,-1 4-4,1-2-3,-5-2-2,0 3-3,-3-1-5,-1-2-7,0 10-6,-4-6-8,-4 2-6,0 4-5</inkml:trace>
  <inkml:trace contextRef="#ctx0" brushRef="#br0" timeOffset="136207.7907">10685 15947 397,'0'0'45,"0"-3"-9,0 3-7,0 0-8,0 0-6,4 0-6,1 0 0,3-7-2,4 3-3,-4 0 0,0 1-2,1-3 0,-1-1 1,0 7-2,-4 0-1,-4-3 0,8 3 0,0 0 0,-4-6 0,1 9 0,-5-3 2,0 6-1,0-2 0,0 2-2,0 4 2,0 4 1,-9-1 2,5-4 0,-4 4 0,0-2 1,8-2 0,-8 1 0,4 1 1,-5-1 0,1 2 0,8 1-1,-4-5-2,0 5 1,0-4-1,4-2-1,0 1 1,0-2-2,-4 4 0,4-4 0,0 0-1,4-1 0,-4-2-1,8 0 2,0-3-2,1 0-2,-1 0-4,0-3-1,4 0-2,-4-2-3,1-7-5,-1-1-4,4-2-10,0 0-8,-3-1-8,19-27-13</inkml:trace>
  <inkml:trace contextRef="#ctx0" brushRef="#br0" timeOffset="137105.842">11295 14629 260,'0'-3'34,"0"3"-1,-8 0-4,8 0-3,-4 0-7,4 0-2,-8 0-5,0 0-5,4 6-1,-5-3-2,1 4-1,0-1 2,4-3-1,-4 2 1,0-5 2,-1 3 0,1 3 3,0-2 0,-4 2 1,4 0-2,-5 1 1,1 2-2,-4-1-1,3 2-1,1-1-2,-4 4 0,-1 1-1,5 2 1,0-1-1,-1 0-2,5-2-1,-4 0 0,8-2 0,-4 2 0,4-4 1,-1-4 0,5 5 0,-4-4 0,4 0-1,0 1 2,0-1 1,0 2 0,0-2 0,0 4 2,0-1 0,4 2-1,-4-1 1,5 6-1,-1 0 1,0 1-3,0 2 2,-4-1-1,4 6 1,-4 1-2,0-1 1,4 5 1,0 1-3,4-3 2,-8 6-2,0-1 1,4 5-1,5-7 1,-5 6-2,-4 4 1,8 0 0,-8 3 0,4 0 0,0-4-2,0 4 2,0-3-1,0 3 0,-4-3 1,9-4-1,-5-2 0,-4 9 0,4-4 0,0 4 0,-4-3 0,0 3 0,0-2 0,0 7 0,0-7 0,-4 2 0,4-3 0,-4 0 0,4-7 0,-4 2 1,-5-5-1,1 1 0,4-3 0,0-4 0,0 0 0,0-2 1,0-8-2,0 2 1,-1 0 0,1-5 0,4-1 1,0-1-2,0-1 1,0-1 1,0-4-2,0 3 2,0-6-2,0 3 2,0 1-2,0-1-1,0-3 2,4 0 0,5-3 1,-1 3-1,0 0 1,-4 0 0,4 0 0,1 0-1,3 0 0,-4 0 0,4-4 0,1 4 0,-1-3 0,0 0 0,0 0-1,5 0-5,-5 0-2,-4 3-4,5-4 1,-5 4-6,4 0-5,-4 0-6,4 0-6,-3 0-10,3 0-6,25 0-10</inkml:trace>
  <inkml:trace contextRef="#ctx0" brushRef="#br0" timeOffset="139106.9565">11529 14990 228,'0'-3'19,"0"-1"-6,0 4-3,0 4-3,0-4-1,0 0-2,0 3 2,0-3-1,0 9 2,0-6 0,0 4 3,0 2 2,0 3 0,-4 0 0,4-2 0,-5-2-1,1 8-1,-4-7 3,8 2-4,-4 5 0,-4 0 0,4 2-2,-4-3 2,4 6 1,-5 8 0,5 1 0,-4 3 2,4 4 2,-4 3-3,4-4-1,0 4-2,0 3 1,4 0-1,-5 3-2,-3-3 2,8 0-2,0-3 1,0-1 0,0 4 0,0-6 0,0 2 1,0 1 0,0 0-3,0-3 0,0 2-1,13 1 1,-9 0-1,4 3 0,4 0 0,0-7-1,1-2 0,3-1-1,-4-3 0,1 2-1,-5-5 0,4-5-1,-4 2 2,5 0-2,-5-5-4,0 2-2,0-5-2,0-5-3,0 1 1,1-2-4,-5-1-1,0-5-7,0-1-5,0-3-4,0 0-10,0 0-6,9-10-8</inkml:trace>
  <inkml:trace contextRef="#ctx0" brushRef="#br0" timeOffset="139464.977">11754 15489 320,'0'0'30,"0"-3"-5,0 0-4,4-1-4,4 1 3,0-3-1,1 3-3,-5 3-5,8-3-1,-4-1-4,0 3-1,0-2-1,1-1-1,-1-2 0,0 3-2,0-4-6,-4 4-7,0-3-6,0 6-7,5-5-5,-5-1-3,-4 3-5,8-1-8</inkml:trace>
  <inkml:trace contextRef="#ctx0" brushRef="#br0" timeOffset="139757.9937">12081 15142 310,'0'-3'31,"0"2"-8,0 1 0,0 0-6,0 1-3,0 2-2,4-3-3,-4 10 1,5 9-1,-5-5 1,0 5-3,0-1 1,0 7-3,0-4-1,0 1-1,0-4-1,0 4 1,0-1-2,0 1-1,0-5-6,0 2-6,0-1-5,0 1-6,0-5-10,0-1-4,-9 27-14</inkml:trace>
  <inkml:trace contextRef="#ctx0" brushRef="#br0" timeOffset="140337.0268">12180 15953 201,'0'0'27,"0"0"0,-4 0-3,4 0-3,0 0-4,0 0-2,0-3-2,0 3 0,-5-3 1,5-10-3,0 2 2,0 1-2,0-2 0,0 7 2,0-8-1,0 4-3,0 6 0,0-4-3,-4 4 0,4 0 2,-4-5-3,-4 5-1,4-1-1,-4 1-1,0 0 1,3 3-1,-7 0-2,4 0 3,4-3 0,-4 3 2,0 6-4,-5 1 1,5-4 0,4 3-1,-4 5 1,4-4 1,-4-4 2,-1 6-1,5 1 1,0-5-2,-4 7-2,4 1 2,4-2-1,-8 5 1,8 0-1,0-3 0,0 1 0,0 5-1,4-5 0,0 6 0,4-3 0,0-1-1,-4-7 0,9 3 0,-5-3 2,4-9 0,0 0 0,1-3-1,-1-3 0,0-6 1,-4-3-2,1-1 1,3 5-1,0-9 1,-8 6-3,4-2-4,-8 7-2,0 1-5,5-8-4,-5 6-7,0 1-4,0 6-7,0-7-6</inkml:trace>
  <inkml:trace contextRef="#ctx0" brushRef="#br0" timeOffset="140773.0518">12401 14883 344,'4'0'43,"0"3"3,0 4-8,0 1-5,0 14-6,4-1-4,5 7-4,-5 2 0,4-2-2,0 2-2,1 5 0,-1 1-2,0 4-1,1 5 0,-1 4-2,0-3-1,-4 10 1,0-7-1,1 5-1,-5-2 0,4-6-2,-8 1 0,0-3-2,0 2 0,0-6-2,-4 0 0,0-4 0,-4 4-2,-5 0 0,5-4-2,-4 2-4,4-1-5,-5 0-2,1-4-5,0-3-2,-5 0-5,5-1-7,0-8-11,4-5-15,-5-2-6</inkml:trace>
  <inkml:trace contextRef="#ctx0" brushRef="#br0" timeOffset="142205.1337">12859 15745 223,'0'-3'35,"0"-2"-3,0 5-2,0 0-5,0-3-2,0 3-7,0-3 0,-4-1-6,4-2-1,0 3 0,0 3-1,0-3 3,0 3 0,0 0-1,-4 0-2,0 0-1,0 0-1,0 0-1,-4 0-2,3 0-2,-3 0-1,4 3 1,-4 0 0,4 3 0,-4 6 1,0-3-2,-1 7 0,5 1 1,-4 6 0,4-3 0,-4 3-1,4 1-1,4-2 0,0-2 1,0 7 0,4-4 1,0-3 0,4-1-2,0-4 2,9-6 2,-1 1 1,4-10 3,-7 0 1,7-7-1,1 4-1,-1-8-1,5-5 0,-1-1-1,-3 1-1,-1-10 0,1 9-1,-5-5 0,5 7-3,-5-4 3,-4 5 0,0-5 1,-3 6 2,-1 5-3,-8-1 1,4 2 1,0 1-1,-4 0-1,0 2 0,0 4-1,0 0 0,-4 0 0,4-3 0,0 3-2,0 0 2,-4 0-2,-4 0 0,-1 7 1,5-4 0,-4 0 0,-4 7 0,4 2 0,-5-1-2,5 5 0,0-3 1,0-2-2,0 2 1,0 0-2,3 4 1,1-7 1,4 6-2,0-9 1,-4 9-1,4-9 0,0 5 0,0-8 1,0 0 1,4 0 0,-4-1 1,4 0 1,5-3 0,-5-3 0,8 3 0,-8-3 0,8-5 0,-3 1 0,-1 1 0,0-4-2,-4-2 2,0 1 0,0-2 0,4 3 0,-4 4 1,5 3-1,-5-2 0,0-5 0,0 4 0,-4 3 0,8 0 0,-4-4 0,0 1 0,0 1 0,5 2 0,-5-7 0,0 10-1,4 0 1,0-3 1,0 0 0,1 0 1,-1 0 0,0-4 4,0 3-2,0 0-2,5 1 1,-5 3-1,0-6 2,0 3-1,4 0 0,-7-1 1,7 1-1,-4 0 0,4 0 1,-4 0-1,5-4 0,-9 4-1,4-2 0,0 2-1,-4 3-1,9-6-1,-5-1 2,0 1-1,0 3 0,0 0 0,-4 0 0,1 3 2,-1 0-2,-4 0 0,0 0 0,0 0 1,0 0-1,0 0 0,0 3 0,-4 0-2,4 3 0,-9 10 1,-3-2-2,12 2 0,-12 0 3,4-5-1,4 5-1,-1-3 2,-3-2 0,4-1 0,-8-1-1,4-2 1,-1 2 0,1-7 0,0 4 3,0-3-1,4 0 3,0-3-2,-4 0 2,-5 0 0,9-3 0,0 3 1,0 0 1,0 0-2,0 0-1,4 0-2,0 0 1,0 0-1,0 0 0,0 0-1,4 0-1,0-3 0,0 3 2,4 0-2,5-8 0,-1 2-4,0 6-3,-4-3-5,5-1-6,-5 1-4,4 3-5,-4 3-7,5-3-5,-1 0-6,0 0-4</inkml:trace>
  <inkml:trace contextRef="#ctx0" brushRef="#br0" timeOffset="142637.1584">13658 15933 323,'0'0'41,"0"-7"-2,4-6-3,0-1-2,4-5-6,0-3-6,0 1-5,0 0-6,1-7 1,3 1-5,-4 0-1,4 1-1,-7-1 0,7 0-2,-4-1-2,0 1 2,-4-4-1,4-2-2,-8 1 1,5 2-1,-5 0 0,0 3 0,0-5 1,4 2-2,-4 3 1,-4 5 0,4 7 0,-5-7 0,5 8 1,0 4-2,-4 4 1,0-4 1,4 4-2,0 6 2,0 9 1,-4 4 1,4 6 0,-8 5 2,8 6 0,-8 7 2,4 6 0,4 3 1,0 3-2,-4 0-2,0 2 1,4-1 0,0-7-2,0 3-3,0-7 2,0 1-1,0-7 0,4 1 0,0-7-1,0-2-3,4-1-3,0-2-3,-4-7-4,9 1-1,-1-5-4,-8-8-6,4 0-5,-4-3-7,4 0-4,1-8-4,-5 5-6</inkml:trace>
  <inkml:trace contextRef="#ctx0" brushRef="#br0" timeOffset="142882.1724">13518 15595 370,'-4'0'43,"0"4"-1,4-4-7,-8 0-7,8 0-6,0 0-7,0 0-4,0 0-4,0 0 0,8 0 0,4 0-2,1 0-1,-1 0 0,4 0-2,5-4 0,-5 1-2,5 0 0,-1-3-2,5 1-4,-1-5-5,1 1-6,-1-1-7,1 2-10,-5-1-12,1-1-7</inkml:trace>
  <inkml:trace contextRef="#ctx0" brushRef="#br0" timeOffset="144478.2637">14403 15406 334,'0'-3'47,"0"0"-2,0 0-9,0 0-7,0-1-8,0 1-5,0 3-4,0 0-4,0 3-3,0 7 0,0 7-1,4 2 0,-4 1-2,4 0-1,4 1 1,0 1 1,-4 2-1,0 1-2,1 2 0,-5-3 0,4-1-3,-4-3-4,4 3-8,-4-6 0,0 2-7,0-3-2,-4-2-5,0-1-2,4 1-4,-5 2-5,-11 24-7</inkml:trace>
  <inkml:trace contextRef="#ctx0" brushRef="#br0" timeOffset="144717.2774">14300 15645 304,'0'0'42,"4"0"-2,-4 0 0,0-3-6,9 3-8,3 0-6,0 0-5,5 0-4,-1 0-1,-4 0-8,5 0-5,-5 0-10,8 0-6,-3 0-8,3-4-9,-8-2-7,21-15-11</inkml:trace>
  <inkml:trace contextRef="#ctx0" brushRef="#br0" timeOffset="145223.3063">15152 14807 257,'0'0'22,"0"0"0,0 0-5,0 0-1,0 0-4,0 3 0,0-3 2,0 6-4,-4 9 2,4-2-1,0-4-1,0-4 1,-4 4 1,0 1 2,-1 3 0,-3-4 2,4 2-2,0-1 4,-4-1-4,4 6-2,-4 1-1,-1-4-1,1 3-1,0 0-3,0 1 2,0 2-2,-5 3 0,5 1 1,0-2 0,-4 6-2,4 4-1,-1 0 1,1 7 0,0 1 1,0 0-2,0 5 0,4 3 0,-1-6 1,-3 3-1,8-3 0,-4-1 0,4 1 0,0-6 0,0-1 1,4 5-2,-4-1 0,8-4 2,-3 4-2,3-7-1,0 3 0,0 2 1,-4-5-2,8 4 0,-3-1 0,3-3-1,-4 2 0,0-5 0,5-3 0,-1-5-2,4-1-5,-8-3-2,5-5 2,-1-2-5,0 1 0,5-2-2,-5-1-4,0-3-6,-4-3-7,5 0-9,-1 0-9,-4-3-6,33-13-3</inkml:trace>
  <inkml:trace contextRef="#ctx0" brushRef="#br0" timeOffset="145649.3307">15524 14929 305,'0'-3'36,"0"0"-3,0 3-2,0 0-3,0 0-5,0 3-1,0-3 0,0 7-3,0 0-3,0 6-2,-4 0-1,4 0-1,0 1-1,0 2-3,0-2-2,0 2-1,0-2-2,0 2 0,0 0 0,0-2-3,0 2 2,0 0 0,0-1-2,0 4-4,0-2 0,0 2-5,0 5-1,0 1-4,0-4-6,-4 1-5,4-4-5,0 1-6,-4-2-10,4 36-9</inkml:trace>
  <inkml:trace contextRef="#ctx0" brushRef="#br0" timeOffset="146125.3579">15553 15678 251,'0'-3'33,"0"3"0,0-3-5,0 0-4,0 3-6,0 0-2,0 0-4,0 0 3,0 3 4,0-3 3,4 3 0,-4 13-1,4-7-4,-4-1-1,0 5-2,0 0-3,0 1-2,-4-1-2,4 1-2,-4-1 0,4 0-1,0 6-3,-4-5 1,0 2 0,4-2 0,0 5-1,0-1-1,0 1-5,0-5-4,0 2-5,0 0-8,0 0-7,0-8-8,4-2-3,-4-3-8</inkml:trace>
  <inkml:trace contextRef="#ctx0" brushRef="#br0" timeOffset="146605.3854">15762 14761 300,'0'3'42,"0"0"0,0 5 2,0 14-9,4-1-4,0-2-6,8 2-5,-3 7-5,3-1-1,4 0-1,1 5-2,-1-2 0,-4 4 4,1 2-2,7 4 1,-8 6 1,5 7-1,-9 1-1,0 8 4,4 1-4,-4-1 0,-3-1 0,-1 1-3,0-8-2,0-2-1,-4-2-3,0-3 1,0-5-1,0-1-3,-4-1 1,0-4-1,-5 2-1,-7-1-3,4-4-4,0-2-6,-1 2-4,1-3-7,-4 2-5,-1-2-4,5-6-12,0 1-8,-1-7-10</inkml:trace>
  <inkml:trace contextRef="#ctx0" brushRef="#br0" timeOffset="147857.457">16302 15904 215,'0'-5'29,"0"2"3,0 3-2,0 0 3,0 0-2,0 0 0,0-3-3,0 3-6,0-3-4,4-1-3,-4-8 0,4 2-2,5 2-3,3-5-2,-8 1 1,12 1-4,-7-5-1,3 0 0,0 3 1,0 2 1,-3 1-1,-1-2 0,-4-3-1,4 3 1,0 2-1,0 2-1,1-1-2,-5-4 0,0 3-1,4 1 2,-4 4-1,0-1-1,0 3 0,5-1 1,-9 1 0,12 3-1,-8 0 0,0 0 0,0 3 0,-4 1 1,0 2-1,0 8 0,0 5 0,0-3 0,0 5-1,0-5-2,-4-2-1,-4 2-1,0 1 0,4-1 1,-5 0 1,5-5 1,0-1 1,-4 3 0,-4-10-1,3 3 1,1-1 0,0-2 0,-4 0 0,4 1 1,-1-4 0,5 0-2,-4 0 2,4 0-2,-4 0 1,4-4 1,0 1 0,4 0-2,0 0 1,0 1 0,0-4 0,0 3 1,0 3 0,4 0 0,4-4 0,4 1 0,1 3 0,-5 0 0,4 0 0,0 0-1,1 0 1,-1 0-1,0 0 1,-4 0 0,5 0 2,3-3 3,-4 3-2,1-3 1,-1 0 0,0 0 1,0-5-2,5 1 0,-9 1 1,4 0 1,5 2-3,-9-2 1,4-4-2,0-1 1,-3 2-1,3-1 0,0-2 0,-4 0 0,0 6-1,-3 0 0,3-1 0,-8 1-1,0 4 0,0-1-1,0 3-1,0 0-2,4 0-1,-4 0 0,0 3 4,0-3 0,0 0 0,0 5 1,0 5 0,4-1 1,-4 4-1,4-5 1,-4 1 0,8-2 0,-8-4 1,8 0-1,-3-3 2,3 0 2,0 0-2,0 0 1,0 0-1,0 0-1,1 0 1,3 0-1,-8-3 1,8 0-2,-4 3 0,-3-3 2,3 3-2,-4-4 0,0 1 0,4 3 0,-4 0 1,0 0-1,0 0 0,5 0 0,-5 0-2,0 3 2,0-3 0,0 4-2,0-4 0,4 3 1,-4-3-1,5 0-2,-9 0-1,4 0 0,4-3 1,-4 3 1,0-4-1,4 1 1,-8 0 2,4 0 0,0 3 0,5-3 0,-1 3-1,0 0 2,4 0 0,-8-3 0,9 3 1,-5 0 0,0 0-2,4 0 1,1 0-7,-1-2-7,-4 2-10,8-6-7,-7-1-7,3-2-7,0-21-8</inkml:trace>
  <inkml:trace contextRef="#ctx0" brushRef="#br0" timeOffset="148102.471">16732 15384 304,'-4'-3'25,"4"-5"-7,4 5-5,-4-4-1,4-5-8,4 5-10,5-1-15,-1-4-15</inkml:trace>
  <inkml:trace contextRef="#ctx0" brushRef="#br0" timeOffset="181982.4088">17445 15791 241,'0'0'33,"0"0"1,0 0-1,0 0 2,0 0-3,4 0 0,-4-3-1,4 3-2,8-7-4,-8 4-4,0-5-3,4 2-3,-4-4-2,5 1-3,-1-2-1,0-2-1,-4 0-3,4-1 0,0-2-1,-3 3-2,-1-1 1,4-2-3,-4 0 1,0-4 0,4-1 0,-8-1-1,8-2-2,1-2 0,-5-1-1,-4-3 0,4-2 0,0 2 1,-4-6 0,0-1-1,0 4 2,0 2 0,0 3 1,0 1-1,0 6 1,0 5-2,0 7 3,0-1 0,0 5 0,0-1 1,0 0-2,0 3 1,0 3-1,0 0 1,0 0 0,0 6 0,0 18 1,0 1-1,0 9 2,0-4-1,0 10-2,4 2 1,-4-2 0,4 3 0,-4-3 0,4 0-1,-4-4 0,8-2 0,-4-4 0,1-2-3,-1-1-4,0-3-2,0-1-4,-4-6-1,4-1-4,0 0-5,0-8-3,0-2-5,0-6-6,4 0-3,-3 0-4</inkml:trace>
  <inkml:trace contextRef="#ctx0" brushRef="#br0" timeOffset="182242.4237">17465 15381 342,'0'0'42,"0"0"2,0 0-5,0 6-7,0-6-6,4 7-8,-4-1-4,12-3-3,5 7-3,-9-7-3,4-3-1,0 0-6,5 0-5,-5 0-5,0 0-10,1-7-7,-1-2-8,-4 3-5,4-1-6</inkml:trace>
  <inkml:trace contextRef="#ctx0" brushRef="#br0" timeOffset="183857.5161">17829 14568 161,'0'-6'22,"0"6"1,-4-6-1,4-1-3,0 7 5,-4 0-2,4-3-3,4 0 0,-4 3 0,0 0 1,0-3-3,0 3 2,0-3-4,0 1 0,0 2 1,4 0 0,-4 0 0,4 0-2,-4 0-1,0 0-3,0 0-3,0 0 0,5 0-2,7 0 1,0-3-2,0 3-2,1 0 2,-5 0-2,4-3 0,-4 3-2,5 0 1,-1 0-1,-4-3 2,4 3-1,1-7 0,-1 7 1,0-3-2,-4 0 0,5-4 2,-1 4 1,0 3-1,1 0 0,-1-3 0,0-2 0,-4 2-1,0-3 0,1 6 0,-5-7 0,0 7-2,0 0 2,0-3-1,0 3 0,-4 0 0,4 0 0,-4 0 0,0 0 2,0 0 2,0 0-1,0 3 1,0 1 0,0 2-2,0 5 0,0 5 2,0 3-1,0-5 0,0 2 1,0 2-3,0 4 2,-4-1 0,4 4 2,0-4-1,0 7 0,0 3 0,0-4 0,-4 3-1,4 0 1,0 5-2,-4 2 1,4-4 0,0 0-1,0 1 0,0 2 0,0-2 1,0 5 0,0 1 1,0 6 1,0 0-1,0 1 1,0 2 1,0 2-4,0-5 1,0 3 0,0-3 0,0-3 1,0 0-2,0-3 3,-4 0-1,4-7-2,0-3 0,0 3 0,0 2-1,-4-4 0,4-4 0,0 0-1,-4 1 1,4-4 1,0-2-2,0-1 0,0-5 0,0 8 0,0-2 0,-4-4 0,4 1 1,0-5 0,-5 2-1,1-5 0,0 5-1,0 0 0,4-7 1,0 2 0,0 2 0,-4-3 1,4-2 0,-4 1-2,4 1 0,-4-1 1,4 4-1,-4-5 1,4 1 0,0-2-1,0 2 1,-4-4-1,4-2 3,0 1-2,0 2 0,0-3 0,0 0 0,0 0 0,0-3 0,0 4 0,0-1 0,-4 0 0,4-3 0,0 0 1,0 0-1,0 0 0,0 0 1,0 0 0,-4 0-2,-1 0 0,1-3 2,0 0-2,-4-4 2,0 4 0,0 0-3,-5-3 2,1 2 0,0 1 0,0 3 0,-5 0 0,1 0 0,3 0 0,1 3 0,-4-3-3,-5 4-2,9-1-1,-8 0-3,7 0-2,5 0-2,-4 4-4,0-1-3,-1-3-4,5-3-9,0 3-13,-4-3-17</inkml:trace>
  <inkml:trace contextRef="#ctx0" brushRef="#br0" timeOffset="202536.5845">8561 5920 187,'0'0'23,"0"-3"0,0 0-1,0-2 2,-5-1 1,1-4 1,4 4-1,0 3 0,0-4 4,0 1 2,4-2-2,-4-2-4,5 1-3,-1 3-1,0 1-6,0-2 1,4 1-5,-4 3 0,0 0-2,4 3-1,-4 0 0,5 3-1,-5 0 0,8 3 2,-4 9-3,5 4 2,-5-2 0,4 9-2,4-2 0,-3-1-2,-1 9 0,4 2-2,-3-4-1,-1 3 2,8 2-2,-3 0-1,-5 0 1,8-5-1,-7 1 2,-1-1-2,4-2 0,-7-1-3,3-3-4,4-2-2,-8-1-2,5-5-3,-1 0-1,-8-5-2,0 2-1,4-4-3,-8-1-4,9-1-3,-9-1-2,0-3-1,0 0-2,0 1-1,0-4-6</inkml:trace>
  <inkml:trace contextRef="#ctx0" brushRef="#br0" timeOffset="202944.6078">8921 5715 243,'0'-3'21,"4"3"-6,-4 0-4,0-3 0,0 3-4,0 0 1,0 3 1,0 3 5,-4-2 2,4 11 3,-4 0 1,-9 4 0,9 1 1,-4 3 1,4 1-2,-4 1-1,0 2-2,-1 0-3,-3 3-2,0-1-4,4 4-1,-5 1 1,-3 5-2,4 1-1,4-3-2,-5-4 2,1 8-2,0-4 0,-5-4-2,5 1-2,0-4 2,0 0-4,3-1-2,1-2 0,-4-3-4,4-5-5,0 1 1,3-1-7,1-6-3,0-2-2,0-1-3,4-1-6,0-2-3,0-4-3</inkml:trace>
  <inkml:trace contextRef="#ctx0" brushRef="#br0" timeOffset="203613.6461">9207 6361 316,'0'3'25,"0"6"-9,0 1 0,0 4-6,0 2 1,0 0-4,0-2 1,0 2-1,0 5-2,0-2 3,0-2-2,0 6 2,0-6-1,0 2 1,0-4-3,0 0-1,4-2-1,-4 1-1,5-1 0,-5 0-1,0-4 0,0 3 0,0-6-1,0 0 0,0-3 2,0 1 0,0-4-2,0 0 1,0 0 0,0 0-1,-5 0 0,5 0-1,-8-4 0,0 4 2,0-3 0,0-3-1,-5-4 2,9 2-1,-4-4-1,8-4 1,-4 1 0,4-7-1,0-2 0,0-3 3,0-1 3,4-2 1,0-1 2,4-2 3,1 1-1,-1 2-5,4 3 1,-4-3-2,0 1 1,5 5-2,-1 2-1,0-2-1,5 5 0,-5 5 1,-4-2-2,4 2-1,-3-2 0,3 12 1,0-2 0,-4 3 1,5 3 0,-5 0-2,-4 3 1,0 3 1,4 10 0,-4-1-1,-4 4 0,0-5 0,4 5-2,-4 3 2,0-4-2,0 1 2,0-5-2,-4 2 0,4-5 1,-12 2 0,8 0 0,-4-2 1,-5-2-2,5 1 1,0-4-2,0 1 0,-8-4-1,3 3-1,1-1-1,0-2 1,-1 4-2,1-4-2,4-3-1,0 0-4,0 3-4,3-3-7,1 0-5,4 0-6,0-3-9,4-10-6</inkml:trace>
  <inkml:trace contextRef="#ctx0" brushRef="#br0" timeOffset="203943.6649">9674 6043 342,'0'0'34,"0"0"-6,0 0-1,0 0 0,0 3-4,8-3-3,5 0-3,-1 0-7,-4 0 2,4 0-5,5 0-2,-5-3 1,0-1-2,5 1-2,-5 3 1,0-8-2,5 2-7,-9 3-5,0 0-8,-4-4-3,0 7-7,-4-3-3,4 3-3,0 0-3,-4 0-1,-8 16-5</inkml:trace>
  <inkml:trace contextRef="#ctx0" brushRef="#br0" timeOffset="204203.6798">9715 6264 269,'0'0'31,"0"0"-1,0 0-2,0 0 2,0 0-5,8 0-2,-4 0-1,5 0-6,-1 0-4,0 0-4,0-4-2,4 4-2,-3 0 2,-1-3-5,8 0 1,-8-3-3,0-1-6,1 1-6,3-5-8,0 1-5,1 1-8,-1-1-5,21-1-12</inkml:trace>
  <inkml:trace contextRef="#ctx0" brushRef="#br0" timeOffset="205279.7414">10444 5334 185,'0'0'20,"-8"0"-7,-1-4 1,1 1-5,0 0-3,4 3 1,0 0-6,-4 0 2,8 0 0,0-3-4,-4 3-5,4 0-2,0-3 0,0 3-3,4 0-4</inkml:trace>
  <inkml:trace contextRef="#ctx0" brushRef="#br0" timeOffset="206227.7956">10530 5218 155,'0'0'16,"0"0"0,0 0 2,0 0-3,-4 0-3,4 0-3,0 0 2,0 3-5,-4-3 5,4 0-1,-5 0-2,5 0 5,0 0-1,0 3-2,0 0 2,0 2-1,0 4 1,0-2 4,-4 5-3,4-5 0,-4 2-1,0-1-2,-4 5 1,4 0 1,-4 1-2,8 2 0,-8-2 1,3 5 2,1-1-2,-4 7 1,4 2-5,-4-1 2,0 1-1,4 0-1,-1 5-1,-3-5-1,4 3 0,-4 0 1,4 3-2,-4-1 0,0 5 0,3-4-1,-3 1 0,0-1 0,4-3 2,-4 8-2,8-4 1,-8 2 1,8 1-2,-9 3 0,5 6 2,4-3 1,-8-1-2,4 1 0,0-3 1,4 1-1,0-1 0,-4 0 0,4 0 2,0-1-2,0 1 0,0 2 0,0-9 0,4 3-1,4-2-1,0-1-1,-4 1 3,5 5-1,-5-5-1,4-2 0,-4 1 0,4-3 0,0-3 1,1 2 0,3-2 0,4-6 2,-4-2-3,1 1 2,-1-1 0,0-4-2,1-3 0,-1 1 2,4 0-2,1-2 0,-5-2 0,4 1-1,-3 0 0,-1-6-1,-4 6 0,4-7 0,-8 0 0,5 0 0,-5 4 0,0-4 0,-4-3-5,0 3-3,4-3-5,0 3-4,-4-3-3,0 3-6,0-3-12,-4 0-16,0 0-19</inkml:trace>
  <inkml:trace contextRef="#ctx0" brushRef="#br0" timeOffset="219988.5827">10874 5474 151,'0'-2'12,"0"-1"2,4 0-2,0 3 0,4-7 9,-8 4-5,4-3 4,-4 2 1,4 1 0,-4 0-3,4 0 1,-4-3-4,0 4 1,0 2-8,8 0 0,-8 0-2,0 0 0,0 0 2,0 2 7,0 1 5,0 6 1,0 7-5,0 2 2,0 4-2,0-1-6,0 1 1,0-1 1,0 7-4,5-4 1,-5 3-1,0 0-2,4-2 0,-4-1 0,4 5-2,0-5 0,0-4-1,-4 0 1,0-1-3,4-2 3,-4-4-1,4-2 0,0 2-1,-4-4 0,0 4-2,0-7 1,0-4 0,4 7-1,-4-5 0,4-1 1,-4-3-2,0 0 1,0 0 1,0 3-1,0-3 0,0 0 2,0 3 0,0-3 0,0 0 2,0 0-1,0 0-1,0 0 0,0 0 0,0-3 0,0 3 0,0 0 0,0 0 0,0 0-1,0-3-2,0 3 2,0-7-1,0 1 0,0 3 0,0 3 0,0-2 1,0-1 0,0 0-2,0 0 2,0 0-1,0 3-1,0 0 0,0-4 1,0 4 0,0 0 0,0-3 0,5 0 0,3 0 0,0 3 0,0-3 0,4-1 0,-3 1 1,3 0-2,0 0 1,0 1 0,1-1 1,3-3 0,-4 3-1,1-1-1,-1-2 0,0 3 1,0 0 1,1 0-2,-5-1 0,4 4 0,-8-1-4,5 1-2,-9 0-5,4 0-1,0 0-1,0 0-4,-4 1-5,0-1-3,0 0-3,0 0-5,0 0-2,0 0-8,0 0-1</inkml:trace>
  <inkml:trace contextRef="#ctx0" brushRef="#br0" timeOffset="220326.602">10898 5664 222,'0'-3'30,"0"3"-2,0 0 0,0 0-2,0-3-4,0 0 2,4 3-3,4-3 4,1-4-2,3 4-1,0-3-3,-4 2-4,5 3-2,-1-5-4,0 2-4,1-2 2,-1 3-4,0 0 0,0-1-1,1 1 0,3 0-1,-4 0-1,1 0-4,-5 1-3,0 2-6,-4-6-2,0 3-6,0-1-2,-4 1-5,0 3-3,0 0-2,0-6-5,0-7-6</inkml:trace>
  <inkml:trace contextRef="#ctx0" brushRef="#br0" timeOffset="220609.6182">10894 5443 215,'0'0'36,"0"0"-6,0-3-2,4 0-1,-4 0-6,0 3-2,0 0-5,0 0-1,0 0 2,4 0 5,4 0 0,5 0-3,-5 0 0,4 0-4,-4 0-1,9 0-3,-5 0-4,0 0 1,5-3-3,-1-2-1,0 2-1,1-1-1,-5-5-3,5-1-8,-9 7-6,4-6-4,-4 1-6,4 5-3,-7-7-4,3 7-6,0 3 1</inkml:trace>
  <inkml:trace contextRef="#ctx0" brushRef="#br0" timeOffset="221527.6707">10992 6462 213,'0'-6'34,"0"3"-1,0 3-1,4-3-4,-4-1 0,0 1-5,5 3-1,-5 0-3,0 0-5,0 0 0,4 0 2,-4 0 2,4 0 0,-4 3-2,4 4-1,0-1-2,-4 8-1,4 2-2,0 2 0,-4 4-2,8 0-2,-8-1 0,0 6-2,4-2-2,-4 3 0,0-5 1,0 0-3,0 0 2,0 3 0,0-5-1,0-4-1,0-1 1,0 3-1,0-5 0,0 2-1,0-3-1,0-5 0,0 1-1,0-2-2,0-1-1,0 1 2,0-7 3,0-4 0,0 1-4,0 0 0,0-10-1,0-4 1,0-2-1,-4-2-2,4-8 0,-4 2 1,0-3 1,0-3 2,0-1-1,4-1 2,0 2 1,-4-4 1,4 1 0,0 3 0,-4-1 1,0 4 4,4 1 7,-4 5 0,4 2 1,0 8-2,-5-2-1,5 2 0,5 4-3,-5-3-2,0 4 3,4 6-3,4-2 1,-4-1 0,8 2-1,-4-2-1,5 0 0,-5 3 0,4-4-2,5 4 1,-5 1-1,-4-2-1,4 2 1,1-4 0,-1 6-2,0-3-2,-4-1-2,5 1-4,-5-3-2,0 6-3,-4-3-5,4-1-6,-8 4-8,4-3-7,-4 0-8,0 3-6</inkml:trace>
  <inkml:trace contextRef="#ctx0" brushRef="#br0" timeOffset="221815.6872">11050 6545 283,'0'0'39,"0"0"-7,0 0-7,0 0-6,0-3-6,0 3-2,0 0-1,0 0-4,8-3-1,4 3-2,-4-4-2,1 1 1,-1 0-2,0 0 2,0 3-1,-4-3 1,8 3-4,-7-3 4,7-1-4,-4 4 4,0 0-1,0 0-4,1 0-5,-1 0-9,-4 0-5,0 0-6,4-3-3,-4 0-3</inkml:trace>
  <inkml:trace contextRef="#ctx0" brushRef="#br0" timeOffset="222822.7448">11336 5159 223,'0'3'17,"4"-3"1,-4 3 0,4 3 1,1 7-1,-1-10 1,4 1-1,8 0 1,-4 6 1,-3-1-1,-1-2 2,0 4-1,4-2 1,5 1-2,-1-4-2,-4 10-4,1-1-2,3 4-1,-4 8 0,1 3 0,-1 0-2,0 7-2,5 6 2,-5 3 1,0 0-1,0 3 0,1 0 1,-1-1-2,-4 1 1,4 4-2,-7-7 1,7 8 1,-4 2-1,0 4-2,-4 2-1,4 2-1,-8 1 2,0-2-3,5-2-1,-1 1 0,-4-3 2,0-5-2,0-2 1,0 4 0,-4-9-1,-1 3-1,5-1 0,-12 0 0,4-1 0,-4-2 0,4-3 0,-1 0 0,-3-3 0,4-5 2,-4-2-6,-1-6-3,1-3-3,0-2-3,4-4-5,-5-3-6,5-2-10,-8-8-10,3-2-12,-19 13-11</inkml:trace>
  <inkml:trace contextRef="#ctx0" brushRef="#br0" timeOffset="236533.529">12200 6122 169,'0'0'16,"0"-3"-2,0 3 4,0 0-2,0-5 2,0 5 0,0 0-3,4 0 2,-4-3-2,0 3-2,0 0-3,0 0-2,0-3 1,0 3-1,4 0 3,4 0-4,1 0 0,-1-7 0,0 4-2,4 0 3,-3 0 1,-1 3 1,4-3-2,0 0 1,1 3-2,-1 0 1,4 0-2,-4-4 0,1 1-1,3 3 2,-4 0-1,1 0-1,-1 0-1,4 0-1,-3 0-1,-1 0 0,4 0-1,1 0 1,-5 0 0,4 0-2,-3-3 0,-1 3 0,0 0-1,0-6 2,1 2-1,-5 3 0,0-2 1,4 0-1,-8-4 1,5 7-1,-1-3 0,-4 3 0,4 0 1,-8-3 0,4 3-2,-4 0 2,0 0-1,4 0 0,-4 0 0,0-3 0,0 3 0,4 3-1,-4 0 3,0 0-1,-4-3 0,4 10 0,-4-6 1,4 9-1,-12 0 1,4-7 1,0 7-2,-1-5 1,1-2 1,0 4-1,0-1 0,-4 3-2,7-6 0,-7 7 0,8-7 0,0 3 1,-4-4 0,4-5 0,0 3-1,4 1 0,-4-1-1,4-3 0,0 0 1,0 0-2,4 0 3,-4-3 0,4 3 0,-4-4-2,8 1 1,-4-2-2,4-4 2,-4-1 0,4 1 0,1 3 0,-5-1 0,4 6 0,-4-12 0,0 3 0,0-1 0,4-2 1,-8 4-1,4-1 0,-4 1 0,9 1 1,-1-5-1,-4 4 0,0-1 0,0 5 1,0-4 0,0 2-1,0-5 2,-4 7 1,0-1 1,0 2-2,0-2-1,0 3 1,0-3-2,0 2 1,-4-2-1,-4-4-3,0 6 0,0-3-3,4 4 0,-5 0-3,5-7-4,-4 4-3,4 3-2,-4-2-3,4 2-3,0-3-6,0 2-1,4-2-7,-4 0-1</inkml:trace>
  <inkml:trace contextRef="#ctx0" brushRef="#br0" timeOffset="236969.5539">12966 5755 366,'0'-3'30,"0"3"-7,0-2 1,4-1-3,0 0 2,4 3-3,-8 0-4,8 0-4,-8 3-1,4 2 0,5 7 0,-5 1-3,0-3 1,4 1-2,0 5-1,4 3 0,-3-5-1,3 5-1,0 2 1,0-2-1,1-2-1,-1 2-1,0 2-1,5 8 0,-5-5-1,-4-1 0,4 0 3,5 4-6,-9-8 0,0 1-1,0 1-4,1-5-1,-5 0-2,4-5 0,-8-1-4,8-1-3,-8 1-4,0-7-1,0 2-4,0-1-1,0-4-5,0 0-3,-8-4-13</inkml:trace>
  <inkml:trace contextRef="#ctx0" brushRef="#br0" timeOffset="237309.5734">13203 5661 279,'0'0'23,"0"0"-2,0 0 1,0 3-3,-4 8 3,4 5-2,-4 0 0,-4-1-3,0 4-1,-1-2 0,1 5 2,4 2 0,-4-2-1,4-1-4,-4 3-1,4-2-4,-5 2-1,1 1-1,0-1-4,4 7 1,-4 0 0,-1 0-2,1-1 1,0-3-2,0 1-1,4-1-4,0 0-1,-4-4-6,3 1-3,5-2-3,-4-2 1,0 0-6,0-3-3,0 2-3,4-8-3,0 2-2,0-4-3,8 31-6</inkml:trace>
  <inkml:trace contextRef="#ctx0" brushRef="#br0" timeOffset="237846.6041">13441 6270 323,'0'0'19,"0"8"-4,0 8-3,0 0-2,-5-2-2,5 7-1,0 1-2,0 0-1,0-4-2,-4 4-1,4-5 1,-4 3 0,4-6-2,0 5 1,-8-8 1,8 2 3,-8-1 1,4 1 1,4-2-1,-8-1-1,8-7-1,0 3-2,-9-2 1,9-1 0,-4-3-1,4 0 0,-4 0-1,0-7 1,0-2-2,0-5 1,0-2-1,4-3 2,4-5 5,-4-2 4,4-1 3,0 0 1,4-3-1,-4-2-1,1 2-1,-1 3-2,4 0-2,4 2 1,-4 9-1,0-2-3,5 5-2,-9-1 0,4 5-1,0 2 0,5 4-1,-9 0-1,4 0 1,0 3-1,0-3 0,-4 3 0,0 0 1,0 9-1,1-3 0,-5 4 0,0-1 0,0 3 0,0 4-1,0-5 1,-5 5 0,-3-4 1,-4 1-2,4 1 1,-4-4-2,7-4-2,-3 4 0,0-6-3,-4 3-3,4-4-3,3 0-4,-11 0-4,8-3-6,0 0-3,-5 0-1,13 0-4,-4-3-4,-8-10-11</inkml:trace>
  <inkml:trace contextRef="#ctx0" brushRef="#br0" timeOffset="238128.6202">13756 5383 233,'-4'3'21,"4"-3"-5,0 5 0,-8 8 0,3 2-5,-3-3 1,4 3-3,-4 1-3,0-1-1,4 1-1,0-2-2,-1-1-9,-3-1-8,8 1-10,-24 11-12</inkml:trace>
  <inkml:trace contextRef="#ctx0" brushRef="#br0" timeOffset="238581.6461">13969 5744 312,'0'0'34,"4"0"-10,-4 0-3,0-3-3,4 3-6,0-4-2,4 4-2,4-6-3,1 0 1,-1-1-2,0 1-2,1 1 0,-1 2-1,0-3-2,-4-1-9,5 1-7,-5-4-10,0 4-7,-4 1-2,17-14-11</inkml:trace>
  <inkml:trace contextRef="#ctx0" brushRef="#br0" timeOffset="238851.6616">13993 5936 258,'0'0'29,"0"0"2,0 0-3,0 0 0,0 0-5,4 0-3,0 0-3,9 0-6,-5 0-4,4 0 1,0-3-3,5 0-1,-5-4-4,0 1-5,1-2-7,-1-1-7,-4 2-9,4 1-8,1-4-8</inkml:trace>
  <inkml:trace contextRef="#ctx0" brushRef="#br0" timeOffset="239309.6878">14673 4823 223,'0'0'18,"-4"0"-2,0 0-6,4 3-3,-9 2 0,9 5-1,-8 6 1,4-2 1,4 8-1,-8-1 5,0 4 4,8-1 1,-4 8-1,-4-2 1,3 0 1,-3 4-2,0 2 1,-4 1 0,4 6-1,4 6 1,-5 0-1,1 9-3,0-6-2,-4 7 1,8-5-1,-5 2-2,9-2-1,-8 4 0,0-2-2,4-8 0,4-2-1,0 0 0,0 0-1,0 0-3,0 0 2,0-4-2,0 2 1,0-6-2,4 2 1,-4 1 0,8-1 0,0-10-2,1-3 1,-5 0-2,8-4-2,-4-6-3,0 2-1,-4-4-1,5 0-1,-5-5-6,4 0-7,-4-6-6,0 3-9,0-4-6,4 0-4</inkml:trace>
  <inkml:trace contextRef="#ctx0" brushRef="#br0" timeOffset="239919.7227">15127 5076 238,'0'-3'28,"0"0"-7,0 1 1,0-1-1,0 0-4,-4 0 0,4-1-2,0 1-4,0-3 2,-4 0-5,0-1 2,0 6 2,0-6 0,4-2 0,-4 2 0,4 4-2,-4-3 2,0 1-2,-5-1-1,9-1-1,-4 4 0,0-3-2,0 3 0,-4-4-4,8 1 0,-4 3 1,-4-1-1,4 4 0,-1 0-2,1 0 1,-4 0 0,0 0-1,-4 4 0,8 5 0,-9 10 0,5-1-1,-4 1 2,4 5-1,-5 3 0,5-8 0,0 8 0,0 1 0,8-4 0,-4-1 0,4-3 0,0 1 0,4-5 0,-4 0 0,4-2 0,4-4 0,0-7 2,5 3-1,-1-6 5,0 0 0,0-3 0,1-3 0,-1-4 1,0-11-2,1 2-1,-1 2 0,0-2 0,0-2-3,1-1 1,-5 4 0,-4-1-1,0 5 0,-4-2-4,0 3 0,0 2-4,0 2-4,-4 2-4,0 4-6,0-3-8,-4 6-6,-1 3-3,5 3-2,-4 1-3,-25 43-5</inkml:trace>
  <inkml:trace contextRef="#ctx0" brushRef="#br0" timeOffset="240489.7553">15099 5950 238,'0'-3'33,"0"3"2,4-5-4,-4 2-2,0-6-5,0 2-1,0-2-2,4 4-1,-4-4-7,0-1-2,0 0 1,4 1 0,-4-2 1,4-2-2,-4 0-4,0 5 2,0-4-1,0-1-3,0-1 0,0 1-3,0-3 0,-4 5 1,0-2 0,4 4 0,-4-1-1,0 4 0,0 1 0,-5-1-1,5-1 1,-4 7-1,4 0 1,-4 0-1,4 0 0,-4 3-2,-1 1 1,1 5 0,-4 6 0,4 4 0,-5-2 1,1 2-2,0-1 1,4 4 1,-5 5 0,5-2 1,0-4-2,4 1 1,0-4 0,0-1 1,4-1-1,0 0-1,0 0 1,0-8-1,4 5 0,-4-4 0,8-6 3,0 2-2,4-5 1,1 0 0,-1 0 0,0-3-1,5-5 0,-1-5 0,0-1 0,1-2-1,-5-3 0,0 1 2,-3-1-2,-5 5-4,0-8-2,0 4-5,0-1-8,-4-1-8,0-3-7,-4 3-10,0 1-6</inkml:trace>
  <inkml:trace contextRef="#ctx0" brushRef="#br0" timeOffset="241144.7927">15230 4642 276,'0'0'24,"0"0"1,0 6 1,4 4-1,4 11 0,-8 1 0,12 2-1,0 3 0,1 5-1,-1-2-4,-4 0-2,5 3 1,-1 4-4,0-1-1,0 3 1,1 0-2,-1 3 1,-8-3-2,8 8-1,-3 5 0,-1-3 0,-4 4-1,4 1 0,-8 1 0,0 0-2,8-3 2,-8 4 1,0-2-2,0-2 0,0-3-2,0 1 1,0-3-2,0-1-3,0-3 1,-4 4 1,0-5 0,0 11 0,0-4-2,4-1 1,-4 1-2,-4 4 1,3-7-1,5-2 0,-8-1-1,0-3 1,0 0-3,0-7-4,-5 2-5,5-5-2,-4-3-5,0 2-5,-1-2-5,1-3-6,0-5-11,-5-2-10,1 2-7,-45 39-6</inkml:trace>
  <inkml:trace contextRef="#ctx0" brushRef="#br0" timeOffset="252270.4291">9101 7602 137,'0'0'18,"0"0"-4,-4 0 2,4-3-3,0 3 1,0 0-1,0 0-3,0 0-2,0 0 0,-4 0-2,4 0 1,0 0 0,0 0 1,-4 6 0,-5 1 2,5-4-1,0 6 1,0 1-1,0-8 0,0 1-3,-4 3 1,0 10 0,4-5-1,-5 2 1,5 3-4,-4-2 3,4 2 0,-4 0 0,4 1 1,0 2-1,0 2 2,-5 5 1,1-3 3,8 4 0,-8-1 2,4 1-1,0 6-1,0-6-2,0 8 0,-5-5 0,5 4-1,0 2-1,0 1 1,0-4-4,0-1 1,4 8 0,-4-2 1,0 7 0,4-1-2,0-1 1,0 0 1,0 0 0,4 0-1,0-3 0,-4-1-1,8-2-2,-4-1 0,8 1-1,-7-7 0,3 2-1,0-2 0,0 0-1,0-6 2,5-2-2,-5 2 0,4 2 0,-4-2 1,-4-1-2,5 0 2,3 1 0,-4-2-2,0 2-4,4-2-2,-3 2-2,-5-4-1,4-4-3,-4 0-1,0-1-2,0-3-5,4-5-3,-8 2-5,5-6-1,-1-3-8,0 0-8</inkml:trace>
  <inkml:trace contextRef="#ctx0" brushRef="#br0" timeOffset="252928.4667">9551 8046 257,'-4'-7'20,"4"1"0,0-2-7,0-1-2,0-1-2,0-3-4,0 2-1,0-2 1,0-2-2,0 0 5,0-1 3,0 2-2,0-2 4,0 0 2,0 2-5,0-2-2,0-1-1,0-3-3,-4 1 0,0 8 3,0-5-3,-4 7-1,8-5-1,-4 1 2,0 0 3,-1 11 0,5-4-1,-4 0 0,0 3-4,-4-1 0,8 4-1,-4 0 1,-4 0-1,0 0-1,3 4 2,-3 5-2,0 5 0,0 6 1,0-6 0,0 11 0,3-1-1,-3 3 4,0 5-1,0 1 5,0 1-2,4 2 0,0 1-1,-1-7-2,5 2 2,-4-5-2,4 3-1,0-3-1,4-5 0,-4-6 0,9-1 0,-5-6-1,4-3 4,0-6-1,0 0 3,0 0 0,5-3-2,-1-6-3,-4-9 3,4-1-2,-3 0 0,-1-2-1,0-2 0,0 0 1,0-4 0,-3 5 1,-5-2-1,8 0 1,-8 2-3,0 1 0,0 2 0,0 2 0,0-2 0,-4 6 0,0 5-3,4-1-4,-9 2-5,9 4-6,-4 3-7,-4 0-6,8 6 1,-4 7-4,4 1-6,-8 55-9</inkml:trace>
  <inkml:trace contextRef="#ctx0" brushRef="#br0" timeOffset="253430.4954">9682 8593 266,'0'0'36,"4"-4"-6,5 1-5,-5 2-2,-4-9-5,4 1-6,0-1 0,0 2 0,0-1-1,-4-1 4,4 0 1,-4 1 2,0 1-1,0-5-5,-4 4-3,4 1 0,-4-5-4,4 0-1,-8 4-1,0-1 0,-1 2 1,9-1-3,-8-7 2,-4 8-2,8 2-1,-4 6 0,-1-10 0,-3 10 0,8 0 0,-8 0 0,0 3-1,-1 0 2,9 4-1,-8-1 2,4 5-2,-5 5 0,1 2 0,0 4 0,8-1 0,-4 4 0,3-4 0,1 1 0,0-1 0,-4-1 0,8 6 0,0-4 0,0-5-1,0 4 1,0-2 0,0-5 0,4 2 1,0-3-1,4-2 1,-3-4-1,3 2 1,-4-6-1,12-3 4,-8 0-1,5-3 0,-1-3 0,0-4 0,-4-1-2,5-5 0,-5 0 0,0 5-2,0-5-3,-4 2-3,0-2-6,1 2-6,-1 1-8,-4-3-9,0 3-10,8-17-14</inkml:trace>
  <inkml:trace contextRef="#ctx0" brushRef="#br0" timeOffset="254008.5285">9797 7437 271,'0'0'27,"0"0"-5,0 0-1,0 3 2,0-3-1,4 0 0,0 10 1,0 2 1,13 3-3,-5 4 0,0-2-3,0 2-4,5 5 0,-5 2-2,0 10-1,5 4-1,-5 3-1,-4 4-2,4 0 0,1-1 2,-5 3-1,4 0 0,1-3-1,-5-1-1,0 1 1,0-3 0,0-3 0,0-1-1,-8-2-1,9 3-1,-5 3 2,-4 0-3,4-1-1,-4 5 2,0-1-1,0-3-2,0-4 1,-4 4 0,4-6 0,-4-1-2,-5-5 1,1 2 0,4-3-1,-8-1-1,4-5 2,-5-1-1,5 0 0,0-6-2,-4-1-2,4 0-3,-1-5 2,1 2-3,0 0-2,0-1-2,0-4-3,4-1-3,-1-4-3,1 0-4,4-3-7,-4 0-9,4 0-8,-4-21-11</inkml:trace>
  <inkml:trace contextRef="#ctx0" brushRef="#br0" timeOffset="254665.5661">10608 8187 244,'0'0'46,"0"-3"-7,0 3-1,0 0-1,0 0-3,0 0-4,0 0-3,4 0-5,-4 0-4,0 0-2,0 0-1,8 0-3,0 0-2,4 0-2,1 0 0,-1 0-4,0-3 0,0 3-2,1-3-1,-1-4-5,0 1-5,5 0-2,-5-4-5,-8 5-8,8-1-5,-4 3-7,-3-4-7,-1 1-4</inkml:trace>
  <inkml:trace contextRef="#ctx0" brushRef="#br0" timeOffset="254949.5823">10620 8383 327,'0'-3'33,"0"3"-2,0-7-1,4 7-3,4 0-4,0 0-4,5 0-3,-1-3-4,-4 0-3,0 3-4,5-3 1,3 0-3,-4-2 0,5 2-1,-1-1-6,-4-2-6,5 0-5,-9 2-9,0 1-6,0-3-6,4 6-12</inkml:trace>
  <inkml:trace contextRef="#ctx0" brushRef="#br0" timeOffset="255817.632">11275 7446 228,'0'-6'33,"0"6"-3,0-9-3,0 5-4,0 4-6,0-1-2,0-2-7,0 3-1,0 0 0,4 0-4,-4 0 0,0 0 0,0 0-2,0 0-1,4 0 1,-4-4 1,0 4 4,0 0 2,0 7 4,0-6-1,0 3 0,0 8-1,0 1 1,0-4 2,-4 6 1,0 1-4,-4-4 0,4 3-2,-5 1 0,-3 11-1,4 3-2,0-2 3,0-1-4,-1 7 0,1-1 2,0 7-2,-4 0 1,4-4 0,-1-2-3,1 4 3,4-2 0,0 1 0,-4 0 2,4-4-1,0-3 0,4 4-1,-5 0 3,5 0-2,0-4-2,0 7 3,0 2-1,0-8-2,5 12 2,-1-1 0,0 1-1,4 0 0,4 0 0,1 0-1,-1-3 0,0-4-2,0-2 1,1-4-2,-1 0 0,0-1 0,0-8 0,1-2 0,-1-2-1,0-1 1,1-2 0,-5-7-1,4 2 0,-4-2 0,0-1-3,1-6-3,-1 3-2,-4 0-3,8 0-1,-12-3-3,4 0-2,4-3-5,-3 0-9,3 0-12,-4-3-11,-4-4-7</inkml:trace>
  <inkml:trace contextRef="#ctx0" brushRef="#br0" timeOffset="256387.6646">11742 7667 260,'0'0'40,"-5"-3"-3,5 3-4,0 0-3,5 0-3,-5-3-2,0 3-1,0 0-3,12 0-5,-4-6-3,4-1-2,1 4-4,-1-6-2,4 2-1,-8 2 0,5-7-5,-5 5-4,4-2-7,-8 2-6,9 0-7,-9 3-6,4 1-6,0-3-8,-4-4 1</inkml:trace>
  <inkml:trace contextRef="#ctx0" brushRef="#br0" timeOffset="256672.6809">12012 7357 280,'0'-1'36,"0"1"-3,4 0-1,-4 0 0,4 1-2,-4 6-5,4 9-3,-4-4-5,8 3-3,-8 4-4,0-5-1,0 2-2,0 5 0,0-5-1,0 4-2,0 6-2,-4 1 0,4 0-1,0-2-4,-4-1-3,4 6-7,0-8-6,0 2-6,0-1-4,-4-3-7,4-1-6,0-1-5</inkml:trace>
  <inkml:trace contextRef="#ctx0" brushRef="#br0" timeOffset="257293.7164">12921 7356 305,'0'-3'36,"0"-1"-4,0 4-2,0-4-5,0 2-4,4-4-3,0 6 0,4-3-2,0-1-1,4 1-3,-3 3-3,-1 0-3,0 0-1,0 0-1,0 0 0,1 3-3,-1-3 2,-4 0-1,4 4 0,0-1-1,-4 3 0,-4 7 0,4-8-1,-4 4 0,0 4 0,5-2 0,-5-2 0,0 1 0,0 0 0,0 1 1,-5 1-1,5 1 0,0-3 0,-8 1 0,0 5 1,4-4-1,-4 3-1,0-3 1,4-2 0,-5 4 0,1 2 1,0-3 1,4 4 0,0-1 0,0 2-1,0 1 0,4-5 0,0-1 1,0 0-2,0-2 0,8 1 0,-4-2 2,8-4-2,0 1 1,1-4 0,-1-3 0,4 0-1,1 0-1,3-3 2,-3-4-4,-5 1-4,0 0-4,-4 2-4,1-2-5,-5 0-5,0 6-7,-4 0-6,0 0-5,-29 25-8</inkml:trace>
  <inkml:trace contextRef="#ctx0" brushRef="#br0" timeOffset="257825.7468">11684 8492 254,'0'4'33,"0"-1"2,0-3-3,0 0-5,0 0-1,0 0 3,4-3 0,9-4-3,3 7-4,0-12-5,-3 2-1,3-4-5,0 4-1,1-3-3,-5 9-2,0-3-1,1 1-3,-5 0-4,4 2-6,-4-2-2,-4 6-4,0 0-6,5 0-4,-9 0-7,0 0-3,0 3-7,0-3-3</inkml:trace>
  <inkml:trace contextRef="#ctx0" brushRef="#br0" timeOffset="258116.7635">12024 8194 312,'4'-5'44,"-4"5"-4,4-2-5,-4 2-5,4 0-4,0 0-6,1 0-4,-1 7-2,0 1-4,0 7-1,-4 0-3,0 4 0,4 5-1,-4 1-2,0 5-1,0 1 1,0-1-2,0-2-1,0 3-3,0-1-5,0 0-6,0-1-7,0-2-5,0-7-6,0-1-8,0-3-8</inkml:trace>
  <inkml:trace contextRef="#ctx0" brushRef="#br0" timeOffset="258559.7888">13023 8291 254,'0'-4'33,"0"1"0,0 3-2,0 0-1,0-3-2,0 3-2,0-3 0,0 3 0,0 0-2,0 0-6,0 0-1,0 3-3,0-3-1,0 3 0,0-3-2,0 7 2,4 8-4,-4 3-2,0-2 0,0 1-3,0 12 0,4-5-2,-4 3 1,0 1-2,4 3-1,-4-4-2,0-5-3,0 2-1,0-4-4,0 3-2,-4-7-4,4-2-5,-4-1-7,4-1-5,0-7-8,0-2-1,0 0-6,8-10-5</inkml:trace>
  <inkml:trace contextRef="#ctx0" brushRef="#br0" timeOffset="259213.8262">13297 7128 140,'0'-3'33,"-4"-3"-1,4 3-4,0 0 2,0 1-6,0-1-1,-4 3-1,4 0-3,0 0-2,-4 0-1,4 0 0,0 0 2,0 5 2,4 7 1,0 4-2,-4-2 0,12 2-2,-3 3-3,3-1-2,0 4 1,-4 2 0,5 3-5,-1 0 1,4 5 0,-3-2-2,-1 7 1,4-4-3,-8 7 2,5 3-2,-9 6 3,8 0-2,-4 1 0,1-3 1,-5 3 0,4-1-1,-4 0 2,0-3-1,4-1-1,-4 1 1,-4-3 0,0 3-2,0-3 0,0 0-2,0 0 0,0 0-1,-4-7 1,-4 7-2,0 3 1,-4-1-1,3-2-1,-3-1 1,-4-2-1,3-3 0,1 3 1,-4-5 0,-1-7-2,5 4 2,0-5-2,0-3-3,-1 1-4,1-4-4,4-2-3,-5-5-4,5 2-4,-4-3-5,8-7-9,0 2-10,0-1-9,4-4-5</inkml:trace>
  <inkml:trace contextRef="#ctx0" brushRef="#br0" timeOffset="261204.9401">13907 7095 179,'0'-3'22,"0"3"2,0-3-5,0 3-2,0-3-2,0 3 2,0 0-4,0 0 2,4 0 0,-4 0 0,0 0 0,0 0-1,0 6 1,0-6-3,0 6 0,0-3 2,0 4-1,0-4 2,-4 5-1,4 1 2,-4 4-3,0-2-1,-4 5 0,4 0-2,-4 2-1,4 1-3,-1 1 2,1 6-1,-4-6 0,4 4-2,-4 5 1,4 1-1,-4 3-1,-1 4-1,1 3 0,0 3 0,0 0 1,0 6-1,-1 3 0,1 2 1,4-1-1,-4-1 0,4-1 2,0 2 0,0-4-1,4 0 1,0-1 0,0-2-1,0-3 1,0 3 0,0 0 0,0-3 0,0 6-1,0-1 0,4 1-1,4-3 0,0-3 0,0-3-1,1-3 1,3-7-3,-4 0 1,0 0 0,5-4 1,-1-6-2,0 3 0,0-6 0,-3-1 0,-1-3 1,4-2-1,0-2-5,-4 1 2,-3 0-5,3-6-3,-4 3-2,4-1-2,-4 0-2,0-2-2,0-1-7,5-3-7,-9 3-6,0-3-10,0 0-6</inkml:trace>
  <inkml:trace contextRef="#ctx0" brushRef="#br0" timeOffset="261809.9747">14194 7400 281,'0'-3'31,"0"0"-2,0 1-3,0 2-4,0-3-2,0 3-3,0-6-5,0 6-2,0-3-1,0 3-2,0-4 2,0 4 1,0 0 1,0 0 2,0 0-1,4 0 0,-4 4-1,0 2-1,0 5-1,0 5-1,4-3-1,-4 7-1,0-1 0,0 5-4,0-5 1,0 5 0,-4 0-2,4-2 0,0 2 1,0 3 0,0 2-1,0-5 2,0-2-1,0-5-2,0-1 1,0-1-1,0 1 1,0-4-1,0-2 1,0-5 0,0 4-1,4-3-1,-4-2 2,4-1-1,0-3-1,4 3 3,-3 0-2,3-3 1,0 0-1,-4 0 1,4 0-3,0 0 3,-4 0 0,5 0 0,-1 0-1,-4 0 0,4 0-2,0 0-1,5 0-1,-1 0-1,-4 0-1,4 0 0,1 0 0,-5-3-6,4 0-3,-4-4-3,0 1-3,-3 0-3,3 3-3,-4-2-6,-4-5-1,0 7-4,8-19-8</inkml:trace>
  <inkml:trace contextRef="#ctx0" brushRef="#br0" timeOffset="262094.991">14231 7609 274,'0'0'31,"0"3"-5,0-3-2,0 0-3,0 0 1,0 0-4,4-3 2,4 3-1,0 0-2,0-7-2,5-2-3,-5 9-1,0-5-5,0-1-2,5-1 1,-1 4-2,-4-3-1,0 2-1,4 4-5,-3-3-4,-5 0-6,4 3-1,-4 0-3,0 0-2,-4-3-2,8-2-7,0 2-2,-8 0-3,9-10-11</inkml:trace>
  <inkml:trace contextRef="#ctx0" brushRef="#br0" timeOffset="262378.0072">14231 7383 246,'-4'0'35,"4"0"-4,0 0-3,0 0-6,0 0-5,4 0-1,-4 0-3,0 0-2,12 0 0,0 0-4,1 0-1,-1-3-3,0-1 0,0 1-1,5 3 1,-5-3-3,0 0-5,1 0-4,-1 3-3,0 0-7,0 0-4,-3-3-5,-1 3-1,8 12-13</inkml:trace>
  <inkml:trace contextRef="#ctx0" brushRef="#br0" timeOffset="263068.0467">14218 8311 294,'0'-3'33,"0"1"-6,0-4-4,5 0-1,-5-1-4,0 4-1,0-3 0,0 6-2,0-3-2,0-1 1,0 4-2,0 4 3,0-4 0,0 0-1,0 0 0,8 6-2,-8 13-1,0-5-2,4 9-2,-4 1 1,4-2-4,0 2-1,-4-1 0,4 6 0,-4-2-2,4-5-1,-4-1 2,0 1-2,0-4 0,0-1 0,0 2 0,0-3 0,0-3-1,0-2 0,0-1-2,-4-4 0,0 4 0,4-9 1,-4 5 0,0-6 0,4 0 1,0 0-1,-4 0-1,4-3 2,-4-5-2,0-8 1,4-1 1,0-8-2,0-3 1,0-2 1,0-5 1,0-1 0,0-1 0,0 4 0,0-1 0,0 7-1,0-1 2,0 4-2,0 8 2,0 2-1,0-5 0,0 3 2,4 5 0,0-2 0,0 3 1,4 1 0,0 4 0,0-1-1,-4 3 1,5-1-1,-1 4 0,0 0-1,0 0 1,5 0-1,-5 0 0,8 0-1,-4-3 0,1 3 1,-1-3-2,0 0-3,0 0-2,1-4-3,-1 7-1,-4 0-4,0-3-4,-3 1-2,3-1-6,-8 0-3,4 3-6,-4 0-5,0 0-2,-4 6-8</inkml:trace>
  <inkml:trace contextRef="#ctx0" brushRef="#br0" timeOffset="263367.0638">14243 8413 243,'0'0'28,"0"0"-2,0 0-5,0 0 0,0 3-3,4 0 4,0-3-3,8 0-1,1 0 0,-1 0-3,4-3 2,-3 0-1,3-3-3,0-4-3,-3 4-3,-1 1-2,0 5-5,1-6-6,-5-1-7,0 7-10,0-6-6,0 3-7,1 0-6,3-2-9</inkml:trace>
  <inkml:trace contextRef="#ctx0" brushRef="#br0" timeOffset="263967.0981">14493 7224 179,'0'0'19,"0"0"-2,0 0-4,0 3-1,0-3-1,0 0-5,0 3-2,0-3-1,0 5 7,0-2 6,4 4-2,0-4 0,0 3 3,0 0-1,4 4 2,-4-5-3,5 4 1,-5 1 0,4 4 1,4 2-3,-8 0 0,4 0-2,1 4 1,-1-2-2,4 7 1,-4-4-5,5 8 2,-1 1-2,4 3 0,-8 1-4,1 5 2,3 7-1,-4 1 2,0-1 1,0 1-3,-3 3 1,3-1-1,-8-3 1,8 0-1,-8 0 0,4-6-2,-4 0 2,0 1-2,0-1 1,0-2-2,0 2 2,0-7 1,0 0-1,0 7-2,0 0 0,0-3 0,0 2 0,0-2 1,-4-4-1,4 1 0,-8-3 1,-5 0-1,5-4 0,-4-4-1,0 0 1,3 1-1,1-2 0,-4-1 0,0 1-1,-1-5-5,1-1-2,0-2 0,4 2-3,-5-3-3,-3-2-5,4 2-8,4-7-5,-1 1-8,1-1-8,-12 15-9</inkml:trace>
  <inkml:trace contextRef="#ctx0" brushRef="#br0" timeOffset="264737.1421">15295 7744 210,'0'-3'34,"0"3"-2,0 0 0,0 0-5,0-4-4,0 4-2,0 0-1,0 0 0,0 0 3,0 7-1,0-3 1,0 12-4,4-3-2,-4 0-1,4 1-4,0 5-1,5-5-3,-9 9 1,4-3-3,-4 6-1,4-5-2,4 6 0,-4-2-2,-4-1 0,0 1-1,0-1-3,0-2-3,0-7-4,0 4-4,0-5-6,0 2-5,0-2-4,0-1-6,0-7-7,-4-2-4</inkml:trace>
  <inkml:trace contextRef="#ctx0" brushRef="#br0" timeOffset="265033.1591">15197 8043 318,'0'0'44,"0"0"-9,0 0-10,0-4-4,4 4-5,-4 0-3,16 0-3,-3 0-2,-1-3-2,4-3-2,1 1-1,3 2-1,-3 0-1,3 0 0,-4-1-3,5-2-5,-1 3-9,-7-4-5,3 4-5,-4-1-3,5-3-3,-5 4-2,0 0-1</inkml:trace>
  <inkml:trace contextRef="#ctx0" brushRef="#br0" timeOffset="265542.1882">15864 7192 183,'0'0'25,"0"0"-5,0 0-5,-8 6-1,8-2-2,-4 5-1,-4 1 0,4-1 0,0 2 0,-5 2 1,1 0 0,4 1 1,-4 2 3,4 1-3,-4 6-1,-1-4 2,1 5-1,0-1-1,4 1 0,-4 5 0,0-2 0,-1 3-1,5-1 2,-4 4-1,0 1 1,0 5-2,4 4-1,-5-6-2,5 6-1,-4 0 2,4 0-1,0-4 0,0 4-2,0 0 2,0 0-1,4-6-2,-4 6 0,4-4 0,-4 1-3,4-7 2,0 7-1,0 0 0,0 6 2,4 0-2,-4-1 1,4 1-2,0 0 1,0-6 0,0-1 0,4 1-2,-4-3 0,0-4 1,9-3-1,-5-1-1,4-2 0,-4-5 0,5-4 0,-1-2 0,4-2 2,-3-1-7,-1-1-1,-4-4-3,4 5-4,-4-10-3,1 0-5,-5 4-7,4-4-11,-4 0-11,4 2-6</inkml:trace>
  <inkml:trace contextRef="#ctx0" brushRef="#br0" timeOffset="267643.3084">16028 7639 317,'0'0'47,"0"0"-4,0-3-3,0 3-6,0 0-4,0 0-8,0 0-1,4-2-1,-4 2-3,8-6-5,5 2-1,-5 4-3,4-3-3,0 0 0,-4 0-2,5 0 0,-5 3 0,4-3-6,-4-1-1,5 4-5,-5-6 0,-4 6-2,4 0-2,0 0-5,-4 0-4,1 0-2,-1 0-4,4 0-6,-4 0-4,0 0-9</inkml:trace>
  <inkml:trace contextRef="#ctx0" brushRef="#br0" timeOffset="268393.3513">16499 7437 293,'0'-3'28,"0"0"-4,0-2-3,0-2-7,4 1-4,-4-4-1,0 4-2,0 1-2,-4-4-2,4 2-1,-4 1-1,-4 3 0,-1-3 0,5 1 1,0 2 3,0-5-2,0 8 1,-8-5 0,12 5-1,-4 0 0,-5 0-1,1 0 0,-4 3 0,4-1-1,0 2 1,-1 3 1,1 4-2,0 2 0,0 1-1,4 2 1,-5 0 0,9-2-1,-4 2 2,4-3 0,0 4 4,0-1 1,4-2 5,1 2 0,3 0 2,4-5 0,0 5-2,-3-3-1,3-5-2,0 1 0,0 1-2,-3 3-2,-1-7 0,4 5-1,-4-1 1,0-1-1,-3-1 2,-1 5 0,0 3 0,0-2-2,-4-1 0,0 6-1,0-2 0,0-4 0,0 1-1,-4 2 0,0-6-2,4 3 0,-4-2 0,-5-5 2,5 4-2,0-1 0,0-7 0,-4 4 0,0 0 1,-1-2 0,5-1 0,-4-3-1,4 0-1,-8 0 2,4 0-1,-1 0 0,-3-3 0,4-1-2,8-8 0,-8 1 1,8-5-2,0-2 2,0-4-2,0 4 1,4-7 2,4-2-1,0 3-1,-4 2 2,9 1 0,-9-4-1,4 7 1,4-4 0,-4 1 2,5 2-1,-5 5 0,4-2 2,0-1-2,-3 7 0,3-6 0,-4 3-1,-4 2 1,4 2 1,-8-1-2,0 1 3,0 2-2,0-1 0,0 2 0,0 0 0,-4-1-1,0 1 1,0 1 0,-4-1-2,-4 3-2,3-1-2,1 4-2,0-3-3,-4 3 0,4 0-4,-5 3-4,5 1-5,4 2-5,0 2-4,0 1-4,0 1-5,4 0 2,-17 40-10</inkml:trace>
  <inkml:trace contextRef="#ctx0" brushRef="#br0" timeOffset="269123.393">16315 8214 266,'0'0'35,"0"-3"-1,0 0-5,0 3-2,4 0 0,-4-6 0,4 6-2,4-7 1,-4 6-3,4-6-2,-4 1-5,4 3-2,1 0-1,-1-4-5,4 7-1,-4 0-3,1-3-1,-1 3 0,-4 0 0,0 0-2,0 3 0,0 0-1,-4 1 0,0-1 0,0 8 0,0-2 0,0 1-1,0-1 1,0 4-2,0-5 1,0 5 0,-4-4-1,0 1-1,-4-5 2,8 4-2,-8 1 0,3-4-2,1 5 3,0-4-1,0-1 1,4-3 1,-4 0-1,4 0 0,0 1-1,0-1 3,0-3-2,4 0 2,-4 0 0,4 0-1,0 0 0,5 0 2,-1 0-1,0 0-1,0 0 0,4 0 2,-8 0 0,1 0-1,-1 0 2,4 3-2,0 0 1,-4 0-1,0 12 3,-4-9 1,4 4-1,0 1 0,1 8-2,-5-3 2,0 1 0,0-1 2,-5-2-2,5-1 2,-4 3-1,4-5 1,0 5-1,-8-3 0,4-2-1,0 2 3,-8-1-3,8-5 1,-1 1 0,-3-2-2,4 4 1,-4-4-2,0-3 1,0 0-1,4 0 0,-5 1-1,5-4 0,0 0 0,-4 0-2,4 0-2,0 0-2,0 0-1,0-4-3,-1 1 0,5 0-5,-4-13-4,0 7-6,4 1-7,-4-5-8,4 0-9,0-23-11</inkml:trace>
  <inkml:trace contextRef="#ctx0" brushRef="#br0" timeOffset="269805.432">16613 6952 225,'5'0'21,"-5"0"-4,0 0-1,0 0 2,4 0 1,-4 5 1,4 11-1,-4-4 2,8 3 0,-4 1-1,4 1-2,0 5 1,1-4-2,3 4 1,0-1-1,4 1-3,-3 2-2,3 1-1,1-1 1,-5 6 0,8 2-3,-7 2-1,3 2-1,0 1 1,1-1-2,-5 7 0,4 11-2,-3-1 0,-1 2-1,-4 3 0,0 0 4,-4 0-3,5-3 0,-9-2 1,4-2 0,-4-2 1,0-3-2,0-3-1,-4-3 0,4-1 1,-9-2 0,5 9-1,-4-6 0,-4 3 0,4 3-2,-5-3 2,5-2-3,-4 2 1,0-5 1,-1-1-2,-3-1 1,0 1-1,-1-4-3,-3-3-2,3 1-4,-3-4-3,-1 1-5,-3-4-4,-1 2-9,1-6-10,3 2-9,1-4-8</inkml:trace>
  <inkml:trace contextRef="#ctx0" brushRef="#br0" timeOffset="274274.6876">17318 7954 223,'-5'0'34,"1"-4"-5,0 4-1,0 0-2,-4 0-8,8 0 3,-4 0-4,0 0-2,0 0 1,4 0-4,0 0-1,-8 0 0,8 0 2,0 0 4,0 0-1,4 0-2,8 0-4,0 0-1,-4 0 0,5 0 0,3 0-2,-4 0-3,5 0 0,-1 0-1,5 0 4,-1 0-2,1 0-1,-1 0 0,0 0-1,5-1 1,-5 1-1,1-3 0,-1 3-1,5-7-1,-5 4 0,-3 0-1,3 3 1,-3 0-1,-1 0 0,0 0 0,-3 3 0,3-3 0,-4 0-1,5 0 3,-9 3-2,8 0 1,-3-3-1,-5 0 0,4 7 0,0-6 0,-3 3-3,-1-1 1,-4-3-2,8 3 0,-4-3 0,5 0 0,-9 0-2,4 0 1,0 0 0,-4 0 2,0 0-1,-4 0 0,0 0-4,0 0-5,0 0-6,0 0-11,0 0-10,0-3-10</inkml:trace>
  <inkml:trace contextRef="#ctx0" brushRef="#br0" timeOffset="274756.7152">17334 8254 263,'0'-3'24,"4"3"-3,-4 0-6,0 0-1,0 0-5,8 0 2,0-3 2,1 3 1,-5 0 3,4 3-1,4-3 2,0 0 5,1 0 0,-1 0-1,4 0-3,-3 0-1,-1-3-4,4 3 0,1 0-3,-1 0 0,0 0-4,1-4 1,-1 4 0,5-3-3,-1 0-1,1-3-1,-1 6 0,1 0 0,-1-5-1,-8 5-1,5-3 0,-1 3-1,-4-3 0,-3 3 1,7 0-1,-4-4 1,0 4 0,-3 0-1,-1 0 0,0 0 0,-4 0 0,4 0 0,1 0-2,-1 0-5,-4 0 0,-4-3-2,0 3-3,0 0-3,0 0-4,0 0-6,0 0-2,0 3-4,0-3-4,0 0-3,0 0 0,0 0-10</inkml:trace>
  <inkml:trace contextRef="#ctx0" brushRef="#br0" timeOffset="275321.7475">17752 7863 276,'0'0'34,"0"0"-3,0 0-4,0 0-6,0 0-2,4 0 0,-4 0-2,0 3-2,0-3 0,8 2-1,0-2 0,0 6 0,0 4-2,5-7 0,-5 0-1,0 3 0,4-3-2,1 1-1,-1-1-2,4 0-1,-3 0-1,3 2-2,0-2-1,-3 0 2,3 1-2,-4 2 0,1-3-1,-5 3 1,4 1 0,-4-6 0,-4 3-1,9 2 0,-9 0-1,4 1 2,-4-1-1,0 4 0,0-6 0,0 3 0,4-4 0,-8 3-1,0 1 2,5-1-1,-5-3 0,0 0-1,0 2 2,0-2-1,4 4 0,-4 2 0,-4-3 3,4 1 0,-5 2-1,1 2 1,-4 2 1,0 0 1,4 1 1,-4 5-1,-5-1-1,1 4 0,0-1-1,0 1 0,-5 2 1,5 0-4,0 1 1,-1-7 0,5 10 0,-8-4-2,3-3-4,1 1-2,4-1-3,0-2-3,-4-5-3,7 2-7,1-3-7,0-10-8,0 0-11,-4 5-16</inkml:trace>
  <inkml:trace contextRef="#ctx0" brushRef="#br0" timeOffset="276478.8137">18697 7426 218,'0'-3'34,"0"3"-6,0 0 0,0 0-5,0 0-5,0-4-1,0 4-2,0 0 0,0 0-2,0-9-1,0 2 1,0 4-1,0-3 1,0 1 1,0-4 4,0 2-4,0 1-3,0-5-1,0 0-1,0 6-4,-4-5 1,4 7-1,-8-6-3,8-1 2,-8 9-1,4-9 0,-4 4-2,3-1 0,-3 1 1,0 3-1,4 1-1,-4-1 1,0 0-1,3 0 0,-3-1 1,0 4-2,4 0 2,-4 4 0,0-1-2,4 0 2,-9 5-2,1 5 0,0 3 1,-1-2 0,1 2 1,-4 4-2,3 3 1,5-3 0,0 7 1,0-1 0,0 7-1,0-3-1,8-1 0,0 1 2,4 0-2,0 1 2,4-3 0,4-1-1,0-5 0,1-7 0,3-6 3,1 2 2,-1-4 1,4-7-1,1-3 1,-1-5-2,5-5 0,-5-9 2,5 1-1,-1-6 0,-3-5-1,-9 8 3,5 4-2,-5 1 0,-4 1-2,-4-1 0,4 2-1,-8 1 1,0 0-1,0 1 0,0 3-2,0-1 0,-4 4 0,0 1 0,0-2-4,0 7-1,0-7-1,0 4 0,0 4-2,0-1-2,-1 0-3,-3 3 1,4-3-4,-4 3-4,4 0-5,4 0-2,0 0-6,-4 0-1,4 0 1,0 0-2,4 0 0,0 17-6</inkml:trace>
  <inkml:trace contextRef="#ctx0" brushRef="#br0" timeOffset="276785.8313">19074 7400 331,'0'0'33,"4"0"-7,0 0 2,4 0 0,0 0-2,1 0-5,3 0-4,-8 0-5,12 0-2,-7 0-2,3 3 0,-4-3-5,0 4 3,0-4-3,1 0 1,-1 0-3,-4 0 0,0 0 1,0 0-2,0 0-2,4 0-2,-8 0-3,0 0-5,0 0-6,0 0-8,0 0-11,-4 0-6,4 0-7</inkml:trace>
  <inkml:trace contextRef="#ctx0" brushRef="#br0" timeOffset="277088.8486">19074 7628 283,'0'0'31,"4"-4"0,0 4-1,-4 0 2,4 0-2,-4 0-3,8 0-4,1 0-6,-1 0-4,8-3-4,-4 0-3,1 3 0,-1-3-3,-4 0-4,4 3-8,-7-3-4,3-1-5,0 1-7,-8 0-5,8 0-6,-4-4-4,13 7-9</inkml:trace>
  <inkml:trace contextRef="#ctx0" brushRef="#br0" timeOffset="277389.8658">19561 7446 347,'0'0'33,"0"0"-5,0 0-2,4 0-2,-4-3 0,4 3-3,4 0-3,5 0-3,-5-3-5,4 0-2,1-3 0,-5 1-2,4-2-3,-4 1-1,0 3-1,5 0 0,-5-4 0,4 4-3,-8 3-3,4 0-4,-4 0-8,9-3-4,-9 3-7,8-2-5,-12-1-7,8 0-5</inkml:trace>
  <inkml:trace contextRef="#ctx0" brushRef="#br0" timeOffset="277746.8862">19987 7108 354,'0'0'21,"0"0"-5,0 0 3,0 5-2,0 7-4,0 4-1,0 2-1,0 4-1,0-1 5,0 1 0,0 2-1,0 3-1,0-2 0,-4 2-3,4-1 0,-8 1-4,8 0 1,-5 3-1,1-5-2,4 2 1,-4-4-2,4 0-1,0 1-1,-8-1 0,8 0 0,-8-4 0,8 5 1,0-8-2,0-5 0,0-1 0,0-4 1,0-3-1,8 4 0,-4-4 1,4-3 0,5 0-2,-5 0 2,4-6-2,-4 2 2,9 4-2,-9-6 0,0-3 1,8 5 1,-7-4-2,-1 2 0,8 0 1,-3-1-1,-1 1-4,0-2-1,0 3-2,1 0-3,-5-1-3,0 6-5,0-3-5,0-3-6,1 2-3,-5 4-1,-4 0-3,4-3-4</inkml:trace>
  <inkml:trace contextRef="#ctx0" brushRef="#br0" timeOffset="278068.9047">19970 7462 351,'0'0'29,"0"0"-1,5-6 0,3 6-3,4-3-8,0 3-3,5 0-4,-5 0-1,0-3-5,1 3 0,-1-4-1,0 1-1,0-3 0,1 3-1,-5 0-4,4-2-5,-8-5-5,0 4-5,0-4-7,-4 7-6,5-5-3,-5 2-6,-9-10-6</inkml:trace>
  <inkml:trace contextRef="#ctx0" brushRef="#br0" timeOffset="278371.922">19942 7184 329,'0'-3'39,"4"0"-4,-4 0-5,0 3-4,0 0-3,8 0-3,0 0-5,5 0-4,-5 0-1,4 0-5,0 0 0,1 0-1,-1-4-1,0 1-2,0-3 0,5-1 2,-1 1-3,-3-2 0,7-1-4,-4-1-3,1-1-4,-1-2-5,-4 4-6,1-1-5,-1 1-7,-4 4-6,13-17-12</inkml:trace>
  <inkml:trace contextRef="#ctx0" brushRef="#br0" timeOffset="278677.9395">20589 7159 320,'0'0'26,"4"0"-5,-4 0-4,0 0-2,0 0 1,0 0 0,4 3 1,0 3 0,-4 7-1,8 1-1,-8 2 0,0 0 0,4-2-3,0 5-4,-4-1-1,4 4 0,-4-8-3,5 9 0,-1-3-3,-4 3 0,4-3-1,-4-1-2,0-4-4,0 4-6,0-3-5,0 4-4,0-4-4,-4-1-3,4 4-7,-9-5-3,5 2-3</inkml:trace>
  <inkml:trace contextRef="#ctx0" brushRef="#br0" timeOffset="278981.9569">20466 7410 312,'0'-3'27,"4"-1"1,4 1-4,0 0 0,9 0-5,-1-2-4,0 2-3,1-3-5,-1 2-2,5 1-1,-1-3 1,-3 3-3,-1 0-5,-4-2-6,0-2-7,1 1-6,-1 0-4,-4-1-2,5 1-2,-5 0-4,24-12-8</inkml:trace>
  <inkml:trace contextRef="#ctx0" brushRef="#br0" timeOffset="279304.9754">20920 7113 300,'4'-5'30,"5"5"-4,3-3-3,-8-1-2,8 1-6,1 3-3,-9-3-3,4 3-2,4 0-3,-4 0 0,-4 3 1,5 0 2,-1 7 3,0-2 4,-4 5-2,0-4 0,0 2-3,-4 5-2,8 0-1,-8-2 0,0 2-3,0 2 0,0 1-1,0-3 1,-4 1-2,0 2 2,0-4 3,0 1-2,0-1-1,-4 0-1,4 1 0,-5-2 1,5-1-1,-4 3-2,4-2 1,0 2 1,-4 0 1,8-5-2,0 5 1,-4-4-1,0 0 0,0 0 0,4 1 0,0-5-1,0 5 0,0-7 0,0 0 0,0 4 0,0-5 0,0 1-1,0 0 3,8 1-2,-4-7 0,4 6 0,-4-6 0,8 0 0,-3 0-1,7 0-2,-8 0-2,4 0-3,1-6-3,-1-1-7,4-5-6,-3-3-9,-1 6-7,4-1-6,17-14-10</inkml:trace>
  <inkml:trace contextRef="#ctx0" brushRef="#br0" timeOffset="279894.0091">21444 7221 305,'0'0'41,"0"0"-7,4 0-4,1 0-7,-5 0-2,0 0-3,0 0 4,4 3-1,-4 0-3,0 11-2,0-1-4,0 3-1,0-2-1,0 2-2,0 2-2,0-2-1,0 3-1,-4 1 0,4-1-1,0-1-2,0 3 1,-9-2-2,9 0 1,-4-5 0,4 2 0,-4 1-1,0 2 0,0-9 0,-4-4 0,8 5-1,-8-4-2,8-1 0,0-3 0,0 1 1,0-1 2,-5-3 0,5 0-1,0-3 0,0-1 0,0-2 0,0-10 1,0-5-1,0-2 1,0-6-1,5-1 1,-1 0-1,0-1 2,4-5-2,-4-6 2,4 1-2,-4-2 0,5 3 1,-1 2 1,-4 5 0,0 3-1,0 3 0,-4 8 2,4 4 1,-4-1 2,4 4 0,-4 5 0,0 3 0,0 0-1,0 1 1,0 0-1,4 3 0,-4 0 0,0 0-2,4 0-1,0 0 1,1 0 2,3 0-2,-4-3 1,4 3-1,8 0 0,-7 0 0,-1 0 0,4-3-1,0-1 0,1 1 0,-1 0 0,8-3-1,-3 6 0,-5-5-4,0-1-1,5 2-6,-5 1 0,0 0-2,1 0-2,-1 0-6,-4 0-3,-4 3-12,0-4-8,-4 1-12</inkml:trace>
  <inkml:trace contextRef="#ctx0" brushRef="#br0" timeOffset="280202.0267">21493 7353 344,'0'0'31,"0"-4"-1,0 4-4,0-4-2,5 4-3,-5-2 0,4 2-5,0 0-3,0 0-3,8-3-3,0 0-1,1 0-3,3-1 0,0-2-1,5-4-3,-5 4-3,-3 1-6,7-4-4,-8 2-9,1 1-8,7-2-8,-4 2-9</inkml:trace>
  <inkml:trace contextRef="#ctx0" brushRef="#br0" timeOffset="280766.0589">21997 7278 217,'0'-3'38,"0"1"0,0 2-2,0 0-3,0 0-5,0 0 2,0 0 0,0 0-3,0 0 0,4 0-4,-4 0-1,4 0-2,4 0 0,5 0-6,-1 0 1,0 0-5,1-3-4,-1 3 0,0-3-2,0 3-1,-3 0-6,3 0-2,-4-7-1,0 4-4,-4 3-2,4-3-2,1 0-4,-5 0-5,4-4-5,0 4-5,-4 0-5,4-2-5,-3 2-3</inkml:trace>
  <inkml:trace contextRef="#ctx0" brushRef="#br0" timeOffset="281483.0999">22570 7059 271,'0'-7'31,"0"4"-8,4-3-2,-4-1-4,0-1-4,0-4-5,0 2 2,0 1-5,0 4 0,0-8-2,-4 3 3,4 1 0,-4 1 4,-4-5-3,0 10 1,4-3 0,-5-1-3,-3 1 0,4 0-2,-4 6-2,-1-2 0,-3 2 1,4 0 0,-1 5-1,1-2-1,0 3 1,0 4 0,-1-1-1,1-2-1,0 4 2,-1 5-1,5 0 0,0-2 0,8-1 0,-4 1 2,4 5 3,0-5 0,4 2 3,0 3 1,4-4 2,5 4 0,3-5-1,-4-1-2,5 0-2,-1-1 1,-4 3 0,-3-6-2,3 1-1,0-1 0,0-4 1,1 1 2,-9 4-3,8-1 0,-4 1 0,-4-2 1,0 1 1,5 4-2,-9-2 0,0 2 1,0-3-3,0-1 1,0 5 0,-9 2-1,5 0-2,-4-5 0,4-1 2,0-1-1,-4-1 0,4 2-1,-5-1 2,1-5-1,4-1 0,-4 3 0,4-6-1,-4 3 0,4 0 1,-5-3-2,1 0 2,0 0-1,0-3 0,4 0 1,-4-6-3,-1-1 2,5-3 0,-4 2 0,8-2 0,0-1 0,0-2 0,0 0 0,0 2 0,4-2 1,0 0 0,5-1 0,3-2 0,-4 1-1,4-1 1,1 2 1,7-2 0,-8-2 0,9-1 0,-5 1 1,-4-1-1,1 4 0,-1-1-1,-8 5 3,4-2-1,-4 3-1,-4 2 1,0-5-2,0 4 2,0 4-2,0-2 0,-4 0-2,0 4-4,-4 3-4,4 0-2,-4 0-5,0 3-2,-5 0-4,5 0-5,0 3-6,0-3-5,-5 3-3,1-3-4,-21 29-9</inkml:trace>
  <inkml:trace contextRef="#ctx0" brushRef="#br0" timeOffset="283251.2011">18722 8367 222,'0'0'19,"0"0"0,0 0-3,4 0-1,-4 0-4,0 0-4,8 0 0,-8-6 0,4-2 6,4-5 1,1 0 0,-9 0 2,4 2-2,-4 5-2,4-4 1,0 1 1,-4-2-2,0 1-3,0 4-1,-4 3 3,4-1 2,-4-8-2,4 7-4,-4 2 0,-1-4-2,-3 4 1,0-6-1,0 2-1,0 3 0,4-1-1,-9 3-1,5 2-1,-4 0 0,4 0 1,-5 0-2,5 2 0,-4 3 0,-4-1 0,3 3 0,-3 9 1,0-2 0,3 2 0,-3 3 2,4-2-2,-1 4 2,-3 4-1,8 9 2,-5 2-1,5 1-2,0 3 1,0 3-1,4 0 0,0 0-1,4-4 1,8-5 0,-8-4 0,8-2-1,0-4 0,9-9 0,-5-3 0,4-2 2,5-4 1,-5-6 2,1-3 0,-1-3-1,4-4 0,-3-4-1,-5-5 1,9-2 1,-9-4 1,4 1-2,-8-3 0,5 3 0,-9-1 1,4-3-1,-4 3-2,0-5 1,-4 3-2,0 0 0,0-2 0,0 9-3,0-3-1,0 3-4,0 4 0,0-2-2,0 12-6,4-1-5,-4 1-7,0 3-9,0 3-2,0 0-1,4 3 0,0 0-3,5 31-5</inkml:trace>
  <inkml:trace contextRef="#ctx0" brushRef="#br0" timeOffset="283569.2193">19131 8324 354,'4'-3'33,"0"3"-2,1 0 0,3-3-5,4 3-6,-4 0-5,4-4-6,5 1-1,-1 0-2,1-2-1,-5 2-3,0-3-2,-4 3 0,1-1-7,-5-2-5,4 3-6,-4 0-6,-4-1-4,4 4-6,-4 0-4,0 0-11</inkml:trace>
  <inkml:trace contextRef="#ctx0" brushRef="#br0" timeOffset="283888.2375">19160 8505 284,'0'0'34,"4"-3"-1,-4 3-4,0 0-5,8 0-8,4 0-3,-3 0-4,3 0-3,0-3 0,5 0-3,-1-1 0,0 1-2,-3-9-2,3 2-8,0 2-4,1 2-8,-1-4-9,-4-3-8,13-1-9</inkml:trace>
  <inkml:trace contextRef="#ctx0" brushRef="#br0" timeOffset="284206.2557">19708 8327 329,'0'0'26,"9"0"1,3 0-2,-4 0-8,4 0-3,1-6-3,-1 3-3,0-1-3,1 4-2,-5-3 0,0 0 0,4 1-2,-8-7-1,4 6 0,5 0 0,-5-1-2,0 1-6,-4-3-5,4 3-6,-3-1-10,-5 3-3,4-2-3,8 3-12</inkml:trace>
  <inkml:trace contextRef="#ctx0" brushRef="#br0" timeOffset="284528.2741">20081 8043 277,'0'-4'28,"0"4"-11,0 0-4,0 0-1,0 0-3,0 4-2,0 8-1,0 3 2,0-3 3,-4 4 2,4-1 0,0 7 1,0-5 0,0 6 0,-4-3 0,4 6 1,0-6-1,0 3-2,-4 0-4,4-2-1,-4 1-3,0 1 1,4-3-1,0-2-3,0 1 2,0 1 0,0 3 0,0-4-1,0-2 2,0-4-1,0 1-1,4 2 0,-4-3-1,0-5 0,0-2-1,0 1 0,4-4 0,-4-3 0,0 0 0,4 3 0,4 0 2,-4 0-2,4-3 0,1 0 0,-1-3 1,4 3 0,-4-3-2,4 0 1,1 0 0,-1-4 0,0 4 0,1 0-2,-1-2-2,0 2-5,5-3-3,-5-1-4,-4 4-7,4-3-1,-8-1-5,5 4-2,-1-2-5,-8-1-4</inkml:trace>
  <inkml:trace contextRef="#ctx0" brushRef="#br0" timeOffset="284843.2921">20118 8346 314,'0'0'33,"0"0"-7,4-3-8,-4 3-2,4 0-6,-4 0 0,8 0-6,0 0-1,1 0 1,-5 0 0,8-3-2,-4 0 0,4-1-2,1 1 1,-1-6-3,0 2 3,-3 1 0,-1 4-1,0-7-8,0 6-7,-4-4-5,0 4-5,-4-3-3,4 3-1,0-12-10</inkml:trace>
  <inkml:trace contextRef="#ctx0" brushRef="#br0" timeOffset="285163.3104">20110 8092 310,'0'0'30,"0"0"-2,0 0 0,0 0-4,8 0 0,0 0-8,4 0-4,1 0-1,-1 0-4,-4 0-1,4-3-2,1-1-1,-1 1-2,0 0-1,1-2-4,-5-1-7,0 0-7,0-1-4,0 1-1,-4 0-6,9-1-1,-5 1-5,12-2-7</inkml:trace>
  <inkml:trace contextRef="#ctx0" brushRef="#br0" timeOffset="285485.3289">20683 8108 302,'4'-3'30,"-4"3"-6,0 0-1,0 0 2,4 0 1,-4 0-1,0 0-4,0 0 0,0 6-5,4 2-4,0 8-4,0-2-1,-4-1 1,4-4-1,1 9-1,-5-2-1,0-4-3,0 3 1,0 4-1,0-3-1,0 1 0,0 2 0,4-1-2,-4 1-4,0-2-5,0-1-7,0 0-3,0-2-4,0-1-6,0-3-7,-4 1-5,4-2 1</inkml:trace>
  <inkml:trace contextRef="#ctx0" brushRef="#br0" timeOffset="285548.3325">20613 8271 341,'0'0'35,"0"0"-1,0 0-2,0 0-5,4 0-4,-4 0-5,4 0-5,9 0-1,-1 0-3,-4 0-3,9 0-1,-5 0 0,0 0-4,5 0 2,-1 0-2,0-1-2,-3-2-8,-5 3-6,4-3-8,0 3-5,1-4-9,-5 1 0,4 3-3,-4-3 0,17 0-5</inkml:trace>
  <inkml:trace contextRef="#ctx0" brushRef="#br0" timeOffset="286067.3621">21170 8098 321,'4'-3'35,"0"0"-2,0 0-5,0 3-3,1 0-5,-5 0 2,4 3-1,-4 3-1,0 9-4,0-3 0,0 4-3,0-2-3,0 6 0,0 0-3,0 9 0,0-9-1,0 3-3,-4 4-1,-5 0 1,9-2-2,-8 2 0,4 0 0,4-4-1,-8 0 1,8-2-2,-4-2 2,0-3 0,4-5-3,0-1 0,0-4 0,0-3 0,0 0 1,0-3 0,0 0 1,0-3-4,8-6 0,-8-12 1,0-1-1,0-8-1,8-4 0,-8 1-2,4-1 0,-4-4-2,4 2 1,0-1 1,0 1 3,1 2-1,-5 1 3,4-4-1,-4 7 2,0 1 4,0 6 6,4 3 1,-4 6 1,0 1-3,0 7 4,4 0-4,-4-1-2,0 6-1,0-6 1,8 1-1,-4 3 0,4 0-1,5 3 1,-5-3-1,4-1 0,-4 1 2,4 0-1,1 1 0,3-1-1,-4 0-2,1-3 0,-1 2 0,4 1 0,-3-3-1,-1 3-1,4 0-1,-3-4-3,-5 4-1,4 0-5,-4 0 0,5 1-4,-5-1-3,4 0-5,-8 3-9,-4 0-5,4 0-10,-4 0-6,0 11-2</inkml:trace>
  <inkml:trace contextRef="#ctx0" brushRef="#br0" timeOffset="286396.381">21211 8217 230,'0'0'24,"0"0"-1,0 0 9,4 4 0,4-4-3,5 3 1,-5 0-1,4 0-1,0-3-1,1 0-2,-5 0-5,8 0-2,-4 0-3,1-3-4,-1 0-2,0 0-4,1-4 0,-1 4-1,0-3-3,-4-4-6,5 10-4,-9 0-7,8-1-11,-8-4-11,-4 3-13</inkml:trace>
  <inkml:trace contextRef="#ctx0" brushRef="#br0" timeOffset="287105.4215">21993 8012 113,'0'-6'22,"0"3"6,4-4 3,-4 3 3,0 1 5,0-1 0,0 4 0,0-3-2,4 3-2,-4 0-3,0 0-6,0 0-2,0 0-7,0 0-3,0 0 0,0 7-1,0-3-2,-4 12-2,4 3 0,0-1-2,0 1-1,-8-2-1,4 2-2,0 2-1,4-2 1,-4 2-2,-1-2-1,1 2 0,0-6-4,4 0-3,-4 4-2,0-3-4,0-2 0,4 5-9,-4-8-5,0-1-7,0-1-6,4-2-6,-4-1-6</inkml:trace>
  <inkml:trace contextRef="#ctx0" brushRef="#br0" timeOffset="287446.441">21805 8257 345,'0'0'38,"0"0"-4,4-3-2,0 0-4,0 0-4,8-1-7,0 1-5,5-6-2,-1 1-3,1-2-3,-1 1 0,0 2-1,1 3-1,3-6-5,-8 4-3,1-1-5,-5 1-6,0 0-8,0 6-7,-4-4-6,5-2-7,3-8-6</inkml:trace>
  <inkml:trace contextRef="#ctx0" brushRef="#br0" timeOffset="288010.4733">22255 7871 376,'0'-3'39,"0"1"-4,0 2-3,0 0-5,0-3-8,0 3-5,0 0-4,0 0-2,4 0-2,-4 0-1,4 0 1,-4 0 3,8 0-3,5 3-1,-1-3 0,0 0 2,-4 2-3,5-2-1,-1 3 0,0 0-1,0 0 0,-3-3-1,3 7-1,-4-4 1,-4 0 0,4 3-1,-3 4-1,-1-1 2,-4-1-1,0 5-1,0 0 2,0-2-1,0 2 2,-4-4-2,-1 2 0,1-1 0,-4-1 0,4 1-1,-4-4-1,4-1 1,0-2 0,4 0 0,0 1 0,-4-1 0,-1 0 1,5-3 0,-4 0 0,4 0-1,-4 0 0,4 0 0,4 3 0,-4-3 1,0 3-2,0 0 1,0 1 1,4 2 0,-4-6 0,9 0 0,-1 2 0,4 2 0,-4 1 0,1-2 3,3 0 0,0 1-1,0-4 0,-3 3-1,3-3-1,-4 0 2,0 9 0,-4-5-1,4-1-1,1 2 3,-5 1-1,0 0 2,0 4-2,0 2 1,-4 0-1,8 4 1,-8-2 1,0 2 0,0 0-1,0-5 1,0 5 0,-4 0-2,0-9 1,-4 3 1,0-4 0,-1 7-1,1-2 1,-4-1 0,0-1 0,-1 1 1,1 3-1,0-9 0,0-4-1,-1 4 0,1-1-1,0-3-1,-1 0 1,5 0-2,-4 0-4,0-3-3,-1 3-3,1 0-4,4 0-3,-4 0-4,-1 0-5,9-4-7,-4 4-9,0 0-7,0 0-3,-13 0-8</inkml:trace>
  <inkml:trace contextRef="#ctx0" brushRef="#br0" timeOffset="343288.635">17915 8664 233,'0'0'36,"0"0"-3,0 0 1,0 0-1,0 0-6,0 0-3,0-3 0,4 3-1,-4 0-2,4 0-3,9 0-6,-1-10-1,4 1-1,1 3-6,-5 1 0,0-2-1,5 1-5,-9 6-7,4-3-11,-4 0-5,1 3-7,-1 0-9,-4 0-3,8 12-6</inkml:trace>
  <inkml:trace contextRef="#ctx0" brushRef="#br0" timeOffset="344629.7117">17678 9143 185,'4'0'16,"-4"0"0,0-4 0,0 4 2,0-1-2,4-2 4,4 3-1,0-3-4,-3-1-1,3 1-2,4 0 1,0 3 0,1 0-2,-5-6 1,8-1-3,5 3 1,-9 0 1,8-2-2,1 3 3,-5 0 1,5-4-1,-1 4 3,1 3-2,-1-6 0,5-4-4,-5 2 0,5 5 0,-5 3-2,1 0-1,-1-3 1,-4 0-2,5 0 0,-1 3 1,5-4-3,-5 1 1,1 0-1,3 0 0,1 3-2,0 0 3,-5 0-2,1 0 0,-5 0 0,13-3-1,-9 3 0,0-4-1,5 0 0,4 0 0,-5 1 0,1 0 0,-1 3 0,5-3 2,4-3-1,-5-1 1,1 4 0,0-2-1,-1-1 0,5 3 1,-4 0-2,-5-1 0,9 1 1,-8-3 0,-1 6-2,5-3 1,-4-1 1,-1 1 0,1 0-1,3 0 2,-7-5-1,3 2-1,1 2 1,-1 1-2,5 0 2,-4 0 1,-1 3-2,5 0 0,0-6 0,-5 6 0,1-4 0,-1 4 0,1-3 0,3 0 1,1 3-1,-4-2 0,3 2 0,-3 0 0,-1-3 0,1-3 0,0 0 1,3-1 0,-3 1 0,-1 3 0,5-1 1,0 0 0,-1 1-2,5-4 0,-4 4 1,4 0 0,-1-4 0,-3 4-2,-4 0 2,7 0-1,-3 0 0,0 3-1,-1-5 0,5 5 2,-8-3-2,3 0 2,1 3-2,4 0 1,-9 0 1,5-4 0,0 4-1,-5 0-1,9-3 0,-5-3 2,5 0 0,4 2 2,0 1 0,0-3 1,4 1-1,-4 2-1,3-4 0,-3 4 1,0-3-2,0 0 0,-4 6 0,4 0 0,-9-4 0,5 1-2,-4 0 3,-1 1-2,5-1 0,-4 0 0,4 0 0,-1 0 1,1 3-1,4-7 0,-4 4 1,8 0-2,-9-3 1,9-1 1,-8 3 0,0 0-2,4 1 3,-1-3 0,1-1 0,-4 4-2,-4-1 2,3-3-1,1 1 0,0-1 0,0 1 0,4 3 1,-5-3-4,5 6 4,0-2-2,-4-1 0,4 3 0,-5-3 0,1-1 1,0-2 2,0 3 0,-1 3-1,1 0 0,0 0-1,0 0 2,-5-3-1,-3 3 1,8 0 2,-5-3-2,-3 3 1,3 0-1,5-4-1,0-2 1,0 0 0,-5-1-1,5 2 0,-4-4-1,4-4 0,-1 5 0,1-1 0,-4-4-1,3 0 0,-7 5 0,0 2 0,-5 0 2,1-4-2,-5 1 0,0 5-1,-3-2-3,-5 4-3,4-4-1,-8 6-3,0 0-4,4 0-2,-8 0-5,0 0-3,0 0-11,0 0-14,-12 3-10</inkml:trace>
  <inkml:trace contextRef="#ctx0" brushRef="#br0" timeOffset="345638.7694">18972 9324 153,'4'0'20,"0"0"5,0 0 2,0 0-1,-4 0-1,4 0 3,-4 3-2,4-3-1,-4 0 0,8 3 0,-8-3 0,4 0 0,-4 0-3,4 0-1,-4 0-2,0-3-3,5 0-2,-5-3-4,4-7-1,0 5-2,-4-2-4,0 4 0,0-4 0,0-1 0,0-1-2,-4-1 1,4 0 0,-4 2-2,-5-5 0,5 3 0,0 5 0,0-1 0,-4-4 0,4 0 0,-4 2 0,8 5 1,-9-4-2,1 4 2,0 5-2,0-3 0,0 1-1,0 3 0,-5 0-1,5 3 1,-4-3-1,-1 4 2,1 7 0,-4-2 0,4 9-2,-5 4 2,1 2-1,4 1 2,-1 2 0,1 3 0,0 1 0,-1 2-2,1 5 2,4-1-1,0 2 1,4 1 0,4-3 0,0-1 0,0 1 0,0-7 0,8-3 0,4-5-1,4-3 2,1-4-1,3-2 3,1-10 1,-1-3 1,1 0 2,3-10-1,-3-3 0,3-7 0,-3-2 1,-5 1-1,1-3 1,-1-8-1,0 5 0,-8 0-2,1-5 2,-5 2-2,0 0 0,0 3 0,-4 1-3,0-1 2,-4 2-3,4 4 1,-4 4 1,0-2-2,-5 4-3,1 6-1,0-1-4,0 1 0,0 9-3,0-6 0,3 6-4,-3 0 0,4 0-6,0 3-4,0 0-5,4 0-4,-4 13-1,4-5-7,0-1-1,0 6-1</inkml:trace>
  <inkml:trace contextRef="#ctx0" brushRef="#br0" timeOffset="345976.7888">19545 9241 372,'0'0'32,"4"0"-4,0 0 2,0 0-3,-4 0-7,4 0-6,4 0-4,0 3-2,1-3-2,-1 0-3,0 0 0,0 0 0,0 0-2,1 0-4,-1 0-2,0-3-4,0 3-4,-4-9-5,0 9-1,9-7-3,-9 4-3,0 0-5,4 0-6,-8 1 1,8 2-6</inkml:trace>
  <inkml:trace contextRef="#ctx0" brushRef="#br0" timeOffset="346306.8076">19545 9456 215,'0'0'31,"0"3"-3,0-3-1,0 2 2,4 1-2,-4-3 2,4 0-6,4 0-5,0 0-7,5 0-2,-1 0-2,-4 0-2,4-3-1,1 1 0,-1-1-2,0-10-5,5 4-5,-5-1-8,-4 2-8,0 2-3,4-4-4,1 4-8</inkml:trace>
  <inkml:trace contextRef="#ctx0" brushRef="#br0" timeOffset="346770.8342">20122 9132 287,'0'0'43,"0"-7"-4,0 1-2,4 3-3,-4-1-4,4 4-6,-4 0-6,4 0-4,0-3-4,-4 3-3,0 3-1,0-3-1,0 4 2,0 8 1,0 9-1,4 1 2,-4 5-1,0 4 0,0 3-1,0 3-1,0-4-1,0 4-1,0 0-2,0-1 0,0 1 0,-4-4 0,4 0-1,-8-1 1,0-2-2,4-6 0,0-1 0,0-6 1,-4-1 0,3-2-2,5-4 1,-4-1-1,0-5 0,4-1-1,0-3 0,0 0-2,0-7 1,0-5-1,4-12 0,-4-6 1,4-7 0,5-3 0,-1 1 1,-4-8 1,4-5 1,-4-4-2,4-1 2,-4 8 0,1 3-2,-1 6 2,0 10 4,-4 0 2,4 10 2,0 6 0,4 1-3,-8 7 1,4-7-1,4 10 1,1-3-2,-1 4 1,4-1-2,-4 3 0,0-3 0,5 3-3,-5-6 2,4 6 0,0-4-2,1 4 0,-5-3-5,4 0-1,0 0-2,-3 0-1,-5-1-2,4 4-3,0-4-5,-8 4-9,0 0-9,4 0-8,-4 0-7,4 0-8</inkml:trace>
  <inkml:trace contextRef="#ctx0" brushRef="#br0" timeOffset="347116.854">20106 9333 295,'0'0'30,"0"0"0,4 0-1,-4 2 1,8-2-7,4 0-4,0 0-6,1 0-4,3 0-1,-4-5-3,1 2-1,-1-3-1,0-1-1,1 1 0,-1 3-2,-4 0-5,4-2-7,-8 2-8,5-4-7,-1 4-6,-8 0-6,20-3-10</inkml:trace>
  <inkml:trace contextRef="#ctx0" brushRef="#br0" timeOffset="347450.8731">20638 9391 329,'0'0'37,"0"0"-6,4 0-6,-4 0 1,4 0-2,-4-4-4,8 4-2,0 0-6,1 0-2,3 0-2,0 0-3,0-4 1,5 1-2,-5-7-1,0 4-1,1 2-1,-1 1 0,0 0-3,-4 0-7,5 0-5,-9 0-8,4-1-4,0 1-3,-8-2-7,4 2-1,0 0 0,9-3-8</inkml:trace>
  <inkml:trace contextRef="#ctx0" brushRef="#br0" timeOffset="347785.8922">21141 9023 334,'0'-3'30,"0"3"-6,-4 0-2,4 0 1,0 0 1,0 3-3,0 4-2,0 12-4,0-2-2,-8 6-2,0-6-2,0 9 0,8 7 1,-4-3-2,0 4-1,-1 0-2,5 0 0,0-1-4,-4-3 1,4 1-1,0-1-4,0 2 0,0-8-2,0-4-1,0 6-5,-4-6-4,4-1-5,0-1 1,0-5-5,0-1-3,0-2-3,-4-4-4,4 2-5,-8 5-6</inkml:trace>
  <inkml:trace contextRef="#ctx0" brushRef="#br0" timeOffset="348121.9115">21338 8996 305,'0'0'25,"0"0"0,0 4 6,0-4 2,0 6 4,0 8-5,0 2-8,0 5-3,0 7-3,0-1-2,0 10-3,-4 0-2,4-1-3,0 5-1,-4-2-3,4 0-1,0 3 0,0-6-1,0-2-3,-4-4-1,4 0-1,-4 3-2,-1-1 0,-3-5-2,8 0-3,-4 2-5,0-8-7,0-1-5,0-4-9,0-3-12,-9 20-12</inkml:trace>
  <inkml:trace contextRef="#ctx0" brushRef="#br0" timeOffset="348833.9522">21768 9354 280,'0'0'41,"0"0"-2,0 0-2,0 0-3,0 0 0,4 0-6,-4 0-2,4 0-5,4 0-5,4 0 0,1 0-3,-1 0-2,4 0-3,1 0-2,3 0-1,1 0-1,-5 0-2,5 0 1,3-3-2,1 0-1,-5 0 1,1-4 0,3 2-1,-7-1 0,3-3 1,-4 5-2,5-5 2,-5 6 0,-4 1-1,1-1 0,-1-3-1,-4 6 2,5 0-1,-5 0 0,-4 0-1,0 0 2,-4 3-1,0-3 0,0 3 0,0 8 0,-4 2 0,0 1 0,-4 2 2,-1 0-2,-3 0-2,0-2 2,-1 5 0,5-5 0,-4 2 0,0 2-1,4-2 2,-5 0-1,5-5 0,4-2 0,0 1 0,0-7-1,4 0 0,0 0-1,0-3 2,0 0 0,4 0 0,0-3 0,8 0 0,1-13 0,-1 0 0,4-1-1,-4-4 1,1-1 0,3-2 0,-4 5 0,1-2 0,-5-1 0,0-2 0,0 2 1,-4 8 2,0-6-2,5 9 1,-9-5 1,-4 1 0,-1 0-1,5 2-1,-8-2 0,0 3 0,0 6-1,0 0 1,-5-1-1,5-5 0,0 8 0,0 4-3,0-1-3,-1-2-3,1 0-1,4 3-5,-4 0-4,8 0-6,-4 0-6,4 0-8,-4 0-4,4 0-4,16-7-9</inkml:trace>
  <inkml:trace contextRef="#ctx0" brushRef="#br0" timeOffset="349313.9796">22640 9019 349,'0'0'25,"4"-4"-5,-4 1-5,0 0 8,0 6 5,0 0 0,0 5-5,0 12-3,0 3-2,0 6-4,-4 1-4,4 7-2,-8 2 0,3 4-1,1 0-2,0-6-2,0 3 0,0-4-1,4-6 0,-4 1-1,4-6 0,-4-4-1,4-2 1,-4-6-1,0-2 2,4-2-2,0-6 1,0 1 3,-4-4-1,4 0 0,0-7-3,-4 1 2,4-12-2,-5-4 2,5-2 0,0-6-2,0-5 0,0-5 0,0-3-1,0-1 1,0-9 0,5-2 0,3 5 0,0 9 0,0 3 0,0 8 2,5 3 0,-5 3 2,-4 8 2,4 0-1,0 5-2,0-2 1,1 10 0,-1-6-2,4 2 0,0 4-1,5 1 0,-9 2-1,8-3 1,1 3-1,-5 0 0,0 0-1,5-3-2,-1 0-3,-4-3-6,-4 6 1,9 0-4,-5-4-4,-4 4-6,-4 0-9,1 0-11,-1-3-9,12 3-9</inkml:trace>
  <inkml:trace contextRef="#ctx0" brushRef="#br0" timeOffset="349653.9991">22644 9205 340,'0'0'30,"0"0"-2,0 0-4,4 0 1,0 3-4,0 0-4,4 0-3,5 2-4,-5-5-4,4 0-1,-4 3-1,0-3 0,5 0-3,-5 0 1,4-3 0,1-2-6,-5 2-8,4-3-9,-4-4-9,0-3-9,-4 9-8</inkml:trace>
  <inkml:trace contextRef="#ctx0" brushRef="#br0" timeOffset="349994.0185">23106 9181 366,'0'0'30,"0"-3"-5,5 3 0,-1-4-6,0 4-7,4 0-1,4-3-5,1 3 0,-5 0-5,4 0-7,0 0-7,-4 0-5,5-3-3,-5 0-5,0 0-3,-4-4-3,4 7 3,1-17-12</inkml:trace>
  <inkml:trace contextRef="#ctx0" brushRef="#br0" timeOffset="350062.0224">23152 9397 308,'0'0'24,"0"0"-1,0-6-1,12 6-4,-4-4-6,0 0-3,4 1-3,1-1 1,-1 1-5,0 0-9,1 3-6,-1-6-7,0-4-3,0 4-5,-3-1-2,32-10-7</inkml:trace>
  <inkml:trace contextRef="#ctx0" brushRef="#br0" timeOffset="350401.0418">23708 8944 334,'0'-3'26,"0"0"-6,0 3-4,4-2-4,-4 2 7,0 2-1,-4 4 4,0 7 0,4 6-5,0 1-2,0 3-1,0 1-5,0 3-1,-4 9 1,0 1-2,0 2-3,0 4 0,0 0-1,0-3 0,0 3 0,-1-3-1,5-1-1,0-2-1,-4-4 1,4 2-3,0-8-3,0 0-1,0-4-4,0-3-5,0-4-6,4-3-3,-4-5-6,0-5-4,5-3-7,11 0-13</inkml:trace>
  <inkml:trace contextRef="#ctx0" brushRef="#br0" timeOffset="350745.0615">24040 8861 400,'0'0'34,"0"-1"-9,0 1-7,4 4 2,-4 0-1,0 12-2,0 7 0,-4 8-1,4 7-4,-4 6 0,-13 6-3,5 5 0,4 2 0,-4 5-3,4-6-3,-5-2 0,9-5-1,-4-3 1,4-6-4,4-6-6,-8-4-2,4-3 0,4-5-6,-5-6-7,5 1-4,0-7-6,0-4-9,0-2-7,-8-3-12</inkml:trace>
  <inkml:trace contextRef="#ctx0" brushRef="#br0" timeOffset="355061.3084">23250 7251 146,'0'0'15,"-4"0"-1,4 0 1,-4 0 0,-1 3-2,1-3-1,4 0-2,-4 0 2,0 0 0,4 0-3,-4 0 1,4 0-2,0 0-2,0 0-1,0 0-2,0 0 0,0 0-2,4 0 2,-4 0 6,12 0 1,-3 10 1,3 1-1,8-5 1,-7 7-2,11-4 0,-3-1-1,7 2 0,-3 3-2,8-2-2,-5 0-1,5-3 0,4 4 0,0 4 0,4-1 4,4 1-2,-4-2 1,8 2 1,-4 0-1,0 4-1,0 4-2,-8 2-1,4-3 0,-4 8-1,-1 5 3,1 7 2,0 0-1,-8 3 1,8 0-2,-1 0-1,1 4-1,-4-3 1,0 3 0,0-1 1,-1 0 0,-3-3-1,0 5-2,-5-2-1,5 4 1,-9 6 1,1-2-1,-5 3-1,1 2-2,-9-4 2,4 4 1,-4-5 1,-8 2 0,0-5-1,0 5 1,0-5 1,0 4 1,-4 3 0,-8 4 2,4 5-1,-5-2 1,1 2-2,0 0-1,0-3 1,-5-2-1,1-4-2,-1 1 0,-3-2 1,-1 0-1,1 2-1,0 0 2,-1 2-1,1-7 0,-1-1 0,-3 3 0,3-8-1,1-2 0,3 0 0,1-3 0,-1-3 0,1 0 0,-4-3 0,3-4-1,1-2 2,-5-1-1,1 1 0,-1 2 2,-3 1-2,3 2 0,-3-5 0,3 1 0,-3-8 0,-5 0 1,1 1 1,3-4-1,0-3 1,1 1 0,3-4 1,1 1-2,-1-3 1,5-2-2,0 2 0,3-5 1,-3-1 0,8-1-1,0 1-1,4-4 2,-1 0-2,5-4 2,0 1-1,0 0 0,0 0 0,9-3 0,7 4 2,0-4-1,5 0 0,-1-4-1,5 1 2,-1 0 0,1 0 0,0-5 2,3 2 0,-3-1-2,3-2-1,1 2 1,-8 1 1,-5 1-1,4 2 0,1 0 0,-5-4-2,-3 7 1,-5 0 0,4-3 1,-8 3-2,0 0 0,0 0 1,-4 0 1,0 3 1,-4-3 0,4 4-1,-4 8 1,-12 0-2,-1 0-1,5-2 1,-4 1-1,-1-2 2,1 1-1,0 0-1,-5-1 1,5-4-1,-5 4 0,1-2 0,-1-1 0,5-3 0,-9 0 0,5 1 0,-1-4 2,5 1-2,0-1 0,3-1 1,5 1 0,-4-7-1,0-2 0,3-4 0,1 2 0,-4-2 3,12 0-2,-4-2-1,4 0 1,0-4-1,0 2 0,0-2 0,8-2-2,4-3-4,-3-1-1,3-2-1,0 1-4,-4 2-3,1 0-3,-1 5-7,-4-4-11,0-3-8,0 5-12</inkml:trace>
  <inkml:trace contextRef="#ctx0" brushRef="#br0" timeOffset="356460.3884">18746 11489 270,'0'-6'31,"0"-1"-3,0-5-5,0 4-1,0-2-6,0-2-3,0 5-5,0-2-1,0 1-3,0-5 1,0 3-2,0 2-1,0-4-1,-4-1 1,0 2-1,0 3-1,0 0 0,-4-2 2,0 1 3,-5-1-1,5 9-1,-4-6 1,4 1-1,-5 3-1,-3 3-2,-4 0 1,-1 0 0,5 0 0,-9 3 0,9 0-1,-5 4 0,-3 4-2,7 1 0,1 4 2,4-1 1,-1 7 1,1 2 4,4 6-1,-8 3 4,7 2-1,1 5 0,8 3-4,-4-6 3,4-1-2,0 1 0,4-4-1,0-3 0,4-1 0,5-8 5,-5-6-2,12 0-3,-7-3 1,3-5 2,-4-1-2,5-6 2,-1 0 0,5 0 1,-9-6 0,4-4 1,1-6-1,-5-4 0,4-4 1,-3-2-3,3-1 1,-8-3 0,4-5-2,-7 2 0,-1 3-3,0-4 2,-4 4-4,0-2 2,0 2-4,0 6-2,0 5-3,0 5-3,0 1-3,0 10-5,0-3-6,0 2-11,0 4-8,0 0-5,0 0-3,0 13-4</inkml:trace>
  <inkml:trace contextRef="#ctx0" brushRef="#br0" timeOffset="356808.4083">19094 11397 394,'0'-3'30,"4"3"2,1 0-5,3 0-5,0 0-7,4 0-5,1-3-2,-1 3-5,4 0-2,-4 0-3,5 0-7,-1-4-2,1 1-5,-5 0-9,-8 1-4,4-1-7,0 0-10</inkml:trace>
  <inkml:trace contextRef="#ctx0" brushRef="#br0" timeOffset="357157.4283">19074 11694 335,'0'0'23,"0"0"0,4 0-4,-4-3-5,12 3-1,1-3-5,7-7-3,-4 4-2,1-4-12,3 2-11,-3 2-8,3-3-6,-4-1-1</inkml:trace>
  <inkml:trace contextRef="#ctx0" brushRef="#br0" timeOffset="357225.4322">19586 11464 354,'4'0'26,"0"0"2,0 0-1,4 0-5,-4 0-7,4-3-2,5 3-4,-1-4-3,0 4-2,1 0-1,-5 0-5,8 0-6,-8-1-4,9-2-5,-5-4-3,0-9-1,1 10-6,-1-2-1,-4-2-5,4 4-2</inkml:trace>
  <inkml:trace contextRef="#ctx0" brushRef="#br0" timeOffset="357574.4521">20040 11168 205,'0'0'33,"4"-3"2,0-4-3,-4 1-1,4 0-4,0-1-4,-4 7-3,0 0-6,5 0 0,-5-3-3,0 3-2,0 0-2,0 3 2,0 1 5,0 5-1,-5 10 1,5-1-3,0 1-2,-8 1 0,4 6-3,-4 1-1,4-3-2,0 6 0,0-1 0,-4-6-2,3 8 1,1 0 0,-4-4-1,8 4-1,-4-6 0,4-4 1,0 1 0,0-1-1,0-2 0,0-5 0,0 2 2,0-2-2,0-1 1,4 0 0,0-4 0,4-4-2,1 1 0,-5 1 2,8-1 0,-4-3-2,4-3 2,-3 0-2,3 0 0,0 0 2,1 0-2,3-3 2,-4 0 0,5 0-1,-1-7-2,-4 4-4,9 1-5,-5-1-3,-4-4-8,-3 7-3,-1-7-4,0 6-5,0-3-7,4-2-9</inkml:trace>
  <inkml:trace contextRef="#ctx0" brushRef="#br0" timeOffset="357926.4723">20061 11461 349,'0'-4'32,"0"4"-6,0 0-2,0 0-5,0-4-5,8-3-4,4 7-3,-4-3-1,0 0-3,5 3 1,-5-3-2,4 0-1,-4-4-1,1 4-2,-1 0-4,4-5-2,0 8-2,1-10-3,-1 4 0,0 0-2,0-4-4,-3-1-1,3 5 1,0-1-3,-4-2-3,1 1-5</inkml:trace>
  <inkml:trace contextRef="#ctx0" brushRef="#br0" timeOffset="358275.4922">20069 11135 342,'0'0'39,"0"-4"-4,0 4-6,0 0-10,0 0-4,0 0-3,4 0-5,12-3 1,1 3-3,-1 0-3,4-3-5,1 0-8,-1-3-5,-3-1-6,-1 1-5,1 4-4,-5-4-5,0-4 0,33-2-9</inkml:trace>
  <inkml:trace contextRef="#ctx0" brushRef="#br0" timeOffset="358725.518">20736 11178 163,'0'-4'14,"0"1"1,0 0 3,0-3-1,0-1 0,0 1 3,4 0 0,-4-1 4,4 2-1,-4-1 0,0 3 0,0-3 3,0 2 0,4 1 1,0 0-1,1 0-2,-5 1-3,0 2-3,0 0-3,0 0-4,0 0-4,0 0 0,0 0-3,0 0 1,0 5 0,0 11-2,0 1 0,0 6-2,0 1 0,0 1 0,0-1 1,0 1-1,0-1-1,0 3-4,0 2-3,0-9-2,0-1-2,4 5-5,0-3-4,-4-8-6,0 3-4,4-2-7,-4-1-7,0-10-5</inkml:trace>
  <inkml:trace contextRef="#ctx0" brushRef="#br0" timeOffset="359097.5392">20597 11344 254,'0'0'30,"4"0"-1,-4 0-2,0 0 2,12 0 2,-4 0 0,9 0-6,-1-1-8,5 1-3,-1-8-5,1 3-1,3 2-2,1-10-2,-5 4-4,1 1-4,-1 1-9,-8-5-10,5 5-4,-5 1-7,-4 1-3,0 2-2</inkml:trace>
  <inkml:trace contextRef="#ctx0" brushRef="#br0" timeOffset="359448.5593">21076 11049 317,'4'0'28,"-4"0"1,8 0-2,4 3 3,1-3-10,-5 2-3,8 4-7,-3 0 0,-1 1-3,0-1-2,-4 0-1,5 1-1,3-1 0,-8-1-2,4-2 0,-7 3 0,-5-2 1,8-1-2,-8 3 0,4 0 1,-4 2 4,-4 5 0,4-3-1,0 2 2,-8 3-2,3 4-4,-3-5 4,0 2-3,4 0 1,0-2 2,-4 5 0,0-1 1,-1-2 0,1 3-2,0-2 0,-4 2 1,3-4-2,5 0 0,0 3 0,4-2-1,-8 0 0,8-2 0,0-4 0,0 2-1,0-5 0,4-3 0,4 0 0,5 5 0,-5-2-2,4-4-2,5-3-2,-5 0-4,0 0-3,0-3-6,1-1-2,3-2-7,-4-4-7,-4-1-5,5 2-4</inkml:trace>
  <inkml:trace contextRef="#ctx0" brushRef="#br0" timeOffset="359807.5798">21506 11042 335,'0'0'34,"0"0"-4,0 0-1,0 0-5,4-3-2,-4 3-4,4-3-6,8 3-3,-4 0-2,5 0-2,-1 3-2,-8-3 0,4 3-1,0-3 1,1 4-2,3-1 0,-4-3 0,-8 5-2,8-1 2,-8-2 0,4 1-1,0 3 0,-4 1 1,0-1 3,0 4-1,0-1 0,0 2-2,-4 5 2,4-1-1,0 0 1,-4 1-3,-8 2 0,4-2 0,4 1 1,0-1 0,-5 0 0,9 2-1,-8-3 0,4 0-2,0 1 2,4-2 0,-4-1 0,4-1 1,-4 4-2,4-1 2,0-3 0,0-5 1,0 1-2,0 4 0,0 1 0,0-3 0,4-7 0,-4 2 0,8-5 0,4 3 1,-3 0-1,-1-3 0,0-3-4,4 3-4,-8 0-2,5-7-6,3 3-1,-4-6-4,-4-3-3,4 4-6,5 4-2,-9-5-4,8-20-10</inkml:trace>
  <inkml:trace contextRef="#ctx0" brushRef="#br0" timeOffset="360159.6">21964 11211 390,'0'0'40,"0"0"-8,0 0-4,8 0-6,1 0-6,-5 0-4,8-3-2,0 3-5,1-3-3,-1-1-7,0 1-4,5-3-3,-1 3 0,0 0-2,1-4-2,-1 2-2,-8-1-1,4 0-3,1-1-4,-1 1-8,0 3-2</inkml:trace>
  <inkml:trace contextRef="#ctx0" brushRef="#br0" timeOffset="360803.6368">22640 10899 283,'0'0'29,"0"-3"-5,0 0-3,0 0-3,0-7-6,0 4-2,-4-4-3,4 4-4,-4 1 1,4-1 0,-9 0-2,5-1-1,4 1 1,-8-1 4,-4 6-3,4-2 0,-1-1 0,1 1-1,-4 3-3,0 0 1,-1 0 2,1 7-2,0-3 2,0 9-2,-1-3 2,1 2-1,4 3 0,-4 1-1,-1 3 0,5-2-1,0 4 2,8 1-1,-4-4 0,4 1-1,4-5 2,0 5-1,4-3 4,0-2 6,1-1 1,3 0 2,0-4 0,4-1 2,-3 2-5,-1-4 0,0 4 0,1-2-3,-1-2 1,-4 0 0,4 4-1,1-1-1,-5-1 1,-4 2-2,4 6-1,0-4 0,-8 3-3,4 1 3,-4-2-3,0 2-1,-4 1 1,0-4-2,-4 3 3,-4 1 1,4 3 0,-5-5 0,1 0 1,-4-6 1,-1 1-1,5-2 1,0-2-1,-5-3-1,1 1 1,4-1-2,-1-3 1,1 0-1,0 0 0,0-3-1,-1-1-1,5-5 2,4-2-2,0-5 0,0 1 0,0-7 0,4 8 0,0-2 0,8-3-2,0-2 2,-4 2 0,8 5-1,1-2 0,3-2 1,-4-1 1,9 4 0,-1 0 3,5-1-2,-5 0-1,5 2 0,-5-2 2,-3 2-2,7-2 1,-11 0-1,-1 2 0,0-2-1,-4 0 0,1 2 0,-9 1 0,0-1 0,0-2 0,0 0-3,0 5-2,-5-2-3,1 0-5,-8 5-2,0 2-7,-5 3-9,5 3-13,-8 0-12,-42 16-11</inkml:trace>
  <inkml:trace contextRef="#ctx0" brushRef="#br0" timeOffset="361647.6851">19889 12265 225,'4'-5'41,"-4"-1"-3,4-1-6,-4 1-2,0-3-6,0 2 2,4 1 0,-4 1-3,4 2-3,-4 0-2,4 3-3,0-3-3,0 3-2,0 0-1,-4 0-2,4 6 2,-4-3-1,5 8-1,-1 8 0,-4-3-2,0 5-1,0 3 0,0 7-1,0 0 2,0 2-2,-4-3-1,4 7 0,-9-4-1,1 2 0,4-1 0,-4-4 0,0 0 0,4-5-1,0-4 0,4 5 1,-5-6-3,5-4 3,0-2 0,0-1 0,0-3-2,5 1 2,3-5 0,0 1-2,-4 5 2,4-5-1,4-3 0,1 0 0,-1-1-1,4-3 2,1 0-2,-1 0 2,1 0-1,3 0-1,0-3-2,-3 3-4,3-4-3,-3 0-2,-5 0-2,4 4-4,-3-6 0,-1 0-6,-4 3 0,0-4-4,-4 1-3,0-1-4,-4-1-6,0-11-7</inkml:trace>
  <inkml:trace contextRef="#ctx0" brushRef="#br0" timeOffset="362008.7057">19962 12586 294,'0'-3'36,"0"3"-6,0-3 1,4 3-2,9 0 1,-5 0-5,4 0-5,0 0-4,1-3-7,3 1-1,-4-4 0,5 2-4,-5-2 0,0 0-5,1-1-4,-1-1-5,-4 2-3,4-4-5,-8 1-4,5-1-3,-1-1-3,-4-1 1,4-1-8,4-27-9</inkml:trace>
  <inkml:trace contextRef="#ctx0" brushRef="#br0" timeOffset="362361.7259">19921 12155 298,'0'0'36,"4"0"-7,-4 0 4,5 0 0,11 0-2,0 0-5,5-6-8,-1 6-4,1-3-4,3-4-3,-3 3-2,-1-3-3,1 1-2,-1 0-4,-8 2-8,9 1-7,-9-3-4,-4 1-7,5 2-8,-5-4-2,12 4-9</inkml:trace>
  <inkml:trace contextRef="#ctx0" brushRef="#br0" timeOffset="362432.73">20576 12257 304,'0'0'25,"0"5"-7,4-7-3,5 2-1,-5 0-1,4 0-4,8 0-4,-3 0-1,3-3-2,0 0-8,1-4-13,-1-2-8,1-1-8,15-13-8</inkml:trace>
  <inkml:trace contextRef="#ctx0" brushRef="#br0" timeOffset="362790.7505">20601 12459 273,'0'0'32,"0"0"-1,4 0-3,4 0-3,0 3-3,5-3-5,-1 0-7,4 0-1,-3-3-2,7 0-5,-3 0-13,-5 3-7,0-7-9,0-2-5,1-1-2,15-11-7</inkml:trace>
  <inkml:trace contextRef="#ctx0" brushRef="#br0" timeOffset="363653.7998">21150 12095 183,'0'0'25,"0"-7"0,4 4 5,-4-9 0,4 5 0,0 4-1,4-5 0,-4 2-1,0-1 2,0-5 0,-4 8-2,4 1-3,-4-3-4,0 6-3,5-2-5,-5-1-4,0 3-1,0 0-1,0 0-2,0 3 2,0 5 0,-5 18-1,5-2 0,-12 6-1,8 6-2,-4-1-1,0 10 0,4 1-1,4 0 0,0-3-1,0 0 1,0-3-1,-5-1-1,5-8-4,-4 0-2,4-4-4,0-6-2,0-2-4,0-3-5,0-5-6,0-1-6,0-4-6,4-3-7,5 0-12</inkml:trace>
  <inkml:trace contextRef="#ctx0" brushRef="#br0" timeOffset="364096.8252">21440 12060 330,'0'-5'36,"0"5"-5,4-3-1,-4 3-5,0-3-3,0 0-4,0 3-3,0 0-4,0 0-1,0 3 1,0 6-2,0 2 1,0-1-1,0 3-3,0 1 0,0 5-1,0-9-1,0 1-2,0 5 1,0 3-2,0-5 1,4 2-2,-4-5 0,5 2 1,-5-1 1,0-2 1,0-2-2,0-2 2,4 1 1,0-1-1,-4 0-1,4-1 0,-4-5 0,4 0 0,0 7 0,4-7 0,0 6 0,5-6-1,-9 0 0,4 0-1,4 0 2,-4 0-2,5-3 0,-5 3 0,0-3 2,4-1-2,-3 1 0,3-2 0,0-1-4,-4 6 2,5-3-3,-1 0-1,0-4-3,0 4 0,-3-3-2,3 1-3,-4-1-3,0-1-4,0 4-7,-3-3-3,3-1-6,-8 1-3,8-11-12</inkml:trace>
  <inkml:trace contextRef="#ctx0" brushRef="#br0" timeOffset="364480.8471">21674 12012 364,'0'0'40,"0"-3"-1,0 3-1,0 3-4,0-3-6,0 5-3,-4 11-4,4 3-3,-5 8-1,1 3-3,4-3-3,0 5 0,0 5-4,0 2-2,4-2 1,1 3-4,-5 3 1,0-7-6,0 1-6,0-4-1,0-3-3,0 2-2,0-8-5,0-3-6,0-6-8,-9 1-8,9-6-9,-16 26-11</inkml:trace>
  <inkml:trace contextRef="#ctx0" brushRef="#br0" timeOffset="365735.9189">18836 15188 254,'0'-6'39,"5"6"-2,-5 0-5,0-3-5,0 3-2,0 0-3,0 3 2,0 0-3,4 7-5,-4 6-3,4 4-4,0 3-1,-4 1-4,4 3 0,0-2-1,0 2-1,0 3 0,-4 0 0,0-1-1,0-5-1,0 0 0,0 4 0,0-7 0,0 1-5,0-4-5,-4 1-3,0-3-5,-4-2-5,4-1-5,0-2-2,0-2-4,4 1-4,-5-4 0</inkml:trace>
  <inkml:trace contextRef="#ctx0" brushRef="#br0" timeOffset="366112.9405">18705 15516 297,'0'0'34,"0"0"-3,0 0-4,0 0-2,0 0 1,5 3 2,3-3-7,8 3-3,-4-3-3,1 0-5,3 0-2,5-3-2,-1 0-1,0 0-3,1 0 1,-1-7-2,1 4-7,-5-2-5,-3 1-10,3 1-5,-4-3-6,0 5-3,5 3-7,11-6-6</inkml:trace>
  <inkml:trace contextRef="#ctx0" brushRef="#br0" timeOffset="367208.0031">19590 14486 238,'0'0'25,"0"-7"-4,0 7 1,0 0-3,4-3-5,-4-3-4,0 6-3,4 0-1,-4 0 2,0 3 3,0-3-1,0 6 4,0-6-3,0 13 3,0-8-4,-4 4 0,0 1-3,4 0-2,0-1 0,0-4 1,-8 4-3,3-2 2,5-4-1,0 0 0,-4 7-1,0-4 2,-4 2 1,8 2 2,-4-1 0,0 4 1,0-2-1,0 5-1,0-5 0,0 8-1,-5-2 1,1 6-1,0 1 1,0 1-1,0-1-1,-1 4 1,1 0-3,-4-1 2,4 1-1,-5 2 2,5 4-3,-4-1 2,4-3 0,-4 1-1,3 7 1,1-2-1,0 1-1,0 3 1,4 2 0,-5 1 0,1 5 1,0 1-1,4-3 0,-4 4 0,4-4 0,-4-3 1,-1-3-1,9-1 1,-4-2-1,4 3 1,0-10 0,0 3-1,0 1 2,0 5-1,0-2 0,4-1 1,0-1-2,9 7 1,-9-6 1,4 6-1,0-3-1,4-5-1,-3-4-1,-1 0 2,0-1-2,0-5 0,0-7 0,-3 2-1,-1 0-1,4-4 2,-4-3-2,0 1 0,4-2 1,-4-1 0,0-1-1,0 2 0,1-4 0,-1-1 0,4 0 0,-8 1 0,4 2 0,0-5 0,0 0 0,0 3 0,0-1 0,-4 0-1,4 1 0,-4-1 1,0-4 0,0 4-2,4-3-1,-4 4-3,5-1-3,-5-3-2,0 0-1,0 0-5,4-3-3,-4 0-3,0 0-6,0 0-14,0-3-14,0-25-18</inkml:trace>
  <inkml:trace contextRef="#ctx0" brushRef="#br0" timeOffset="368743.0909">20016 14605 194,'0'-3'28,"0"-7"-6,0 4 1,0 3 0,0-2-3,0 2-1,0 3-6,0 0 0,0 0 2,0 0 1,0 3 2,0-3-2,0 5 3,4 11 0,-4 0-1,0 1 1,0 2-3,0 2-5,-4-1 2,4 6-3,-5-5-1,1 4-2,-4-1-3,4 1-1,4-1-2,-8 0 2,8 5-1,-4 1-3,-4-6-3,8 4-2,-5-7-6,1 1-1,0-4-7,0 1-5,4-2-4,-4-4-4,4-3-7,0-7-1,0 8-7</inkml:trace>
  <inkml:trace contextRef="#ctx0" brushRef="#br0" timeOffset="369202.1172">20200 14618 240,'4'-3'33,"-4"3"0,0-7 0,0 4-3,4 0-3,-4 0-5,0 3-1,0 0 2,4 3-1,-4-3-4,0 3 0,0 10-5,0-5-1,0 4-1,0 1-2,0 1-4,0 2 1,0 3-1,-4-4-1,0 1-1,4-2 0,-8-1-1,8 3 0,-4-5-1,-1 1 0,1-2 0,4-1 2,0-1 0,0 2 0,0 0 0,0-4 0,0 0 0,4-1 0,1-2-1,-1 0 1,4 1-2,0-4 1,0 3 0,0-3 1,1 0-2,-1 0 0,0 0-1,4 0 1,1 0-1,-1-3 0,-4-1 0,4 1-1,-4-3 1,5 1 0,3-1 1,-4-1-3,-3 4-3,-1 0-2,4 0 0,-4 0-1,-4-1-1,5 4 0,-5-1-3,0-4-3,4 5-4,0 5-3,-4-5-4,-4 0-3,0 0-4,4 0-4,0 0-7</inkml:trace>
  <inkml:trace contextRef="#ctx0" brushRef="#br0" timeOffset="369568.1381">20380 14586 298,'0'0'38,"0"-6"1,0 6-1,0 0-3,4 0-7,-4-2-3,0 2-4,0 0-3,4 2-4,-4 1 0,0 6-2,0 7-2,0 8-3,4-2 0,-4 2 0,0 2-3,0 1 0,0 0-1,0 0-1,0 1 0,-4-4 0,0 3-2,0 2 1,0 1-1,-4-9-5,4 1-2,-1-1-3,1 1-5,0-5-5,4 2-6,0-1-6,0-5-8,-4-1-5,-20 34-12</inkml:trace>
  <inkml:trace contextRef="#ctx0" brushRef="#br0" timeOffset="370119.1696">19966 15656 240,'0'0'37,"0"-2"0,0-1-1,0 0-5,0 3-3,0-3-2,0 3-5,0 0-1,0 0 2,0 0-3,0 3-3,4 3-3,1 9-2,-5 4-1,0-2-2,0 5-2,0-4 0,0 4-3,0-4 1,0 4-2,0 2 0,-5-2 0,5-4-2,-4 4 0,4-2-3,-4 1-2,-4-5-2,8 0-3,-8 0-5,4 1-4,4-7-4,-4-2-6,4 1-4,-4-2-6,4 2-1,0-2-1</inkml:trace>
  <inkml:trace contextRef="#ctx0" brushRef="#br0" timeOffset="370510.192">20306 15589 297,'0'0'24,"0"0"-3,0 0-1,0 0-5,0 0 3,0 3-4,0-3-1,4 3 2,-4 10-2,0-2 1,0 5 4,0-3 1,0 1 0,0 2-1,0 3-4,0-1 0,0 1-3,0 1 0,-4 1-4,4-2-1,-4 3-2,4-1 1,0 0-2,-4 1 0,0-3-1,4-1-1,0 5 0,-4 0 0,4-3-1,0-1-2,0-1-1,-4 1-2,4-5-6,-4-1-3,0 0-7,4-4-8,0 1-8,0-5-5,0-2-8</inkml:trace>
  <inkml:trace contextRef="#ctx0" brushRef="#br0" timeOffset="371504.2489">20724 14327 179,'0'0'19,"0"0"0,0 0 0,0 0 5,0-3-5,4 3-3,-4 0-2,0 0-1,0 0 1,4-4 1,-4 4 1,4 0-2,-4 0 2,0 0 0,4 0 3,0 4-1,0 5 0,0 2 1,1 2-4,-1 3 0,0-5-2,0 2-2,0 7-1,4 6 0,0-5-3,0 10 1,1 0-3,3 2 0,-4 0-1,-4 4 2,4-1 0,1 3-2,3-6 1,-4 8 0,-4-1-2,0 3 0,4-3 1,-8-1 1,9 3-2,-9-4 1,0 5-1,4-3 1,-4-1 0,0 7-1,0 4 1,4-4-2,-4 3 0,0-1-1,0 1-1,0-3 1,0-3 1,0 0 0,0 0 2,0-3 0,0-4 2,-4 1-2,0-7 0,0 3 0,-1-1 2,1 2-2,-4-4-1,4 0 0,-4-3-3,4 5 2,0-5-1,0 6-1,-9 1 0,5-3 0,0 3 0,0-1 0,-5-3 0,5 1 0,-4 0 0,0-4 1,-1 1-1,-3-3 0,4-1-1,-5-5 2,5 2-1,0 1-1,0-5-3,-5 2-4,9-8-4,-4 5-3,-1-3-3,9-2-5,-8 2-4,4-4-9,4-2-11,0 1-11</inkml:trace>
  <inkml:trace contextRef="#ctx0" brushRef="#br0" timeOffset="390846.3552">25264 11907 123,'4'-5'7,"4"-1"3,-4 6-4,0 0 1,1 0-3,-1 0-2,0 0 0,-4 0 2,4 0-2,-4 0 0,0 3 0,0-3 0,4 0-4,-4 3-6,0-1-2,0-2-3,0 0 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1:54:30.11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46 1443 255,'0'0'31,"0"0"-1,-4 0 1,0 0 3,4 0-1,0 0-3,0-3-4,0 3-3,0 0-4,-4 0-4,4 0-4,0 3 2,4-3 1,-4 0-3,8 0 1,1 0-4,3 0 0,8 0-1,1 0-3,-1 0-2,5 4 0,-1-1-2,1 0 2,0 0 1,11-3-2,-3 0 1,0-3-1,4 3 0,0 0-1,-1-6 0,1 2 0,4-8 2,-4 4-2,0-2-2,0-6 4,0 12-2,-1-3-2,-7-2 0,0 2-2,-5 4-4,1-3 0,-9 6-3,1-3-2,-1 3-5,-4 0-3,-4 3-4,1-3-4,-5 6-5,0-3-5,-4 4-4</inkml:trace>
  <inkml:trace contextRef="#ctx0" brushRef="#br0" timeOffset="401.023">13441 1860 302,'0'-3'25,"4"3"-5,-4 0 8,4 0 5,4 0-1,8 0 1,1-3-5,3 3-5,-3-4-6,11-2-3,1 0-1,4-2-1,-5-2-2,9-2-2,-4-4-3,4 1-1,-5 3 2,5-1-3,-4 5 0,0-2-2,0 1 1,-5-1-1,5 4 0,-8 1-1,3-1 1,-7-1-2,-1 4-2,1 0-1,-5 0 0,0 0-3,-3 3 0,3-3-2,-8 3-2,-4 0-5,4 0-3,-3 0-3,-1 0-7,-4-4-7,0 4-8,-9-14-13</inkml:trace>
  <inkml:trace contextRef="#ctx0" brushRef="#br0" timeOffset="857.0491">14006 1092 344,'0'-3'25,"0"3"-6,4 0 1,-4 0 3,0 0 2,4 3-3,0-3 1,0 7-6,8-7-4,5 9-1,3-3-1,-4 6 0,5-3 0,-5 4-3,9-8-2,-5 7-1,5 1-2,-1 0 0,1 1-1,-5-4 1,1 5-1,-1-7-1,1 5-1,-9 0 1,5-2 0,-1 5 0,-4-3-1,0-2-1,-7 1 0,-1 4 2,0-1 0,-4-3-1,0 1 0,0 5 1,0 1-1,-4 8 1,0-3 1,-9 7 0,1-4-1,0 4 0,-1 2 2,1 5-2,0-1 1,-4-1-1,3-2-1,-3-1 1,4-3 0,-1 2-1,1-5-2,0-3-1,-1 1-4,1-4-4,4-2-4,0-5-7,4-1-6,-5-3-6,9-6-6,0 3-6,0-4 0</inkml:trace>
  <inkml:trace contextRef="#ctx0" brushRef="#br0" timeOffset="1993.114">15050 1374 327,'0'0'36,"0"-4"-1,0 4 0,0 0-4,0 0-5,4 0-5,-4-3-4,0 3-4,0 0 0,8 3 2,-4-3-1,4 7-2,0 9-2,0-2 1,5-1-1,-1 1 1,0 8-3,5-1-1,-5 1 1,4 2-4,1 8 1,3-2-2,1 3 1,-1 1-2,1-1 0,3 1 0,-3-1-2,-1-1 1,5-2-1,-9-3 0,5-5 0,-1-1 0,-8 1-1,5-4-4,-5-3-1,-4-2-1,0-2 2,5 2-3,-9-3-2,-4-2-2,8 1-1,-8 1-3,4-7-4,-4 0-4,0 3-5,0-2-4,0-3-4,0 5-4,0-6-3,-16 7-8</inkml:trace>
  <inkml:trace contextRef="#ctx0" brushRef="#br0" timeOffset="2297.1314">15438 1340 274,'0'0'35,"-4"3"1,-8 4 2,0 4-1,4 14-1,-9 2-8,9 0-5,0 4-4,-9 10-2,5-1-4,4-2 1,-8 3-3,3-1-2,-3-2-1,4 3-2,-1-1-1,1-3-1,4-4-2,-4 0 0,-1-2 0,1-3-2,0-1 0,0-3-3,-1 3-3,5-8-4,4-3-4,-8-2-5,3 2-4,1-3-3,8-5-4,-4-2-7,4-6-7,0-11-12</inkml:trace>
  <inkml:trace contextRef="#ctx0" brushRef="#br0" timeOffset="2585.1479">15791 1049 340,'-5'3'26,"5"-3"-2,-4 0 3,4 7-4,-4-4-5,-4 6-6,8-1-3,-8 5-1,4 0-3,-4 1 0,-5 2 1,9-2-2,-8 2 0,4 0-2,4 0 0,-5-8 0,5 5-1,-4-1 0,-4 0-3,4-3-6,0 4-8,-5-4-8,9-4-5,-4 5-4,0-1-4,8 1-1</inkml:trace>
  <inkml:trace contextRef="#ctx0" brushRef="#br0" timeOffset="2868.1641">16057 1370 308,'0'0'32,"0"0"-4,0 0-5,0-3 1,4 3-4,-4 0-5,4 0-3,4 0-5,4 0-1,-4 0 1,5 0-4,3-3 0,-4 0-7,1 0-5,-1-5-7,4 1-7,-7-5-6,3 8-9,0-2-1</inkml:trace>
  <inkml:trace contextRef="#ctx0" brushRef="#br0" timeOffset="3082.1763">16061 1612 330,'4'-3'27,"0"3"3,0 0 1,4 3-2,4-3-6,1 0-6,-1 0-4,4 3-2,-3-3-5,3 0-1,0-3-6,1 3-5,-1-3-8,1-10-5,3 2-9,-8 5-11,5 2-7</inkml:trace>
  <inkml:trace contextRef="#ctx0" brushRef="#br0" timeOffset="3975.2274">16888 529 177,'0'0'24,"-4"4"-3,4-4-3,0 3-1,0 0-4,0 3 0,-4-6-1,-1 7-1,5-3-1,-8 0 3,4 2-5,-4 0 1,8 4 1,-4-7 3,-4 5-2,4-2 0,-1 4 2,-3-1-2,4-1 0,-8 3-1,8-3 1,-4 8 0,4-9-1,-1 7-1,-3 5 3,0 2-2,0 1 0,0 5-3,0 0 2,-1 5-1,5 4-1,-4 1-1,0 0-1,0 2 1,-1 1-1,1 0 1,-4 3-1,4 3-2,0-2 2,-1-1 0,1 0-1,0 6 1,4 1-1,-4 2 1,4-1 1,0 11 0,-5-2-2,1 2 2,8-1 1,-4 1-2,4-2 2,0 2-2,0-1 1,4-2-2,-4-2 0,13 2 0,-5-5-1,4 4 2,4 0-2,-3-3 0,3-2-1,0-4 1,5-8 0,-5-1-2,1-8-1,-1-2 2,0-6-1,-3 1-1,-1-4 1,0-2-1,0-1 0,1-2-2,-5-7-4,0 2-3,0-4-4,-8 2-3,4-6-4,-4 0-6,0 4-10,0-4-13,5-3-11</inkml:trace>
  <inkml:trace contextRef="#ctx0" brushRef="#br0" timeOffset="8197.4689">17436 878 236,'0'0'22,"0"0"-6,0-4 0,0 1-4,0 3 0,0 0 1,0-5-1,0 2 0,0-3-1,0-7-1,-4 7-1,4 1-1,-4-8 1,0 7-3,0-4-2,0 4 1,-4 1 1,4-1-1,-1-4-1,-3 4-2,4 6 0,-8-6-1,4 6 0,-5 0 0,1 3 0,4 0-1,-4 0-1,-1 4 2,1 5-1,4 3 0,-8 0-1,3 3 0,5 1 2,-4 2 0,0 4-1,-1 5 0,1 1 4,4 2 4,-5 4-1,5-7-2,8 8-1,-4-5-3,0-3 3,0 1-3,4-3 1,0-4-3,0 0 3,8-2-2,0-7 0,1 0 0,3-5 0,4-7 0,-3 0 2,-1-3-2,4 0 1,-4-9 1,1 2 2,-1-5 1,0 4-2,-4-5 0,5 4-1,-5-3-1,-4 3 0,0 2 2,0 1 3,-4-3 1,0 1 0,-4 1-1,4 1-1,-8 0 2,0 2-2,-5 4-1,1-3-2,0 3-1,-4 0 0,-1 3-1,1 1 0,8 2 0,-5 7 0,1-9-4,4 9-3,4 0-8,0-7-7,0-1-8,4 5-8,0-4-7</inkml:trace>
  <inkml:trace contextRef="#ctx0" brushRef="#br0" timeOffset="8867.5072">18579 722 334,'0'0'21,"0"0"-2,0 3 1,4-3-1,-4 3 3,-4 10 2,4 1-1,0 5-4,0 5-1,0 1-4,0 3-1,0 2-5,0 2 0,0-5-2,0 3-2,0 0 0,0 2-2,0-5-1,0-3-5,4 4-3,-4-7-7,4 0-8,-4-2-5,0-3-8,0-2-5,0-1-8</inkml:trace>
  <inkml:trace contextRef="#ctx0" brushRef="#br0" timeOffset="9693.5545">17187 1893 281,'0'-3'40,"0"-3"-3,0-1 1,0 1-1,0 1-4,0-1-4,0 0-6,-5 2-3,1 1-7,4 0 0,0 3-6,0 0-1,0 0-2,0 0-1,0 0 1,0 3-2,0-3 3,0 3-3,0 7 2,0 0-2,0-3 1,9 9 0,-9-3 0,0-2-2,4 2 0,0-4 2,-4 4-2,4-5 0,-4 5 0,8-4 0,-8-2-1,0 4 1,8-2 0,-4 4-2,5-5 2,-9-2-2,8 4 2,-4 0-1,-4-4 0,0 0 0,8-3 0,-8-3 0,0 2-1,8-2 2,-4 0-1,-4 0-1,4 0 2,0 0-1,1 0 0,3 0-1,0-2 0,4 2 2,0-3-2,1 3-1,-1-6-1,0 0-1,1-1-4,-1 4 1,0 3-2,5 0-7,-9 0-2,4 0-3,-4 0-1,0 0-4,1-3-4,-5 0-5,4 3-2,-4 0-2,16-4-7</inkml:trace>
  <inkml:trace contextRef="#ctx0" brushRef="#br0" timeOffset="9967.5702">17408 1854 339,'0'0'35,"0"0"1,0 0-1,-4 6-3,4 4-3,-5 1-6,1 5-4,4 3-5,-4 4-2,0-2-3,4 8-2,0-2-4,0 3 0,-4 0 0,4 2 0,0-2-3,0 0 0,0-1-3,0 1-2,4-6-1,-4 0-4,0 1-2,4-4-4,0 1-4,0-4 1,1-2-7,-5 1-5,4-4-8,4 0-3,8 20-9</inkml:trace>
  <inkml:trace contextRef="#ctx0" brushRef="#br0" timeOffset="10697.6119">18443 1634 269,'0'0'24,"0"0"-4,0-3 1,0 3-4,0-5-1,5 5-3,-5 0 2,8 0-3,-4-4 1,8 0 1,0-2 0,5 3 2,-5 0 2,0-4 0,1 7-1,-1-3-5,0-3-1,5 4-3,-5 2-4,-4 0 1,4 0-1,-4 2 0,-3 4-1,3 4-3,-8-1 0,8 1 1,-8 4 0,0 2-2,-4 0 0,4-2 2,-4 5-2,-4-4 1,-1 0-1,1 1-1,-4-1 0,8-3-1,-4 3-3,-1-6 3,1 1-1,0-1 1,4 1 0,0-5 2,0 1 0,-4 0-1,4 1 1,-1-4-2,5 0 2,0 0 1,-4 0 0,4 1-2,0-3 3,0-1-3,0 3 3,0-3 2,0 3 3,0-3-1,9 4 2,-5-1-2,4 0 0,4 0 2,-8 0-4,4 4 1,1-1 0,-1 4 0,-4-6 0,4 6-1,0 6-1,-4-5 1,4 2 0,-8-1 0,5 3-1,-5 1 2,0-4 0,0 3-1,0 1 1,-5 1 0,1-7 0,-4 2 1,0 1-1,0-5-1,-4 1 0,3-2 0,-3-1 0,4 1-2,4-3 1,-4 0-1,-5-1 0,-7 0-1,3-3-1,5 0-3,0 0-4,0 0-2,-1 0-2,1 0-3,4-3-4,8 3-6,-4-3-8,4-1-5,-4-4-5,4 2-4,16-31-9</inkml:trace>
  <inkml:trace contextRef="#ctx0" brushRef="#br0" timeOffset="11292.6459">18841 536 267,'0'0'19,"0"0"0,4 3-1,-4-3 4,8 3 2,0 11-2,0 9 1,4-6 1,1 9 1,3-3-3,-4 3-2,1 4-1,-1 0-2,0 0-2,9 4-3,-5 6 1,-4 3-2,5-1-1,-5 5-1,0 2 1,-3 0-2,-1 5-1,4 2-1,-8-4-1,4 6 0,-8 4 0,8-8-1,-8 8 2,0-2 0,0 5 1,-4-4-1,0-3 1,0 0 0,0-3-1,-4-4-1,-4-2 0,8-6 0,-5-3-2,-3 3 0,4 0 0,0 0 0,-5-7-1,9 4-1,-8-3 0,4-1 0,0-2 0,-1-3-2,-3 0-1,4-11-1,0 3-6,0-9-3,-1 2-2,1 0-5,0-10-4,-4 2-4,4 2-7,-1-10-10,1 0-6,0 0-7,-21 0-6</inkml:trace>
  <inkml:trace contextRef="#ctx0" brushRef="#br0" timeOffset="12241.7002">19320 1370 352,'0'-3'45,"0"3"-2,0 0-5,4 0-5,-4-3-8,4 3-5,-4 0-2,8 0-2,0 0-3,0 0-1,0 0-1,1 3-1,3 0-2,0 7 0,1 3-3,3 1 1,-4 5-2,0 2 0,5 3-3,-5 4 1,0 2 0,1 1-1,-1-1 0,0 5 1,1-5-2,-1 0 1,0 0-2,0 2 2,1-5 0,-1 0-1,-4-1 0,4-6-2,1-1-2,-1-1-2,-4-2-1,0-4 0,-4 3-2,1-6-2,-5 1-1,4-4 1,-4-1-1,0-2-3,0 4-2,0-7 0,0 3-2,0-3-5,0 0-9,-4 0-4,4 0-3,0-3-4</inkml:trace>
  <inkml:trace contextRef="#ctx0" brushRef="#br0" timeOffset="12548.7178">19635 1294 300,'-4'0'30,"4"0"-2,0 0 1,0 0 0,-8 3-2,3 0-3,1 7-1,0 7-3,-4-1-3,0 5-2,-4 1-1,3 8-2,-3-3-2,0 4-1,0 0-4,-1 0 0,1 2 0,0 0-4,-1 2 1,1-1-1,-4-1 0,3-3 1,1 1-3,-4-4-5,4-2 0,-1-1-4,5-2-4,-4-8-3,8 2-5,0-3-2,-1-3-7,5-2 1,0-2-3,0-3-5,13-3-9</inkml:trace>
  <inkml:trace contextRef="#ctx0" brushRef="#br0" timeOffset="12944.7404">20306 1199 255,'0'0'32,"0"-2"-1,0 2 0,0-5-1,0 4-3,0-2-2,0 3-4,0 0-1,0 0-1,0 3-1,0-3-1,0 1-1,0 12-2,0 3 0,0-2-3,0 5-2,0 2-3,0 4 0,0-1-1,4 10-2,-4 1-1,0-2 0,0 4-1,0-4-1,0 0-2,0-2-4,0-3-2,0-4-4,0-2-7,0-4-3,0-6-4,0 3-8,0-9-7,0-6-7,0-3-8</inkml:trace>
  <inkml:trace contextRef="#ctx0" brushRef="#br0" timeOffset="13177.7538">20134 1512 439,'0'0'37,"4"-3"-6,-4 3-8,0-4-2,4 4-5,9 0-6,3-6 1,-4 0-4,1-1-2,7 1-2,-3-5 0,3 1 0,0 1-2,-3-1-3,3 1-3,-3 7-2,3-7-4,-3-1-6,3 10-9,-12-3-7,4 0-14,-3-4-7</inkml:trace>
  <inkml:trace contextRef="#ctx0" brushRef="#br0" timeOffset="14242.8147">20974 477 153,'-5'0'22,"5"-3"1,0 3-3,0 0 3,-4 0-4,4 0-3,0 0-1,0 0-4,0 0 1,0 3-1,0-3 3,0 3-4,0-3 1,0 6 2,0 1 1,-4 2-2,4-4-2,-4 8-3,0-4 1,0 4 1,-4-3 1,-5 1-1,1-2 1,8 4-2,-4 1 1,4 2 0,-4 2-3,4 1-1,-5 0 0,1 2 0,4-1 0,-4 2-1,0 5 0,4 5 1,-5 2-1,1 2 2,4 4-1,-4 0 2,0 3-2,4 0 1,-5-1 1,1 3-3,4-2 1,0 3 1,0 0 0,0 0-2,0 4 0,0-3 2,4 9-1,0-1-1,0 3-1,0-3 2,0-1-3,0-1 2,0-1 0,4-2 0,4-6-2,0 1 1,4-7 1,-3 2-3,3-1 0,0-1 1,5-1-1,-1-7-1,-4-3 1,5 5 0,-1-5 0,0-3-5,1 6-1,3-1-2,-3-5-5,-1-4-2,-8-1-4,4 4-11,-7-6-10,3 1-11,0-6-11</inkml:trace>
  <inkml:trace contextRef="#ctx0" brushRef="#br0" timeOffset="18064.0332">21637 626 270,'-4'0'30,"4"0"-5,0 0-3,-4 0-1,4 0-5,0 0 3,0-1-4,0 1 2,0 0-2,0-7-2,0 1-3,0 0-1,0-4-5,0 5 3,0-1 2,-5-4 0,5 4 1,0 0-1,-4 3-1,4-2-4,0 2 1,-4-4-1,4-2-2,0 2 0,-8 4-1,8 0 1,-4 0-2,-4 3 2,0 0-2,-5 0 0,5 0 0,0 0-3,4 0 1,-4 3 0,-1 3 0,-3 1 0,4 5 1,0 0 0,0 3 0,-1-2-1,-7 5 2,4 2 0,4 12 0,-5-2 0,5 4-1,0 2 0,0 4 1,0 0 0,8 6 0,-5-6-1,5-7 2,0-1-1,0-2-1,5-6 0,3-2 1,0-4 0,4-6 1,1-2-2,-1-1 1,0-7 1,0 1-2,1-3 1,-1 0 1,0 0-2,-4 0 2,5-3-2,-1 1 2,-4-7-2,0-4 2,-4 0-2,5 1 2,-5 1 0,4-5-1,-8 1 0,4 3 4,-4 2 1,0 1 2,0 1-2,-4-5-1,-4 7-1,4 2 1,-9 4-2,5 0 0,-4 0 0,0 4-2,3-1 1,1 6 0,0 2 0,4 2-3,-4-3-1,4 2-2,0-4-3,4 2-6,-5-1-1,5-2-7,0-1-3,0 0-5,0-4-7,5 4-2,-1-6-2</inkml:trace>
  <inkml:trace contextRef="#ctx0" brushRef="#br0" timeOffset="18514.059">21932 1019 325,'4'-3'29,"4"-7"-8,0 1-6,4 2-1,1-1-2,-1-4 1,4-4-5,-4-2 3,-3 2-2,3 2-1,0-8 3,-4 1 3,5-7 1,-5 7-3,0-3-1,0 2-1,5-5-3,-9 5-1,0 1-3,0-1 0,0 1 1,0-1-3,-4 4 1,4-6-1,-4 2 1,0 1-1,4 6-1,-4-1 1,0 6 1,0 5 0,0-4 0,0 2 0,0 1 0,0 3-1,0 3-1,0 0 0,0 0-1,0 0 1,0 0 1,0 3 0,0 7 0,-8 6-2,4-2 1,0 5 0,4 2 1,0 7 0,-4-7-2,0 9 0,4 2 2,0 4-2,-4 1 2,4-4-2,0 4 1,0-4 1,4-6-3,0-4 2,4-1-4,-4-5-3,4-1-2,0-11-3,5 1-6,-5-6-3,0 0-10,0-9-1,0 1-4,1-8-4,3-36-9</inkml:trace>
  <inkml:trace contextRef="#ctx0" brushRef="#br0" timeOffset="18708.0701">21940 665 314,'0'0'46,"-4"3"-2,0-3-5,4 0-6,-5 0-7,5 0-4,5 0-2,-5 0-4,12 3-4,4-3-3,5 0-3,-1 0-1,1 0-2,3-3-7,1-4-6,-1 4-7,-7-6-14,3 5-8,1 1-12,40-6-11</inkml:trace>
  <inkml:trace contextRef="#ctx0" brushRef="#br0" timeOffset="19438.1118">21162 1804 189,'0'0'29,"0"0"-1,0 0 0,4 0 0,-4 0 0,4 0-3,-4 0 1,0 0 2,4 0 3,4 0-1,1-3-6,-1 3-4,0-3-5,0 0-3,8 0-3,-7 1-3,-1-1-1,4-3 0,-4 2-5,0 1-5,5 0-5,-5-3-5,0 2-10,4 1-10,-3-3-4,3 4-9</inkml:trace>
  <inkml:trace contextRef="#ctx0" brushRef="#br0" timeOffset="19730.1285">21551 1434 347,'0'0'39,"0"-3"-8,4 3-8,-4 0-5,0 0-5,0 3 2,0 0-2,0 10 0,0 3-2,0 4-2,0 6 0,0 1-3,0 0-1,0 3-2,-4 5 0,0 2-1,4-1 1,0-2-1,0-1-2,0-3-4,-4 2-4,4-2-5,-9-3-6,9-5-2,-4-1-2,4 0-3,-4-2-7,8-3-5,0-5-2</inkml:trace>
  <inkml:trace contextRef="#ctx0" brushRef="#br0" timeOffset="20203.1556">21854 1671 331,'4'-7'39,"0"-5"-5,0-3-5,-4-4-5,4 3-7,-4-4-4,0 1-4,0-2-2,0 5 1,0-1-5,4-2 0,-4 3 1,0 5 1,0-2-1,-4 10-1,4-1 1,0 1-2,-4 3-1,-4-3-1,0 3 1,-1 3 0,1 0-1,0 4 0,-8 2 0,3 1 0,1-2 0,-4 8 0,3 4 0,1-4 0,-4 10-1,-1-6 2,1 7 1,4 5-1,4 5 0,-1-4-2,5 4 2,-8-4 0,12-3-1,0-1 0,0-5 0,4-7-1,0-1 2,4-6 1,5-1-2,3-6 1,0-3 1,1 0 3,3-6 0,-3-3 0,3-1-1,-8-6 1,5 2-1,-5-5 0,0 4 0,1-7 1,3 5-1,-8-2-1,-4-5-1,0-2-1,5 2 0,-9 4-1,4-6 0,0 6 1,0-3-3,0 3-2,-4 4-1,0 2-3,0 1-5,4 7-5,-4-4-8,-4 7-7,4 3-6,0 0-7,-8 16-9</inkml:trace>
  <inkml:trace contextRef="#ctx0" brushRef="#br0" timeOffset="20669.1822">22144 1960 312,'4'0'37,"1"0"-3,3-3 1,-4 0-5,4-2-3,0-5-6,0 1-6,-3-4-2,7-1-2,-4-2-3,0-1 1,4-6-1,-3 3-2,3-6 0,-4 2-1,0-6-1,1 2-1,-1 0 1,0-2-3,0-5 0,-4-1 1,4 6-2,1-4 0,-5 4 1,0 5 0,0 1-1,-4 3 0,0 5 1,0 0 0,0 8-1,0-1 0,0 2-1,0-2 2,0 9-2,0-3 2,0 3-2,0 0 0,0 0 1,0 0 0,0 9 0,0 7 1,-4 2-2,4 7 1,0-1-2,-4 6 3,4 2-1,0 4 0,-4 4 1,4-3-1,0 2 1,0-5 0,0-1-2,0-3 2,0-1-3,4-8-2,4-2-1,-4-5-2,4 2-1,0-2-2,0-4-3,1-4-3,-1 1-3,0-4-2,0-3-2,-4 0-3,5-3-11,-1-1-2,20-23-11</inkml:trace>
  <inkml:trace contextRef="#ctx0" brushRef="#br0" timeOffset="20896.1952">22185 1556 357,'0'0'47,"-4"0"-4,4 7-6,0-7-8,0 0-7,0 0-6,0 0-3,0 0-1,8 3-3,5-3-2,-1 0-2,0 0-1,9 0-2,-5 0-1,5 0-4,-9 0-5,4 0-6,1-6-4,-1-2-7,-4 1-5,5 1-6,-5 0-5,4 2-4,9 4-5</inkml:trace>
  <inkml:trace contextRef="#ctx0" brushRef="#br0" timeOffset="21135.2089">22791 1383 281,'0'0'29,"8"0"-3,-8-3-5,0 3-6,5 0-3,-5 0 5,0 3 1,0 0 2,4 18 1,-4 1-5,0-1 0,-4 6-4,4 1-3,-5 0-2,5-1-2,0 3-2,0 2-4,0-5-8,0-4-4,5 3-3,-5-5-6,0-6-7,0 1-5,0-5-3,0 23-12</inkml:trace>
  <inkml:trace contextRef="#ctx0" brushRef="#br0" timeOffset="21349.2211">22705 1698 389,'0'0'35,"4"-3"-4,-4 3-8,0 0-3,4 0-5,5 0-2,-1 0-4,0 0-4,0 0-2,5-4-3,-1-5-4,-4-1-6,4 2-3,1-1-6,-5-1-7,8-1-3,-12-1-8,4-1-1,25-11-12</inkml:trace>
  <inkml:trace contextRef="#ctx0" brushRef="#br0" timeOffset="21735.2432">23119 1393 312,'0'-4'32,"4"4"-3,-4 0-3,0 0-4,0 0-4,0 0 0,0 4-1,0-4-1,0 4-3,0 9 0,0-3-1,0-1 0,0 2-3,0 2-2,0-3-1,0 1-2,0 1 0,0 1-1,0-3 0,0-2-2,4 4 0,0-2 0,-4 3 0,0-9 0,8 6-1,-8-4 0,0-3 0,4 4 0,-4-4 0,4 2-1,-4-2 2,5 3-1,-5 1 0,4-4 0,0-3 2,0 0-1,4 3 0,-4-3 0,4 0-2,-4 0 2,5-3-1,-1 3 0,0 0 0,0-3 0,4-1 0,-3 1-2,3-6-2,0-2-3,0-5-6,1 9-2,-1-4-6,-4 2-6,4-4-7,-3 7-1,-1-6-7,16-13-8</inkml:trace>
  <inkml:trace contextRef="#ctx0" brushRef="#br0" timeOffset="21987.2576">23315 1370 314,'0'-3'42,"0"3"-3,0 0-1,0 0-3,0 0-5,0 7-7,0 8-4,0 3-6,0 9 0,0-2-4,0 6-3,-4-1-1,4 6-1,-8 1-2,4 1-1,-4-1 0,4-4-4,0 0-3,-1-2-3,5-4-2,0-2-6,-4-9-4,0-5-3,4-1-2,0-4-3,0-6-8,4 0-8</inkml:trace>
  <inkml:trace contextRef="#ctx0" brushRef="#br0" timeOffset="22672.2968">23516 315 187,'0'-3'28,"0"3"-5,-4 0-1,0 0-2,4 0-3,0 3-2,0 0 2,0 6-1,0 1 1,0 0 0,0-2 1,4 1-1,0 1 3,-4-1-2,4 4 2,4-2 3,0 5-5,1 1-2,3-1-2,0 5-2,0 1-2,5-1-3,-5 11 0,0-2 1,9 0-3,-9 10 0,0 6 1,5 0-2,-5 8 0,-4 5-1,4-3 2,1 1 0,-5 2-2,0-2 3,0-2-1,-4 3-1,5 0 0,-9 0 2,4-3 0,-4 6 0,0 1 2,0 1 0,0 3-3,0-3 1,-4-1 1,0-5-3,-5-1 0,1-7-2,0-1 1,0-8-2,-5 3 0,1-4 0,4-2 0,0-4 1,-4-4-2,-1 1 2,1 0-7,4 2-5,-4-8-3,3 0-6,-3-2-4,-4-1-5,3-8-12,1-1-13,0-5-7</inkml:trace>
  <inkml:trace contextRef="#ctx0" brushRef="#br0" timeOffset="23717.3566">22742 1695 179,'0'0'19,"0"0"0,0 0-8,0 0 1,0 0-6,0 0 2,0 0-2,0 0-2,0 0 3,0 0 2,4 0 1,-4 0 1,0 0 1,0 0 5,0 0-2,0 0 2,0 0 1,0 0 1,0 0 1,0 0 1,0 0 0,0 0-3,0 0-2,0 0-4,0 0-1,0 3-1,0-3-1,0 0-3,0 0 0,0 0-3,0 0 1,0 0 0,0 0 0,0 3 0,0-3 2,8 0 0,-8 0 0,0 0 0,5 0 1,-1 0-1,0 0 2,0 0-3,0 0 0,0 0 0,4-3-2,-4 3-1,-4 0-1,8 0 1,1-3 0,-1-1 0,0-2 1,0 3-2,4 0 1,-3-4-1,-1 3-1,0-3 0,4 1 0,-8 0 0,9 2 1,-1-2 0,-4 1-1,0 5 0,1-3 0,-9-2 0,12 4-1,-12 1 0,0-3-2,4 3 0,0 0-3,-4-4-1,0 4-2,0 0-1,0 0-3,0 0-2,0 0-3,0-3-8,-4 0-8,0 0-8,0 3-6,4 0-7</inkml:trace>
  <inkml:trace contextRef="#ctx0" brushRef="#br0" timeOffset="24281.3889">22795 1453 179,'0'0'22,"0"0"-1,0-3-2,4 3 3,-4 0-6,0 0-1,0 0-4,0 0 4,0 0 4,0 0-1,5 0 5,-1 3 2,0 13 0,-4-8-1,8-2-3,-4 10-2,0-3-2,0 1-2,-4 2-1,0 2-3,0-3-1,0 0-1,0 7-1,0 0 0,0-1-3,0 0-1,0 1-1,0-1 0,0 1 0,0-2 0,0 0-1,0-3 0,0 2-2,0-3 1,0-2-1,4-1 0,0-3-3,-4-3-2,4 0-2,-4-4-2,0 0-6,0 0-7,0-3-9,0 0-14,0 0-10</inkml:trace>
  <inkml:trace contextRef="#ctx0" brushRef="#br0" timeOffset="38806.2196">856 4559 286,'0'0'35,"0"0"0,-4 0 0,4 0-2,0-4-8,0 4-4,0-7-4,0-2-5,0 2-4,0-9 0,0 2 0,0 5-3,4-10 0,-4 4 0,0-1-3,0 2 0,0 1 1,-4 7 1,-1-4-2,-3 7 0,-4-5-1,0 5-1,-1 3 0,1 0 0,-4 8 1,-5-2 0,1 14-2,-5-3 1,9 8 0,-5-1 1,1 0 0,8 8 2,-5 1 0,5 7 1,0-3-3,4-1 0,-1-2 1,5-4 0,4-5-1,4-4 0,-4-5 0,0-7 0,13-6 0,3-3 1,-8-3 1,13-6 0,-1-10 0,-3-12-2,3 4 0,0-9 0,1-10 0,-1 3 0,1 0 1,-1-3 0,1 3 2,-1-3-2,-3 3 2,3 0-3,-4-2 1,5-4 0,-9 0-2,5 0 0,-9-2 2,0-11-1,-4 6-2,0 5 0,-4 5-1,0 3 0,0 13 2,0 5 0,-4 7 0,4 9-2,0-3 2,0 6-1,-4 0-1,4 6 0,0 6 2,0-3-1,0 8 1,-4 15-1,4 10 2,-4 4-1,0 6 0,4-1 0,0 7 0,-4 1 0,4-1 0,0 2 0,0-5 0,4 1 0,0-4 0,4-8 0,4-3 0,1-5 0,-1 0 0,-4-11 0,4-4 0,5-3 0,-1-5 0,-4-7 0,5-3 0,-5-1 0,0-8 0,5-3 0,-9 0-1,4-6-2,-8-5 1,4 6-1,1 1 1,-9 1 1,4-4 1,-4 1-1,-4 5-1,4 4 2,-9 1 0,5 1 0,0 10-1,-4-3 1,0 3-1,4 3 0,-4 7 3,3-1 1,-3 5-1,8 5 0,-4-1 1,4 4-2,0 2 0,4-2 1,-4-4-2,4-2 1,0 1 0,5-1-1,-5-6 0,0-2 0,0-2 0,4-6 0,0 0 0,1-3-1,3-2 1,4-8 0,-4-6 1,5-1-1,-1-11 0,5 3 0,-1-6 0,1-5 0,-1 2 0,5-6 0,-5 0 0,-4 0 0,5-3 0,-9 2 0,5-2 0,-9-4 0,0 4 0,-4 3 0,0 7 0,-4 2 0,0 10 2,0 5 0,0 0 0,0 8 1,0 8-1,0 3-2,0 0 2,-4 8 2,4 5 0,0 9 0,0 11 1,0 10-3,0 0 2,4 6-1,0-4-1,0 7-2,13 1 1,-5-4 1,0-4-2,5-6-5,-5-5-2,0-2-5,5-5-1,-5-5-1,0-8-8,0-1-6,1-7-5,-1-3-8,-4-3-6,9-12-13</inkml:trace>
  <inkml:trace contextRef="#ctx0" brushRef="#br0" timeOffset="38987.23">1167 4065 401,'0'0'43,"0"0"-9,0 0 1,4 0-6,16 3-6,1-3-8,-1 0-2,5-3-4,4-10-5,3-3-5,5 5-5,-4-5-2,0 2-6,-1-2-6,-3 3-9,-4-2-9,3 0-8,38-18-14</inkml:trace>
  <inkml:trace contextRef="#ctx0" brushRef="#br0" timeOffset="39346.2505">2096 3572 241,'0'-3'20,"0"3"0,0 0 4,0 0 1,0 3-3,-8-3 2,8 7-2,-4-7-2,-4 12 0,-1 3 0,1-3-1,0 1 0,4 1-2,-4 2-2,0 5 0,-1 1-1,1 5-3,0 3 1,0 10-1,-4 0 0,-1 6-2,5 3-1,0 2-1,4 2 0,4-1-2,-4-3-2,4 1-1,-4-6 1,4 2-2,4-6-1,-4-3 0,4-6-4,4-4-1,0 4-1,4-6-3,-3-11-1,3 5-6,0-8-1,1 2-5,-1-10-7,4-3-7,5-6-7,-5-7-8</inkml:trace>
  <inkml:trace contextRef="#ctx0" brushRef="#br0" timeOffset="39856.2797">2420 3787 344,'0'-3'40,"0"3"-4,0-4-1,0 1-4,0 3-6,0 0-4,0 0-6,0 0-4,-5 0 2,5 7-1,-4 4 1,4 14-2,-4-4 0,0 7-3,0 3 0,-8 5-1,4-2-2,-1 5-1,1 1-2,-4 6 1,0-3-2,-1 0 1,5 0-2,-4-3 1,4-7-3,-5-3 1,5 1-3,4-6-1,-4-11 1,4 2-1,0-3 1,4-7-1,0-6 0,0 0-1,0-3-1,0-6 2,4-4 1,8-14 0,-4-5 2,5-1 1,-1-6-1,0-5 1,0-1 1,1-4 0,-1 0-1,0-7 0,5 2 1,-5-5 0,4 13 4,-3 3 2,-5 10 3,0 6 0,4 9-1,-8 3 1,5 5-1,-5 4-1,0 6 3,4 3-2,-4 6 3,-4 7-3,4 2-1,0 12 0,0 2-3,0 4-1,1 4 0,3 3 0,-4 0-1,4-2-1,0 2-1,-4-3 0,0 0-3,0-2-4,-4-8-4,9-3-2,-9-6-3,4 1-3,0-3-1,-4-8-10,0 2-6,0-7-6,0-1-5,0-5-6,-4-11-5</inkml:trace>
  <inkml:trace contextRef="#ctx0" brushRef="#br0" timeOffset="40050.2908">2370 4108 408,'0'3'46,"0"-3"-11,0 5-4,0-5-7,0 9-5,0-2-4,5-1-3,-1-3-6,8-3 2,0 0-3,0 0-2,1-6-2,3 3-6,-4-10-4,1 2-2,3 1-9,0-2-8,-3-1-8,-1 8-7,0-1-7,21-1-6</inkml:trace>
  <inkml:trace contextRef="#ctx0" brushRef="#br0" timeOffset="40412.3115">2878 4049 312,'0'0'33,"0"3"-1,0 0 0,0 1-1,0-1-2,0 0-2,0 0-8,4-1-4,0 1-3,4-3-2,1 0-2,-1 0-3,0 0-1,4-3 0,-4 1-2,5-7-5,-5 2-4,4 4-8,-4-3-7,1-1-2,-1 3-6,0 0-5,0 1-4,13-9-14</inkml:trace>
  <inkml:trace contextRef="#ctx0" brushRef="#br0" timeOffset="41168.3547">3390 3712 334,'0'0'32,"4"0"-9,-4 3 4,0 4 3,4 2-2,-4 4-5,0 4-2,4 6-4,0 0-4,0 0-4,-4 4 0,4-3-3,0-2 0,-4 5 1,0-8-3,0-2-1,0-1 0,0 0-2,0-5 1,0-4-3,5-1 1,-1 0 2,-4-6-2,0 0 0,0 0-3,0 0 1,-4-3-2,4 0-2,0-3 0,-5-10 3,5 3-3,0 8 3,0-7-2,0 5 2,5-2-1,-5 4 1,0-1 1,0-1 1,0 4 0,0 3 0,0 0-1,0-3 2,0 0 0,0 0 1,0 3 1,0 0 0,0-4 0,0 4-1,0 0 0,0 0-1,0-6 2,0 6-1,0-2-1,0-7 2,0-4-2,0 7 2,0-5-2,0-2 0,0 0 0,-5 4 1,5-2-2,0 1 2,0-3-1,0 1 0,0 0 2,0 6 0,0-7 1,0 5 0,0-1 1,0 3-1,0 2 0,0 1 1,0 3-1,0-3-1,0 0 0,0 3 0,0 0 0,0 0 1,5 0 0,-1 3 2,0 3 1,0 7 0,0 5-1,0 1 3,4 1-2,-4 6 0,0-2 1,5 6-1,-5-2 0,4 3-1,-4-1 3,4 3-1,4 1-2,-3-1-1,3 2 0,-4-5 0,4 0-3,-3 1 0,-1-3 0,4-4 0,-8-3-1,8 1 1,-3-1 0,-1-2-2,0-5 2,-4 2-2,4 3 1,0-5-2,-3-1-3,-5 3-2,8-10-3,-8-1-4,0 5-2,0-4-3,4-3-4,-4 0-3,0-3-5,0 0-6,0 0-4,0 0-4,-4-3-9</inkml:trace>
  <inkml:trace contextRef="#ctx0" brushRef="#br0" timeOffset="41423.3693">3525 4187 298,'0'4'34,"0"-4"0,0 3 0,0 5 1,0 4-1,-4 1-4,0 1-6,0-1-4,-5 3-3,5-5-3,-4 5-2,4 0-3,0-2-2,-4 2-2,4-1-1,-4 4-2,-1-5-2,1 2-7,4 3-3,-4-8-5,0 5-6,-1 0-8,1-8-4,4 4-6,-4-2-6,0 14-11</inkml:trace>
  <inkml:trace contextRef="#ctx0" brushRef="#br0" timeOffset="41706.3855">3971 3787 363,'0'0'26,"4"0"1,0 0 0,0 0 1,1 3 0,-1 8-3,0 5-4,0 8 0,-4 4-5,0 3-4,0-1-4,0 6 1,0 1-4,0 0-1,0-1 0,0 1-6,0-2-4,0-5-3,0 0-3,0-6-6,4-2-4,-4 0-5,0-7-5,0-3-3,0-5-6,0-2-4</inkml:trace>
  <inkml:trace contextRef="#ctx0" brushRef="#br0" timeOffset="41959.4">3803 3804 415,'0'0'40,"4"0"-12,-4 0-4,0 0-2,9 3 0,-1 1-4,-4-1-2,12 0-3,-3-3-2,3 0-3,0 0-1,1 3-2,-1-3-1,5 0-1,-1-3-1,0 3-2,1 0 0,3-3-3,-3 3-5,-1 0-2,-3 0-3,3 0-1,-3 0-6,-5-3-4,0-1-6,0 4-4,-3 0-6,-1 0-4,8 20-9</inkml:trace>
  <inkml:trace contextRef="#ctx0" brushRef="#br0" timeOffset="42166.4118">3783 4334 327,'0'0'28,"8"0"1,0-4 1,0 4-6,13 0-2,-1-9-5,5 1-4,-1-2-2,1 4-2,4-3-4,-5-1-2,1 2-1,-1-1-5,-3-4-5,-1 0-11,-3 5-6,3-5-7,-3 1-4,-5 4-6</inkml:trace>
  <inkml:trace contextRef="#ctx0" brushRef="#br0" timeOffset="42484.43">4295 3542 464,'4'0'33,"0"0"0,0 10-2,0 1-3,0 5-3,4 1 0,5 5-2,-1-1-2,-4 1 0,8 5-2,-7 7 0,3 5-1,0 4-2,0 0-1,-3 0-1,-5 3-3,8 0-2,-4 0-1,0-1-1,-8 1-2,0-3-2,0 0 0,-4 0-1,0-3-1,4-1-1,-8-5-5,4-4-5,-4 5-4,4-5-5,-5-12-5,1-3-5,-4 6-7,4-5-8,0-3-16,3-7-17</inkml:trace>
  <inkml:trace contextRef="#ctx0" brushRef="#br0" timeOffset="43110.4658">4925 4055 341,'0'4'45,"0"-1"-2,0-3-6,4 6-3,0-6-7,-4 0-3,8 0-7,9-3-4,-5 0-2,4-4-3,1-5-4,3 1-2,1-5-6,-5 6-6,5 2-9,-5-3-10,-4 0-9,-4 1-6,5 4-5,3-5-7</inkml:trace>
  <inkml:trace contextRef="#ctx0" brushRef="#br0" timeOffset="43268.4749">4995 4178 213,'0'0'42,"0"3"-3,0 3 1,0 2 1,4-1 0,0-1-5,4 0-6,0-2-6,5-1-6,-1-3-5,0 0-4,4-3-1,-3-4-5,7-2-7,-8 1-8,5-2-11,-5 4-11,0-4-10,1-2-7</inkml:trace>
  <inkml:trace contextRef="#ctx0" brushRef="#br0" timeOffset="43950.5139">5646 3593 181,'0'-5'27,"0"2"-2,4-10 2,-4 7 0,0-1 2,0 1-3,8 1 4,-8 2-3,0 0 1,0 0-6,8 3 0,-8 0 0,4 0-1,-4 3-2,8 3-1,-8 5-1,0 9-1,0 0-4,4-1 2,-4 2-5,0 4 1,0-1 0,0 10-2,0 2 1,0 7-1,0 3 0,0 7-1,0-2-2,0 7 0,0 1 4,0 2-5,-4 4 2,4-5-1,0 1-1,0 4 0,0 2-1,0-1 0,0 6-1,0-2-1,0-3 1,0-5-1,0-5-1,0-2 0,0-5 0,0-7 1,0-4-2,0-2 1,0-4 0,0-2-2,0-8-2,0 0 0,0-6-2,0 2-1,0-6-1,0-2-2,0-1 1,0-7-3,0-3-3,0 3-1,0-3-4,4-3-3,-4 3-10,0-10-10,5-7-13</inkml:trace>
  <inkml:trace contextRef="#ctx0" brushRef="#br0" timeOffset="44816.5634">6260 3625 233,'0'-4'37,"0"1"-2,0 3-1,0-3-4,0 3-1,0-3-1,0 3-6,0 0 0,0 0-4,0-3-6,0 0-2,-8-4-3,8 4-1,-5 0-2,1 1-1,0-1 0,0 0 0,-4-3-1,0 2-1,0 4 0,-1-3 0,-3 0-1,0 3-1,0 0 1,3 0 0,-3 3 0,4 4 0,-4 2 0,-1 2 0,5 5 0,-4 0 0,0-2 0,3 5 0,1 5 0,4 6 0,0 2 0,0 5 0,0 3 2,4 2-2,0 3 1,0-5 0,4-2 0,0-2-1,4-2 0,0-4 0,5-6 0,-5-5 0,4-3 0,0-8 0,1-2 0,-5 1 0,0-7 0,4 0 2,-3-4-1,-1 1 0,-4-6 1,4-6-2,0-1 2,-8 2 1,8-2 1,-4 0 1,-4 2-2,0-2 2,-4-1-1,0 1 4,4 6-3,0 4 1,-4 4-1,-4 2-3,4 0 0,-4 0-1,4 5 0,-9 5-1,9 2 2,0 3-3,0-3-3,0 4-3,0-5-5,4 2-5,0 0-8,0-5-6,-4-5-7,4 0-6,0 3-7</inkml:trace>
  <inkml:trace contextRef="#ctx0" brushRef="#br0" timeOffset="45038.5761">6444 3854 394,'4'-7'42,"-4"7"-6,8-3-7,-4 3-7,0-3-4,5 3-6,-1 0-2,0 0-2,4 0-4,1 0-5,-1 0-3,-4-3-3,0-5-6,9 5-6,-5-4-1,-8 1-2,4-4-5,0 7-6,1-3-2,3 6-5,8-21-6</inkml:trace>
  <inkml:trace contextRef="#ctx0" brushRef="#br0" timeOffset="45313.5918">6800 3548 257,'0'-3'36,"4"0"-2,0 0 2,4 0 0,5-1 1,-5 4-3,0 0-4,4 0-6,-3 0-3,-1 0-2,4 4-3,4-1 0,-3 10-3,-1 1-1,4 5-1,-3-2-2,-1 6-1,4-3-1,1 6-3,-1 1-1,-4 3-1,1 0-1,-1 2-3,-4-2-2,4 0-2,-3-3-3,-1 5-1,-4-5-2,4-3-2,-4-5-3,-4 0-6,4-4-5,-4-6-3,0 1-8,0-9-1,0 2-3,0 1-4</inkml:trace>
  <inkml:trace contextRef="#ctx0" brushRef="#br0" timeOffset="45507.6029">6988 3795 345,'0'0'38,"0"0"-1,-8 6 1,8-6-8,0 10-5,-4 9-8,4 5-3,0-4-5,-8 6-2,8-2-3,0-2-4,-8-2-4,8 1-6,0-2-4,0 0-7,0-1-5,0-2-6,-4-2-6,4 5-5,0 33-8</inkml:trace>
  <inkml:trace contextRef="#ctx0" brushRef="#br0" timeOffset="45801.6197">8245 3523 322,'0'3'36,"0"0"-5,0 10-4,-4 11-1,4 3 1,0 1-3,-4-1-6,4 4-4,-4-4-4,4 5-3,0-5-6,-4 3-8,0-5-9,4-4-10,-4 1-8,4-8-11</inkml:trace>
  <inkml:trace contextRef="#ctx0" brushRef="#br0" timeOffset="46388.6533">6530 4437 314,'0'0'49,"0"-3"-9,0 3-1,0 0-7,0 0-4,0 3-7,0-3-5,0 3-5,4 10-1,-4 0-3,4-2-2,0 1-1,-4 1-2,4-2 1,0 2-1,-4 3-1,0-2 0,0 2 0,0 0 0,0-5 2,0 5 1,0-3-2,0-2 3,0 2-1,0-1-1,0-7 0,0 1-1,0 1-2,0-1 0,0 1 0,0-4 0,0 3 0,4-3 0,1-3-1,-1 3 1,0-1-2,0-2 0,4 0 0,-4 0-2,4 0 1,1 0 0,3 0-3,0-5-2,0-1 2,5 3 1,-5-4-3,8 1-8,-3 0-6,-1-1-2,-3 4-5,-1-5-4,-4 5-1,4-3-2,-8-1-2,5 1-6</inkml:trace>
  <inkml:trace contextRef="#ctx0" brushRef="#br0" timeOffset="46624.6668">6698 4489 297,'0'0'34,"0"0"-3,0 0 3,0 0 1,4 7-1,-4 2-3,4 6-6,-4 4-4,0 1-5,4 3-4,-4 1-3,0 6 0,4 3-4,-4 5-1,0-1 1,-4-1-4,4 1-2,0-4-2,-4 1-3,-4-4-2,4 2-6,0-5-6,-1-3-6,5-2-6,-4-8-5,4 2-8,-4 11-9</inkml:trace>
  <inkml:trace contextRef="#ctx0" brushRef="#br0" timeOffset="47266.7035">7689 4389 399,'4'-3'31,"0"0"-6,-4 3-1,8-6 0,-4 2-3,4-2-2,-4 6-4,0 0 0,5 0-3,-5 0-4,4 0-3,-4 0-1,0 0 1,0 3 0,4 0-2,-4 1 0,0-1-2,5-3 0,-5 6 0,0-1 0,-4-2 0,8 3-1,-8 1 0,4-1-1,-4 4 2,0 1-1,0 2 0,0-4 0,-4 7 0,0-8-1,-4 8 2,0-7-1,-5 2 0,5-1-1,0 0 0,0-1 1,4-4 0,0 1 0,-1 4 0,-3-4 0,4-6 0,4 6-2,0 1 2,0-4 0,0 0 0,0 5 0,0-1 0,0-7 0,4 6 0,0-3 2,5 0 1,-1 4 0,0-1 1,0-1-1,4 1 2,-3 0 1,-1 4 1,-4 0 0,4 1-2,-4 8 0,4-5-1,-8 5 0,9 0-1,-9-1 2,0 2-2,0-1 2,0 0 1,0-1-1,-5-2-1,1-5-1,-4 2 0,0-1 0,0-2 0,-9-2-2,5-2-1,4 1 1,-4-1-3,-5-3-4,1-3-2,0 0-3,-1 3-1,1-3-4,8-3-4,-1 0-4,1-7-7,8-1-6,-8-5-6,8 1-4,0-3-3,8-31-9</inkml:trace>
  <inkml:trace contextRef="#ctx0" brushRef="#br0" timeOffset="47432.713">7967 4639 346,'0'-3'41,"8"3"-9,4 0-3,-3 0-10,3 0-3,0-5-5,5-1-4,-1 2-6,-4-2-8,0-3-9,1 2-6,-5 1-5,-4 4-7,4-1-5,4-13-9</inkml:trace>
  <inkml:trace contextRef="#ctx0" brushRef="#br0" timeOffset="47735.7304">8311 4315 391,'0'0'45,"8"0"-6,0 0-3,0 3-8,1 0-4,-1 10-3,0 1-2,4 2-2,0 0-1,5-2-4,-5 8 0,0-4-1,1 7-2,-1-4-2,0 4-3,1-1 1,-1 3-1,0 2-2,0 1 0,-3-9 0,3 7-2,-4-4-3,4 0-1,-3-2-4,-5-4-3,4 1-4,-4-6-2,0-2-3,4-5-6,-8 0-8,4-2-10,-4-4-7,0 0-5</inkml:trace>
  <inkml:trace contextRef="#ctx0" brushRef="#br0" timeOffset="47954.7429">8495 4526 380,'0'0'44,"0"6"-5,-8 1-6,8 4-7,-8 5-6,4 0-5,-5-2-3,1 5-5,4 2-1,-4-2-1,0 1-2,4 6 0,-5-5-4,5 1-2,-4-2-5,0 0-5,0-3-5,0 2-6,-1-3-7,1-2-7,4-4-5,0-4-5</inkml:trace>
  <inkml:trace contextRef="#ctx0" brushRef="#br0" timeOffset="48324.7641">8999 3211 306,'0'-3'35,"4"9"7,0 12 4,4 11-4,-8 10-3,4 11-7,-4 7-3,0 8-2,-4 8-1,0 10-4,0 7-1,-4 12-3,-5 2-3,5-3-3,-4-7-2,4-8-2,4-3-2,-5-4 0,1 1-3,4-1 0,-4-6-1,0-4 1,0-6-2,-1-6-3,5-4-3,0-7-1,-4-10-5,4-2-2,0-2-2,0-12-5,4-4-6,0-5-6,0-4-5,0-7-11,4-3-12</inkml:trace>
  <inkml:trace contextRef="#ctx0" brushRef="#br0" timeOffset="48900.797">9576 4194 358,'0'0'48,"0"0"-6,4 0-5,0 0-7,0 0-6,13 0-8,-1-3-3,4-1-5,-3-2-4,-1-3-6,-4 2-5,5-2-8,-5 1-5,-4-2-9,5 4-6,-5-1-4,-4 4-5,8-21-8</inkml:trace>
  <inkml:trace contextRef="#ctx0" brushRef="#br0" timeOffset="49066.8065">9617 4351 301,'0'0'36,"4"0"-3,-4 0 0,8 0-4,8-3-5,1 1-8,3-4-4,-3-4-8,-1 4-9,-4-3-13,5 4-8,-5-2-6,-4 1-6,13-10-10</inkml:trace>
  <inkml:trace contextRef="#ctx0" brushRef="#br0" timeOffset="49459.829">10063 3758 322,'-4'0'34,"4"0"-7,-4 3-4,4-3-2,-4 4-4,0-4-3,0 9-2,-5 4-3,5-2 0,0 5 0,-4 0 0,4 1 3,-4 2-2,4 2 2,-5 1-1,1 2 0,0 3-1,4 0-3,-4 5 2,4-2-2,0 7-1,-1-1 0,1 4 0,0 0 0,0-1-1,0 1-1,4 0 0,0 0-2,0 3 1,0-4-1,0 4 0,4-3-1,0-3-1,4-4 1,5-1-1,-5-5-5,0 0-2,4-2-3,-7-4-2,7-5-3,-4-2-6,0-1-6,4-10-8,1 3-9,-5-2-5,17-8-11</inkml:trace>
  <inkml:trace contextRef="#ctx0" brushRef="#br0" timeOffset="50190.8708">10534 4284 345,'4'0'49,"4"0"-5,0 0-3,5 0-4,-9 0-10,8 0-6,0 0-8,1-3 0,-1 3-7,0-5-5,0 1-4,1 2-5,-5-1-5,0-3-6,0 2-6,-8 1-6,4 0-5,0 0-2,-4 0-3,-4-10-7</inkml:trace>
  <inkml:trace contextRef="#ctx0" brushRef="#br0" timeOffset="50481.8874">10833 3924 312,'4'-4'43,"0"4"1,4 7 0,0-1-4,5 4-8,-1 4-4,4 2-4,-4-2-4,5 5-3,-1 0-2,5 2-3,-9 3-3,4 1-1,1-1 0,-1 1-2,-4-1-3,1 7 0,-1-1-1,0-5 0,1-1 0,-5 1 0,0-1-4,-4-3-1,0 4-2,0-7-1,0 1-2,-4 0-1,0-5-5,0 2 1,0-3-3,0-5-7,0-2-3,0 1-7,-4-1-6,4-6-4,-4 0-6</inkml:trace>
  <inkml:trace contextRef="#ctx0" brushRef="#br0" timeOffset="50704.9002">11050 4211 339,'-4'3'36,"4"1"0,-5 5-1,-3-1-5,0 5-3,4 3-7,-4-4-5,4 3-3,-4 1-2,-1 1-3,1 2-2,0 2-1,0-2 0,0-5-3,4 5-2,-5-3-3,1-1-6,4 0-6,0-3-6,0 0-6,-4 1-4,4-13-5,-1 6-5,-11 9-8</inkml:trace>
  <inkml:trace contextRef="#ctx0" brushRef="#br0" timeOffset="51280.9331">11193 3725 290,'0'-3'35,"4"3"-2,-4 0 0,4 0 4,-4 0 0,8 3-4,1 6-5,-1 4-3,0 1-2,0 15-7,4-2 1,-3 0-2,3 2-2,0 4-1,0 0 1,1 4-1,-1 0-3,0 5 0,-4 1 0,1 3-2,-1 1 1,-4-3-2,0 2-1,-4 0 0,0-3-2,-4 3 0,0 0-1,0-3 0,0-6-2,0 3 0,-1-7-5,1-3-3,0-3-2,-4-4-4,0-8-4,8-3-3,-4-3-6,-4-3-12,4-6-11,-5-6-9,-3-27-10</inkml:trace>
  <inkml:trace contextRef="#ctx0" brushRef="#br0" timeOffset="51688.9565">11746 3712 304,'4'-3'25,"0"-2"-9,-4 5-3,4-3 1,0 0-2,-4-4 2,4 7-6,-4 0-3,0 0 1,0 0-1,0 0 7,0 4 0,-4 7 1,4 1 0,0 1 1,-8 3 0,0 2 1,-1 7-2,-3 2 0,4-3-3,0 8 0,0-2-1,-1 10 0,-3-4 1,0 4-3,4 3 0,-5-3 0,5 6-2,0 0-1,0-5-1,0 2 2,4 0 1,-1-3-2,1-7-2,4 5 1,0-1-2,0-4 0,4 1 0,1-7-3,3 1-1,0-7-2,0-5-3,4-2-4,1 2-3,-5-6-5,0 1-5,0-8-7,0-3-7,1 0-7,3-3-4</inkml:trace>
  <inkml:trace contextRef="#ctx0" brushRef="#br0" timeOffset="52224.9871">11934 4059 398,'0'-4'39,"0"1"-5,8 0-4,-4 3-6,4-3-3,-3-3-3,3-1-4,0 6-1,0 1-2,4-4-3,-3 4-2,-1 0-2,0 0 0,0 0-2,-4 0 0,4 4-1,-3-4-1,-5 0 0,0 4-2,0 3-1,0 2 0,0 4 1,0-5-1,-5 5 2,1-1-1,0-5-1,0 1 1,-8 1 0,8 4 1,-4-4 0,3-1 0,-3-1 1,4-1 0,0-3 0,-4 1 0,8-1-1,0 0 1,-4 0 0,4 0-1,0 0 1,0 4 0,4-2 0,-4-2 0,4 0 0,0 0 0,4 0 0,0 4 0,1-4 0,-5 0 0,0 2 1,4 1 4,-4 0 0,0 7-1,0-3 0,5 2 1,-9 3 2,0 1-1,-5-2-1,1 2 0,4-2 2,-4 2-3,-8 0 0,4-2 0,0-1-1,-5 0-2,5-4 0,0 2 0,4-1-1,-8-7-2,3 3-5,1-2-2,0-4-8,4 0-3,-4-4-9,4 1-10,-5 3-12,1-6-10</inkml:trace>
  <inkml:trace contextRef="#ctx0" brushRef="#br0" timeOffset="52410.9978">12262 4272 354,'0'0'47,"4"0"-10,4-2-9,0 2-8,4-3-5,-4 0-5,5-4-9,-5 4-8,4-3-12,-4-4-7,5 4-6,-9 1-9,4-1-2</inkml:trace>
  <inkml:trace contextRef="#ctx0" brushRef="#br0" timeOffset="52737.0164">12556 3960 363,'8'-3'38,"-3"6"1,3 0-3,0 0-3,0 4-7,-4 6-4,4-1-3,5-1 0,-9 5-4,4-1-1,4 4-2,-4 1-1,1 3-1,3-3-1,-4 6-3,4-2 1,-3-1-4,-1 3 0,0-2-1,0-2-1,9-1 1,-5 1-1,-4-2-2,4 1-2,-4 1-1,-3-4-6,3 1 0,-4-3-4,4-2 0,0-1-3,-4 0-5,4-2-6,-8-5-4,5-3-8,-5 4-5,0-1-6,4 15-5</inkml:trace>
  <inkml:trace contextRef="#ctx0" brushRef="#br0" timeOffset="52951.0287">12781 4270 295,'-4'0'45,"4"0"-4,-4 2 0,-4 4-3,4 7-8,-4-1-7,0 0-5,-5 10-5,5-5-6,-4 6 2,0-3-3,3 3-3,-3-3-3,4-1-4,-4-1-8,3 4-6,5-8-11,0 2-8,-4-3-4,4-5-8</inkml:trace>
  <inkml:trace contextRef="#ctx0" brushRef="#br0" timeOffset="53377.053">13015 3725 360,'8'6'54,"-8"10"-8,12-2-7,-4 9-6,5 4-4,-5 3-3,4 2-3,-4 4-4,5 1 1,-5-1-2,4 1-2,-8-1 1,4 1-4,1 0 1,-1 6-1,0-7-3,-4 1 0,-4-4-2,0 4-2,0-4-2,0-1 0,0-2-2,0 0 0,0 7 0,-8-5-4,0 1-3,-5-3-5,1 0-4,0-1-1,0-8-6,-1-1-6,5 3-1,-8-3-9,8-7-11,-5 0-10,-7 20-15</inkml:trace>
  <inkml:trace contextRef="#ctx0" brushRef="#br0" timeOffset="53995.0884">13543 4318 442,'0'0'54,"0"0"-8,4 0-9,-4 0-6,8-3-8,0 3-8,-4 0-2,9-5-4,-1-2-3,0 1-6,1 3-5,-1 0-3,0 0-3,5-1-3,-5-2-1,0 4-3,0-2-3,1 4-6,-5-2-2,0-1-2,-4 3-2,0-3-1,4 3-1,1-3-2,-5-1 4,12-5-8</inkml:trace>
  <inkml:trace contextRef="#ctx0" brushRef="#br0" timeOffset="54394.1112">13907 3920 339,'0'0'40,"0"0"-4,0 0-6,0 0-1,0 0-4,0 4-6,0-4-6,0 3-2,0 6-2,0 4-2,0-5 2,0 5-1,0-1-1,0 4 1,0-1-1,0-3 0,0-1 1,0 5-1,-4 0 0,0-5-1,4 2-1,-4 0-1,0-2-1,4 2-1,0-4-1,-4 4-1,4-5 2,4 1-2,-4-2 0,0 2 0,0-2 2,8-3-2,-8 0 1,8-1-1,0 0 0,1 0 0,-1-3 0,0 0-2,0 0-1,5-3-1,-5 0-1,0 0-1,4-1-2,0 3 0,1-2-2,-1-4-1,0 1-3,1 0-4,-5 2-4,0-2-4,0 0-3,-4 1-1,0-2 0,5-2-5,-5 3 0,8-10-8</inkml:trace>
  <inkml:trace contextRef="#ctx0" brushRef="#br0" timeOffset="54651.1259">14079 3890 238,'-4'0'41,"4"0"-4,0 0-4,0 3 4,0 0 4,4 10-5,-4-5-3,4 8-4,-4 0-3,0 1-4,0 9-1,0 1-5,4 3-4,-4 3 0,0 1-2,0 2-2,-4 3-3,-4-1 0,4-3-3,-12 1 1,7-2-2,5-1-1,-8 4-3,4-7-3,0 2-5,0-12-1,3 3-6,5-6-4,-4-1-6,4-2-11,0 2-7,0-3-7</inkml:trace>
  <inkml:trace contextRef="#ctx0" brushRef="#br0" timeOffset="55160.155">14648 4065 352,'0'0'37,"0"0"-2,4 3 2,9-3-6,-5 0-4,0 0-7,8 0-8,-3-3-1,7 0-3,-3 0-2,-1-7-6,4 4-6,-3-1-9,-1 3-10,-4-6-10,-3 7-9,-5 0-7</inkml:trace>
  <inkml:trace contextRef="#ctx0" brushRef="#br0" timeOffset="55359.1664">14644 4264 309,'0'0'42,"0"0"-2,0 0 1,4 0-7,4 0-5,1 0-7,3 0-4,0 0-6,1 0-3,7-3-1,-4-1-6,5 1-6,-1-6-6,-7 2-7,-1 1-12,0-2-9,0-5-6,1 4-5</inkml:trace>
  <inkml:trace contextRef="#ctx0" brushRef="#br0" timeOffset="56159.2122">15095 3841 293,'0'-3'46,"0"-4"-2,4 7-1,0-1-7,0 1-6,4-3-5,-8 3-4,8 0-6,0-4-1,-4 1-4,5 3 0,3 3-4,0 4-1,5-3-1,-5 0 1,8 5-2,-7-2 0,7 2 2,-4 2 0,5 2 0,-5 3 1,1 1-2,-5 9 0,0-2 1,1 1 0,3-1-1,-4 3 0,-4 3-2,5-1 0,-1-2 2,-4 3-2,0 2 0,5-2-2,-9-3 0,8-2 1,-4 2 0,-4-3 1,0-3-2,5-2-2,-5 0-1,0-5-3,0-1-2,-4 0-2,0-5-2,0 5-4,0-4-4,-4-3-3,0 4-10,-9-2-6,1-2-7,4 1-5</inkml:trace>
  <inkml:trace contextRef="#ctx0" brushRef="#br0" timeOffset="56429.2276">15385 4238 276,'0'0'44,"0"0"-2,0-3-4,-4 3-1,4 0-4,0 3-7,0-3-5,0 7-6,0-7-1,0 12-3,0 1-1,0-5-2,-4 5-2,0 3-2,0-2 0,-4 5-3,-1-1 0,5 1 1,-4 1-3,0-1-4,0 2-3,0-2-2,-5-3-6,5 1-6,-4 4-4,4-5-4,-1 0-1,1-10-2,0 2-3,8-1 1,-4-4 0</inkml:trace>
  <inkml:trace contextRef="#ctx0" brushRef="#br0" timeOffset="56851.2517">15639 3718 327,'4'0'28,"4"0"-2,-4-3-1,5-3-4,-5 3-5,4 3-5,0 0-2,4-2-4,-8 2-1,5 2 0,-1 1-2,-4-3 2,0 3-3,0 3 1,-4 1 0,0 2 4,0-2 3,0-1 0,0 5 1,0-4-1,0 2 0,0 4-1,-4-2-2,0 2 1,4-4-1,-8 5 0,4-1-1,0 3 0,-1-2 0,5-1-1,-4 0-1,4-4 0,0 3 1,0 0-2,0-2 0,0-2 1,0-2-1,0-3-1,4 4 1,1-4-1,-1-3 0,4 0-1,4 0 0,-4 0 2,0 0-1,5 0-3,-9-3-3,8-1-3,-8-2 1,4 0-4,-3 1-2,3 2-6,-4-4-5,-4 4-6,8 0-7,-4 0-8,12-3-12</inkml:trace>
  <inkml:trace contextRef="#ctx0" brushRef="#br0" timeOffset="57083.265">16016 4138 399,'0'0'36,"8"-3"-3,0 3-5,0-3-8,0 0-6,9-1-3,-5 1-3,0-3-7,1 3-6,3-2-4,0-1-9,-3 2-4,-1-2-5,0 0-5,-4 2-1,1-2-3,-9 0-1,8-2-4</inkml:trace>
  <inkml:trace contextRef="#ctx0" brushRef="#br0" timeOffset="58172.3273">17182 3691 345,'5'0'27,"-5"-3"0,8 3 2,0 0 3,4 3-3,-4-3-5,5 4-7,-5 2-1,0 2-1,0 5 0,5-1-2,-5-2-3,4 7 2,-4 6-1,0 0 1,-4 1-2,5 8 0,-1-5-1,-8 7-2,4-4 2,-4 2-3,4-2 0,0 0-1,0 0-2,0 2-1,0-2-1,5-3 1,-5 2-2,4-2 0,0-3 0,-4 1-6,4-7-3,1 4-3,-5-2-2,4-4-2,0-4-2,0 3-3,-4-5-3,0-4-3,1-6-4,-1 0-8,-4 0-3,4-3-7</inkml:trace>
  <inkml:trace contextRef="#ctx0" brushRef="#br0" timeOffset="58419.3414">17383 4116 366,'0'0'44,"0"0"2,0 3-8,-8 7-8,4 5-7,0 0-6,-9 1-5,9 0-3,-4-2-3,0 2-2,4-2-4,-8-1-5,7 3-6,-3-4-8,-4 0-6,8-3-12,-4 1-6,0-4-9</inkml:trace>
  <inkml:trace contextRef="#ctx0" brushRef="#br0" timeOffset="74911.2847">10321 4003 140,'0'0'25,"0"0"-1,0 0 0,0 0-2,4-3 1,-4 3-4,0 0-1,0 0 0,0 0 0,0 0 1,4 0-1,-4-2 0,0 2 0,0-3-1,0 3 2,0 0 1,0 0-1,0 0-2,0 0-2,4-3-5,-4-3-3,4 2 1,-4-2-3,0 6 1,0-6-1,0 6 0,0-7-1,-4 1-1,0 6 1,4-3-4,0 0 2,-8 3 0,4 0-1,-4-2 0,4 2 0,-5 0 0,1 2-2,0 1 2,-4 6-1,8 1 0,-9-1 0,5 1-1,4 1 2,-4 2-1,0 3-1,0 1 2,-1 4-1,5 4-1,-4-1 2,-4 8-1,4 1 0,3 4-1,1-1 0,0 4 2,0 0-3,0-4-2,4 1-2,4-7 0,0 4 0,0-6 1,13-4 0,-1-2 1,1-7 0,-5-6 2,0-3 0,9-6 1,-1-3-1,0 0 1,-3-3 0,-1-4 0,-3-1 0,-1 5 2,0-4 0,-8-3-1,0 2 3,0 2 1,-4 2 3,0 1-1,-4-3 1,4 4 2,-8 2-1,0-1 0,-4 1 3,-1 0-2,-3 3-2,4 0-1,-1 3-2,5 0 1,0 1-4,0-1 1,4 2-4,0-2-4,0 0-4,-1 0-3,1 3-10,4-2-8,-4-1-13,0-3-14</inkml:trace>
  <inkml:trace contextRef="#ctx0" brushRef="#br0" timeOffset="78290.478">16716 4000 169,'0'-5'21,"0"2"2,4-13-1,-4 3 0,4-1-3,-4 1-1,4 1 0,0 0-3,0-4 0,0 1-1,-4 3 2,4 0-1,-4-1 1,5-1-1,-5-5 1,0 3-3,0 5 1,0-2-1,0 0 0,-5 2-2,1-2-3,4 4-1,-12-1 0,4 4-1,0 1-2,-5-1-1,9 3 1,-4-1-3,0 1 1,-4 3-2,-1 0 2,1 3-2,-4 4 2,3 1-1,1 1-1,0 4 1,0 0 0,-1-1-1,1 6-1,4-2 0,4 4 2,-9-4 0,9 8-1,0-5-1,-4 2 2,8-2-1,0-5-2,-4 2 2,4-1 0,4 0 0,-4-2 1,12 0-2,1-7 1,-1-1 1,0-2 0,5-3-2,-1 0 2,0-3-1,1 0 2,-1-10 1,0 2 1,1-2 1,-1-1 0,1 1 1,-1-3-1,0 5 1,-3-8 1,-1 6-1,0 2 1,0 2 0,-7-1 1,3 4 0,-8-4 0,4 10-1,0 0 0,-4 0 0,0-4-3,0 4 1,0 0 2,0 7 2,0 6-2,0 9 0,0 5 1,-4 4-2,-4 5 0,-1 1 0,5-1-3,0-2-1,-4-2 0,8-2-1,-4 0-2,4-1-4,0-6-6,0 1-2,0-1-5,0-3-2,0-1-6,-4 2-12,0-2-7,4-5-10,0 2-7</inkml:trace>
  <inkml:trace contextRef="#ctx0" brushRef="#br0" timeOffset="79057.5219">17367 4245 185,'0'0'20,"0"-4"0,0 4 1,0 0-1,0 0-2,0 0 2,0 0-2,0 0 1,-4 4 2,4-4-3,0 3 2,0 3-1,-4-3 1,-1 1 1,-3-1-3,4 3-1,-4 0-3,4-4-4,-8 4-1,3 1-2,1 2-2,0 1-2,-4 1 0,-1-2-1,1 4 0,-4-2-1,4 2-4,-9-3-3,13-4-7,-4 0-7,-1 2-14,5-5-7,0 1-10</inkml:trace>
  <inkml:trace contextRef="#ctx0" brushRef="#br0" timeOffset="81555.6648">17870 3780 263,'0'-6'42,"0"3"-2,0 0-2,0 3 1,0 0-4,0 0-7,0 0-6,0 0-3,0 0-3,0 3-2,0 6-2,0 9-3,0 7 0,0-1-4,0 2 0,0 4-2,0-3-1,0 3-1,0-3 0,0 5-2,-4-2-3,4 0-4,0 2-4,-4-8-3,4-3-10,-4-2-6,0 1-6,0-1-6,4-4-8</inkml:trace>
  <inkml:trace contextRef="#ctx0" brushRef="#br0" timeOffset="81791.6783">17780 4022 345,'0'0'41,"0"0"-7,4 0-6,-4 0-2,0 0-7,0 3-5,4-3-2,9 3-3,-1-3-7,0 0-3,5 0-6,3 0-8,-4-6-2,1-7-3,3 4-5,1-4-9,-9 5-4,29-14-12</inkml:trace>
  <inkml:trace contextRef="#ctx0" brushRef="#br0" timeOffset="82108.6964">18292 3648 373,'0'0'35,"0"0"-1,0 4-5,0-1-4,0 10-6,-4-2-4,4 11-3,0-5-3,-8 9-2,8 4-1,-4 3-2,-5 4 0,9-7 0,-4 10-3,0-5 2,4-2-2,-4-2 1,4-1-1,0-3 0,-4 1-3,0-4 1,4-2-5,0-4-1,0-2-6,0 0-5,0-2-7,0 2-4,0-8-7,0-5-4,0 0-5</inkml:trace>
  <inkml:trace contextRef="#ctx0" brushRef="#br0" timeOffset="82567.7226">18476 3625 345,'0'0'23,"4"-4"-1,-4 1-1,0 3-4,0 0-6,0 0-2,0-3-2,0 3-2,0 0-2,0 3 2,0-3 0,0 7 1,0 7 4,0-5 1,0 7 1,0-4-1,0 3-3,0-11 1,0 10-3,0-5-1,0 11 0,0-5-1,-4-3 0,4 3-2,0-3 0,-4 3-1,0-2 1,4-2-1,0-1-1,0 6 0,0-4 1,0-7-1,0 8 0,0-4 1,0-2 0,0 2 1,0-4 1,0 2 0,8-4 0,-4-3 1,9 3-1,-1-3 0,0 0-2,0 0 2,5 0-2,-5 0 0,0-3-1,1 3 1,3-3-1,-4-4 0,5 4 1,-1-2-3,-4-1-1,1 3-2,-1-4-1,0 4-3,0 3-2,-3-3-5,3 0-1,-4 0-7,-4-1-1,0 1-6,0 2-6,-4 1-4,0 0 1</inkml:trace>
  <inkml:trace contextRef="#ctx0" brushRef="#br0" timeOffset="82843.7384">18759 3615 304,'-4'-3'32,"4"6"4,0-3 1,0 10 3,-5 4-5,5 2-4,-4 1-5,4 6-3,-4 0-5,0 12-2,0 2-1,0 3-2,0 3-2,4-4-4,-8 3 0,8 2-2,-4-6-1,0 2-2,-1-3 0,1-2-3,0-5-3,4-3-3,-4 0-2,4-2-2,-8-4-4,8-5-4,0-3-6,0-2-4,0-2-9,4-2-10,0-1-7</inkml:trace>
  <inkml:trace contextRef="#ctx0" brushRef="#br0" timeOffset="83150.756">19135 3823 329,'0'0'39,"0"0"-6,4 0 1,-4 0-4,0 0-5,5 0-8,7 0-3,0 7-4,0-7-2,1 0-7,-1 0-3,0 0-8,0-3-4,-3 3-9,3-7-7,0 1-10,-4-1-2,13-5-10</inkml:trace>
  <inkml:trace contextRef="#ctx0" brushRef="#br0" timeOffset="83353.7676">19123 4049 302,'0'0'32,"0"0"-4,0 0 0,0 3 2,0-3-4,8 3-7,0 1-5,5-4-3,-1 0-3,4 0-3,-3 0-4,-1 0-7,0 0-4,-4 0-6,1-4-5,3 4-3,-4-3-7,-4 0-5,13-6-10</inkml:trace>
  <inkml:trace contextRef="#ctx0" brushRef="#br0" timeOffset="83828.7948">19663 3536 243,'-4'0'21,"4"0"-1,0 0 1,-4 0-3,4 3-2,-4 0-6,-4 0-1,8 8 2,0-1-4,-4 3-1,4-1 0,-8-1 0,0-1 0,3 3-1,-3 1 1,-4 2 3,4 0 1,-5 1 0,5 1 1,0 1 1,-4 0-1,0 5 2,3 3 0,1 1 0,4 3 0,-4 2-1,0 0-3,-1 7 1,5-2-1,0 0-1,4 2-1,0-3-1,-4 1-1,4-5-2,0 1-2,0-1 2,0-3-1,0 2-1,4-2 0,-4 0-1,4-6-4,0-1-4,1-6-3,3-1-5,-4 0-6,4-2-3,-4-4-7,4-7-4,1 3-4,3-6-3,16 11-9</inkml:trace>
  <inkml:trace contextRef="#ctx0" brushRef="#br0" timeOffset="84193.8157">19819 3698 335,'0'0'25,"0"0"3,4 3 3,0 0 1,4 2-2,-4 11-4,5-3-5,-1 2-5,4 3-3,-4 3-2,1 1-3,3 2 3,-4 1-2,0 2 1,0 3-1,5 4-1,-5-2-2,-4-2-1,8 0 1,-4 3-1,1 1-3,-1-3 0,-4 0 1,4-1-1,0-3 0,0 2-6,-3-6 1,3 0-3,-4-3-3,0-1-1,4-4 0,-4 1-5,0-2-2,4-8-5,-3 1-6,-1-4-2,0 3-5,-4-3-4,0-3-7</inkml:trace>
  <inkml:trace contextRef="#ctx0" brushRef="#br0" timeOffset="84501.8333">19966 4049 300,'0'0'34,"0"0"-4,0 0-3,0 0 0,0 0 1,-4 6-2,0 9-4,0 1-2,-4 3-5,4-2 1,-4 2-5,-1 2-1,1-2-2,0-1-1,0 4-1,0-2-3,-5 0 0,9-3 0,0-1-3,-4 3 0,0-2 0,0 1-4,-1-2-2,1 0-3,4-2-1,-4 5-6,4 0-3,-4-4-3,4-3-4,-5-5-4,1-1-6,8-4-5,-4 1-2</inkml:trace>
  <inkml:trace contextRef="#ctx0" brushRef="#br0" timeOffset="84842.8528">20224 4046 388,'0'0'32,"0"0"-5,0 0-5,0 0-4,0 0-4,4 0-2,5 0-3,-1 0-3,0 0-1,0-3-5,4 3-4,1-3-3,-5-4-5,0 2-6,0-1-5,0 0-7,1-1-6,-5 1-7,12-11-7</inkml:trace>
  <inkml:trace contextRef="#ctx0" brushRef="#br0" timeOffset="85269.8772">20462 3787 366,'0'-3'33,"0"-1"2,12 4 2,-4 4-5,5-1-8,-5 0-7,0 2-4,-4 4-3,8 1-2,-4-4-2,1 4-1,-1 4-1,0 2 1,-4-7-2,0-1 0,4 5-1,-4-3 1,-4 2 0,5-4-1,-5 5 0,0 0 0,0 1 1,0 2-2,-5 0 1,5-2 1,-4 2-3,-4-2 2,0 5-1,4-1-1,-4-2 1,0 3 0,-1 2-1,1-6 0,0 0-1,4 4 2,-4-3-1,8 1 0,-8-1 0,3-2 0,1-1-1,4 0 0,0-4 1,0-4 1,4 2-3,1-1 2,3 0 1,-4-3-1,4-3 0,4 0 0,-4 0-2,5 0-2,-5 0-4,0 0-2,4 0-3,1-3-6,-5 0-5,0-6-7,0-1-8,-4-1-6,13-15-11</inkml:trace>
  <inkml:trace contextRef="#ctx0" brushRef="#br0" timeOffset="85616.897">20797 3588 352,'0'3'43,"5"2"-1,3 8-3,-4-1-4,4 3-9,0 7-2,0-1-3,1 6-2,-5 1-3,8 3-2,-4 2 0,0 7-1,5-4-1,-5 4 1,-4 6-2,0-6-1,-4 3 0,0 0 0,-4-4-3,4 1 0,-4 0-1,-8 0-3,3-7-2,-3 4 0,-4-4-5,3-1-6,5-2-4,-4-6-6,4-2-5,4-4-7,0-3-9,-1-2-11,-3-10-15</inkml:trace>
  <inkml:trace contextRef="#ctx0" brushRef="#br0" timeOffset="86437.944">21223 3566 185,'0'-3'23,"0"-1"-4,0 1 0,4 0 2,-4 2 2,4-3-1,-4 4 0,0 0 0,0-3-1,0 3 2,0 0-1,0-3 1,0 3-4,-4 0-2,4 0-5,-4 0-4,4 3 2,-8-3-5,4 0 2,-4 8-1,4 5 3,-4-7-3,-1 4 2,1 7 1,0 2-1,-4-3-1,-1 2 2,5-2-1,-4 11 0,4 6-2,4 4 1,-5-1-2,1 7 0,0 3-2,-4 0-1,4 0 2,3 4-3,1-6 0,-4 5 0,8-2 0,0-5 0,0 1-1,0-3-3,4-7-4,0 1-1,5-4-2,-5-1-2,4-9-2,0 6-3,0-12-8,0 2-6,1-5-6,3-5-7,-4 1-10</inkml:trace>
  <inkml:trace contextRef="#ctx0" brushRef="#br0" timeOffset="86793.9644">21326 3679 369,'4'0'36,"-4"-3"-4,4 3-2,0 3-1,0-3-7,0 3-3,8 3-5,-3 4-1,-1 4-3,0 2-1,0 3 0,0 2 0,-4 1 2,5-1-1,-1 6-1,0 1-3,0 6 1,0-1 0,1 7-2,-1 0-1,-4-4 1,0 1-2,4-4 0,-4-1-2,4 1-1,1-3 1,-1-3 0,0-1-2,0-2-2,4-2-4,1-1-2,-9-7-2,4 2-3,0 0-3,-4-7-5,0-1-6,0 2-2,-4-4-2,0-3-4,5 1-4,-5-4-5</inkml:trace>
  <inkml:trace contextRef="#ctx0" brushRef="#br0" timeOffset="87086.9811">21440 4092 297,'0'-6'35,"4"2"0,-4 1-4,0 0-1,0 3-6,0-3-5,0 3-4,0 0-4,0 0-3,0 0 2,0 6 1,4-3 1,-4 13-1,0-1 0,-4 4-3,4 1 0,-8 3-1,0-3 0,-4 3-3,3-3-2,1 3 1,0 0-2,-4 0 1,4-3-3,4 4-3,-1-2-3,1-6-5,-4-1-3,8-3-5,-4 4-4,4-11-2,-4 1-5,4 4 1,0-10-2,0 0-1,4 0-4,0-19-9</inkml:trace>
  <inkml:trace contextRef="#ctx0" brushRef="#br0" timeOffset="87271.9917">21600 4144 342,'8'0'44,"0"0"1,-4 0-5,9-3-8,3-3-8,-4 6-7,1-3-6,-1 0-4,0 3-7,0-4-7,-3-2-8,3 3-1,0-2-3,0 2-5,1-3-7,-9-1-5,0 1-5,12-10-11</inkml:trace>
  <inkml:trace contextRef="#ctx0" brushRef="#br0" timeOffset="87698.0161">21878 3774 390,'0'0'40,"0"0"-3,4 0-5,-4 0-4,9 0-5,-1 3-5,0-3-4,4 0-4,1 0-2,-1 0 0,0 0-2,4 0-1,-3-3 0,7 3 0,-3 0 3,-1 0-2,0 0-1,-3 0 1,-1-3-1,4-3 0,-3 2 0,-1 4-2,0 0 1,-4-3 0,0 0-2,1 3-1,3-2 1,-8-1-1,4 0 0,-8 3-1,0 0 0,0 0 1,0 0-1,4 0 0,0 3 0,-4 2 0,-4 11 2,4 3 1,0-2 0,-4 7 1,0 2-2,0 4-1,0-3 0,-4 5-1,4-2 2,-5 3-1,1-2 0,4-1-2,-8 2-2,4-5-2,0 0-2,-1 1-2,-3-4-4,4-5-1,4-5-5,-4 2-3,8-3-6,0-5-7,-4 2-8,4-4-9,-5 3-9</inkml:trace>
  <inkml:trace contextRef="#ctx0" brushRef="#br0" timeOffset="88327.0521">22325 3434 320,'0'-3'35,"0"3"-3,0 0-2,0 0-1,0 0 0,0 6-2,4 7-6,4 3-4,4-2-2,-4 2-1,9-2-3,-5 8 2,0-1-2,1 5 0,-1-3 0,0 6 0,0 4-1,-3-2-1,3 5-1,-4 4-2,4 6 0,-4-3-1,-3 3 1,-1-1 0,-4 2 2,4-2-5,-4-2 1,0-4 0,0-2-1,0 0-1,-4-4 1,0 2-2,-9-5 0,5 0 0,-4-3-2,4 2-5,-5-8-2,1 1-6,-4 2-2,3-2-6,1-1-5,0-5-5,0-2-5,3-1-8,1-4-5,0-4-4,-12 23-3</inkml:trace>
  <inkml:trace contextRef="#ctx0" brushRef="#br0" timeOffset="88544.0645">22812 3986 381,'8'-7'45,"0"4"-11,-4 3-8,8-3-7,-3 0-6,3 3-3,-8 0-6,4 0-7,-4 0-7,5 0-9,-5 0-8,4-4-3,-4 1-3,4 3-2,-8 0-4</inkml:trace>
  <inkml:trace contextRef="#ctx0" brushRef="#br0" timeOffset="88752.0764">22791 4172 298,'0'0'37,"0"0"-4,0 0 4,0-4-2,0 4-3,8 0-6,-8 0-6,13 0-7,-5 0-1,4-6-4,0 0-3,1 1 0,-1-2-5,0 1-5,1-3-5,3 2-8,-4 1-4,-4 3-5,5-2-3,-5 2-6,0 0-4,17 3-11</inkml:trace>
  <inkml:trace contextRef="#ctx0" brushRef="#br0" timeOffset="89260.1054">23446 3936 330,'4'-3'33,"-4"-10"-8,0 2-4,4 2-3,-4-1-5,0 1-4,0-3-1,0 0-4,0-1 1,0 3-2,0 3 1,0-3-2,-4-3 4,0 4 4,4 6 0,0-9 2,0 3 1,0 3-1,-4-4-4,0 5-1,0-4 1,-4 2-2,4 7-4,-4 0 1,-1 0-2,-3 7 1,0 2-1,0-1 0,-5 8 0,5 11 0,-9-1 1,1 7 1,-1 7 0,-7 3 0,3 1 1,1 2-1,-1 0-1,5 0 1,7-6-2,-3-6-1,8-4 0,0 2 0,8-12 0,4-1 1,4-4 1,4-6 4,5-3 1,7-6-1,1-3 0,7-6 2,-3-9 0,0-1 1,3-5-1,1-4 2,0 4-1,-8-3 1,-5-3-2,0-5 1,-7 4-2,-1-2 0,-8 0-3,-4 3 0,-8-5-2,0 1 0,-9 10-2,-7 0-2,3 2-3,-3 5-5,3-6-4,1 14-4,-1 3-5,1 4-7,8-1-10,-5 3-12,5 0-11,-33 24-6</inkml:trace>
  <inkml:trace contextRef="#ctx0" brushRef="#br0" timeOffset="89993.1474">19487 4970 330,'0'-4'44,"0"4"-7,0-3 1,9 3-4,-1-3-6,-4 3-6,8 0-4,-4 0-2,5 6-4,3 1 0,0 2-2,1 4-3,3-2-1,1 2 0,-5 4 1,5-1 0,-5 2-1,4 1 1,1 1-2,-9 6-2,5 1-1,-1 2 1,0 1-2,-3 0 1,-5 3-3,4 7 3,-4-3-2,-4-1-1,4-4-2,-8-5-5,5-3 1,-1 1-3,-4-7-2,0-2-4,0 0-3,0-5-5,0 1-4,0-2-5,0-5-3,0-2-3,-4 0-7</inkml:trace>
  <inkml:trace contextRef="#ctx0" brushRef="#br0" timeOffset="90278.1637">19725 5156 379,'-4'-4'36,"0"3"-5,4 1-4,0 0-4,0 0-3,-9 1-5,5 12 0,0 0-1,-4 4 0,-4-1-1,4 5-2,-1 7 0,5 0-2,-4-1-2,0 4 0,-4-4-3,4 0-2,-1 4 0,1 0-2,0 0-4,0-8-3,0 3-4,-1-9-3,5 2-3,-4-4-6,8 1-5,-4-4-6,4-5-5,0-4-3,-4-2-3</inkml:trace>
  <inkml:trace contextRef="#ctx0" brushRef="#br0" timeOffset="90490.1758">20183 5102 397,'4'0'33,"5"0"-7,-1-4-8,4 4-3,-4-3-5,1 3-8,3 0-8,-8-3-8,8 3-7,-4-3-6,1 3-7,3-3-2,-4-1-2</inkml:trace>
  <inkml:trace contextRef="#ctx0" brushRef="#br0" timeOffset="90688.1871">20192 5270 316,'0'0'25,"0"-3"-2,4 0-1,12 3-4,-8 0-6,5 0 0,-1 0-6,0-4-1,0-2-4,5 0-8,-5-1-10,4-2-10,-3 4-5,-5 2-4,12-26-6</inkml:trace>
  <inkml:trace contextRef="#ctx0" brushRef="#br0" timeOffset="91168.2146">20671 4957 342,'0'0'44,"0"0"-12,0 0-3,0 0-4,8 0-3,-4 0-5,8 0-1,-4 0-6,5 0-3,3 3 0,-8-3-4,4 3 1,-7-3-1,7 7-2,-4-1 1,0-3-1,4 2 1,-3 0-1,-5 3-1,0 1 0,0 1 0,-4 2 2,0 0 1,0 7 0,0-2 2,-4 2 1,0 0-1,-9 2 1,5 0-1,-4-2 2,0 4-3,4 3 1,-5-2-1,5-5 0,-4 5 1,4 0-1,4-2 0,-5-2 2,1 3-2,8-6 1,-4-1-2,4-3-1,0-2 1,0 2-2,0-4-1,4-2 1,0-4 1,9 0-1,-1-1-1,0-2 0,0 0-2,5-2-2,-5-8-2,0 7-4,5-3-2,-5-1-4,-4 1-1,4 0-6,-3 1-5,-1-1-9,4-1-8,-4 4-7</inkml:trace>
  <inkml:trace contextRef="#ctx0" brushRef="#br0" timeOffset="91907.2568">22169 4792 179,'0'0'20,"0"0"4,0 0-1,0 0 0,4 0-6,-4 0-3,0 0-4,8 0 3,0 3 10,1-3 3,-1 3 1,-4 0-2,0 3 0,4 1-2,4-1-2,-3 0-3,3 4-1,-4-2-3,0 5-1,5-1-1,-1 0-1,0 3 0,0 1-4,1-1-2,-9 1 2,8 1-1,-4 2-1,-4-1 0,0 4-1,5-5 1,-1 6-2,0 0 0,-4 3 0,4-2-2,1 0 0,-5 1 2,4-4-3,0 1 1,4-1 0,-8-2-5,9-5-1,-9-1-1,0-4-5,4 6 0,-4-9-4,0 7-1,-4-4-3,0-6-4,0-3-5,-4 0-5,4 2-5,0-2-2,-12 6-8</inkml:trace>
  <inkml:trace contextRef="#ctx0" brushRef="#br0" timeOffset="92236.2757">22365 5028 276,'0'0'36,"0"0"-4,0 0-3,0-3-7,0 3-4,0 0-2,0 0-6,0 0 0,0 0-1,-8 0 2,0 3 3,4 9 5,0 3-1,-4 0-1,0 4-3,-5 0 2,5 5-3,-8-5-1,8-2-2,-1 6-2,-7-3-3,12 1 0,-4 1-3,-1 0 0,1-4-4,0-1-3,0-1-3,0 0-3,8-2-2,-4 2-4,0-6-5,-1-2-3,5-2-3,0 1-3,0-4-2,0-3-5,-8 3-1,8-3-8</inkml:trace>
  <inkml:trace contextRef="#ctx0" brushRef="#br0" timeOffset="92472.2892">22701 4997 351,'4'0'44,"9"0"-3,-1-2-4,4-1-7,-3 0-8,-1 3-7,0-5-4,0 3-2,1-1-2,-1 0-4,0 0 0,-4 0-4,5-1-3,-5 1-3,0 0-5,-4 3-7,0 0-5,0 0-7,-4 0-5,0 0 0,0 0-1,-12 16-11</inkml:trace>
  <inkml:trace contextRef="#ctx0" brushRef="#br0" timeOffset="92680.3011">22677 5181 261,'0'0'25,"0"0"6,4 0 3,-4 0 2,4 0-4,8 0-3,-4 0-5,5 0-3,3 0-5,-4-3-6,1 0-2,-1-1-3,0-5-2,0-1-6,1 9-4,-1-6-8,0 1-9,0 0-4,-3-1-8,-1 1-2,0 3-2</inkml:trace>
  <inkml:trace contextRef="#ctx0" brushRef="#br0" timeOffset="93196.3306">23082 4725 323,'0'0'34,"4"0"-4,0 0-4,-4 0-5,8 0 3,-4 0-3,5 3-1,3 0-6,0 3-2,0 1-4,1-4-1,3 0-1,0-1 0,-3 1 2,7 0 0,-3-3-2,-1 0-1,4 0 2,-3 6 1,-1-6-1,1 0-2,3 0-1,-8 0 1,5 0-1,-1 0 0,-4 0-1,5 0-1,-5 0 1,-8 0-2,4 0 1,5-3-2,-13 3 2,4 0 0,-4 0 0,0 0 1,0 0 0,0 0-2,0 0 2,0 0 2,0 3 1,0 4 0,-4 9 1,-9 4 0,5 4-1,0 5 2,0 1 1,-9 3 1,5 4-1,-8-2-2,7 2-1,1 1-1,-4 0-1,3-2-2,1-2 0,-4 2-4,8 1-2,-1-4-5,1-6-2,0 5-5,4-5-4,0-3-3,-4 1-7,3-4-10,-3-2-11,0-1-10,-41 53-10</inkml:trace>
  <inkml:trace contextRef="#ctx0" brushRef="#br0" timeOffset="100945.7738">811 7337 274,'0'0'34,"0"-3"-5,8 3 2,-8 0-1,8 0-1,0 0-5,4 0-1,-3 0-3,3 0-3,-4 0-2,4 0-2,-3 0-3,3 3-3,-8 0 1,4 6 0,4 6-2,-3-3 0,3 4 0,4-1-3,-8 9-1,5-2 0,-1 2 0,0 4 1,-4 2-2,5-3 2,-1 7 0,-4 12 1,5-3-1,-5 0 0,-4 0 0,8 3-1,-4 0 0,0-3-1,1-3 0,-5-1 0,0-5-3,0-4-5,-4 0 0,0-1-7,0-5-2,0-4-7,0 3-10,0-9-6,0-5-9,-12 28-12</inkml:trace>
  <inkml:trace contextRef="#ctx0" brushRef="#br0" timeOffset="101263.792">983 7655 349,'0'3'35,"0"3"-2,0 5-1,-9 2-6,5 0-5,0 1-3,0 5-4,4-1-3,-4 4-4,0-1 0,0 1 0,0 2-2,0 1 0,4-1 1,-9 3-2,5-2-1,0-4-2,0 1 0,0 2-1,-4 0-2,0-2-3,-1-3-3,-3 2-5,0-3-3,4 1-2,0-2-3,3-4-5,-3-4-2,4 1-9,4-4-4,-16 5-7</inkml:trace>
  <inkml:trace contextRef="#ctx0" brushRef="#br0" timeOffset="101636.8133">1511 7462 433,'0'0'35,"0"0"-6,0 0-5,0 0-4,4 0-5,0 0-3,0 0-3,0 0-3,12 0-2,-7 3-3,-1-3-3,4 0-2,0 0-2,-3-3-4,-1 0-7,4-6-7,-4 5-10,0-2-8,-3 3-6</inkml:trace>
  <inkml:trace contextRef="#ctx0" brushRef="#br0" timeOffset="101816.8236">1507 7688 318,'0'0'37,"4"3"2,0 0-6,0 1-5,4-4-9,0 0-3,0 3-4,1-3-3,-1 0-7,4 0-6,0-7-9,-3 1-7,-1-3-7,4-3-8,-4-4-5,13-17-9</inkml:trace>
  <inkml:trace contextRef="#ctx0" brushRef="#br0" timeOffset="102237.8477">1871 7311 400,'0'-3'37,"0"2"-6,12-6-2,-4 1-6,1 3-6,3 3-7,0 0-1,5 0-3,-5 0-1,0 0-1,-4 0-1,5 3-1,-5 0 0,0 3-2,-4 2 0,4 2 0,0-1 1,-8 4-2,5 1 2,-5 2-1,0 0 1,0 2 0,-5 1 0,5 1-1,-16 4 0,8-1 0,-4 4 0,-1-5-1,1 5 0,0 0 2,-5 5-2,5-2 2,0 0 0,0-3-1,3-1 3,1 1 2,0-5-1,4 2 0,4-7 1,-8-1 2,8 0-2,-4-5 0,4 2 0,0-4-1,4 1-1,-4-1-1,12-4 0,4-5-1,1 0 0,3 0-1,1-3-3,-1-2-3,5-4-1,-1-4-6,1 0-3,-5 2-9,-3-2-7,-1 1-10,-4 1-4,1 4-6</inkml:trace>
  <inkml:trace contextRef="#ctx0" brushRef="#br0" timeOffset="102618.8695">733 8303 452,'4'-3'41,"16"3"-9,17-3-6,0-10-6,8 4-2,4 4-5,0-5-1,5 1 0,7-1 0,-4-1-3,9 2 3,-1-1-1,5 1 1,-5-4-2,5 5 2,-4 2-4,-5 2 0,-8 1-2,0-3-3,1 6-1,-5 0 0,0 0 1,-8 0-3,0 3 1,-4-3 1,-9 0-2,5 3-1,-4 0-4,-5 1-2,-3-4-5,-1 3-1,-3 0-5,-1-3-4,0 0-5,-3-3-12,-1 0-13,0-4-12</inkml:trace>
  <inkml:trace contextRef="#ctx0" brushRef="#br0" timeOffset="104204.9602">2759 7389 345,'0'0'19,"0"0"-7,0 0 0,0 0-3,0 0-2,0 0-4,0 0-2,0 3-4,4-3-2,-4 0-4,0 0 1,0 2 1,0-2-1,0 0-4,0 3-5,0 0-8,0 10-13</inkml:trace>
  <inkml:trace contextRef="#ctx0" brushRef="#br0" timeOffset="104388.9707">2772 7752 332,'0'0'31,"0"0"-8,0 0-5,0 0-6,0 0-6,0 0-9,0 0-9,-4 3-8,-1-3-7,-7 3-3,-16 3-13</inkml:trace>
  <inkml:trace contextRef="#ctx0" brushRef="#br0" timeOffset="107504.1489">3545 7033 146,'0'0'27,"0"0"-2,0 3-1,0-3-2,0-3 0,0 3-4,4 0 4,-4 0 1,5 0-5,-5 0 3,0 0-2,0 0-1,4 0 1,-4 0-1,0 0-1,0-3-3,0 3-1,0 0-3,0-2-2,-4 2-1,4 0-5,0 2 0,0-2 0,-9 6-1,1 7 1,0 0-1,0-2 1,0 2-1,-1-1 1,-3 3 0,4 0 0,4 1 0,-8 2-1,-1 4 2,1-4-1,4 1 0,0 1-1,-9 6 0,13-6 1,-8 4 2,4 2 0,0 1 2,-1 3 0,1 2 0,4 1 0,0 1-1,0 2 1,0 7-3,4 0 1,0 0-2,0-3 1,4-1 0,0 1-2,0-3 1,4-7-1,5-3 0,-5-2-1,0-1-5,4 2-1,-4-12-2,1 5-4,-5-5-4,4-1-7,-4 0-5,4-7-5,-4-1-5,4-2-6,-3 0-8</inkml:trace>
  <inkml:trace contextRef="#ctx0" brushRef="#br0" timeOffset="108102.1831">3857 7281 346,'0'-3'42,"0"0"-3,0 1-7,0 2-7,0 0-5,0 0-5,-9 0-4,9 0 0,-12 5-1,4 11-1,4 1-1,-13-1-1,9 2 1,0 4-1,-8 5 0,3-5-1,1 2-1,-4 6-1,3 5-2,1-1 0,0-1 0,-5 4-1,5-1-1,0 1 1,0-4-1,-5-1 0,5-2 0,4-9-1,-4-5 1,7-4 0,1-7 0,4 1 0,0-2-2,0-8 1,0-3 0,0-9-1,4-15 2,9-4-1,-1 0-1,-4-3-2,4-8 0,5 5 0,-5-5 0,0 9 2,5-6 0,-1 7 2,5-7-1,-1 5-1,-8 1 5,1 10 2,-1 0-1,4 5 3,-3 7 0,-9 3-1,4 5 0,-4 4 2,0 0-2,4 3 2,0 6 1,5 4-3,-5 9 0,-4-1-2,4 10 1,-8-1-2,4 0 0,-4 3 0,0 5-2,-4-1 1,4 5-1,-4-5 0,-4 6-1,4-7-2,4 7-3,0-7-3,-4-3-2,0 4-4,0-6-4,-5-1-5,9-4-8,0-6-4,-4-1-8,0-5-3,0-1-4</inkml:trace>
  <inkml:trace contextRef="#ctx0" brushRef="#br0" timeOffset="108326.1959">3693 7645 395,'0'0'45,"0"0"-6,0 0-7,0-6-8,0 6-6,4 0-3,-4 0-6,4 0-1,4 0-3,4-3 0,1 1-2,-5-3 0,4 4-2,5-3-1,-9-8-5,4 5-2,4 1-7,-3 0-4,-5 2-7,8-3-6,-3 0-8,-5 4-6,16-10-10</inkml:trace>
  <inkml:trace contextRef="#ctx0" brushRef="#br0" timeOffset="108552.2089">4147 7559 386,'4'0'34,"0"0"1,0 0-6,5-3-7,3 0-5,-4 1-4,4 2-5,-3 0-3,-1 0-7,4 0-4,-8 0-4,4 0-1,1-3-3,-5 0 0,4 3-3,0-3-1,-4 0-3,4-1-1,-4 1-3,5 0-6,-1-3 0,8-5-13</inkml:trace>
  <inkml:trace contextRef="#ctx0" brushRef="#br0" timeOffset="108944.2313">4503 7297 336,'4'-6'37,"1"6"-6,3 0-2,4 0-1,0 0-5,-3 0-4,3 0-5,0 0-2,-4 0-1,0 0-3,5 0-1,-5 3 0,-4 0-1,4 0-1,-4 5-1,0 2-1,-4-4 1,4 4-1,1-1-2,-5 1 0,0 1 0,-5 1 0,5 4 0,-4 2 0,-4-2-1,0 4 2,-4-4-2,4 5 1,-5 1-1,1-4 0,4 7 0,0-4 0,-1 3 0,1-2 0,0-1 0,0 1 0,4-1 0,0-2 2,4-2 1,-4 2-1,4-5 0,0-1 0,0 0-2,0-4 1,4-1-1,0 2 0,8-4 0,-4 1 0,5-7 1,3 0-4,0 0-2,1-7-3,-5-2-8,8-6-10,-7 0-8,-1-1-10,4 5-3,33-29-12</inkml:trace>
  <inkml:trace contextRef="#ctx0" brushRef="#br0" timeOffset="109210.2465">5064 7235 434,'0'0'39,"0"0"-10,4 0-7,-4 0-5,-4 0-2,4 3-1,4 4-4,-4 12-3,0 1-2,0 3 0,4 0 1,-4 3 2,0-2-3,0 6 0,-4 0-2,4 3-1,-4 2-1,4-1-2,0-1-4,0-3-3,-4 1-3,4 0-1,-4-7-9,0-6-6,4 1-5,0-3-8,-4-8-2,0-2-5</inkml:trace>
  <inkml:trace contextRef="#ctx0" brushRef="#br0" timeOffset="109457.2606">4905 7221 418,'0'0'42,"0"-4"-11,0 4-7,0 0-4,0 0-3,12 4-1,-4-4-4,4 0-2,9 6-3,-5-6-2,1 3-1,3-3-2,1 2 1,3-2-1,1 0-1,-5 0 0,1 0 0,3-2-3,-3 2-3,-1-3-3,-4 0-3,5 3-5,-9-3-8,0-1-9,1 4-11,-9 0-7,4 10-5</inkml:trace>
  <inkml:trace contextRef="#ctx0" brushRef="#br0" timeOffset="109693.2741">4905 7675 323,'0'0'39,"4"0"-4,-4 0-3,0 4-4,12 8-4,-4 1-4,0-10-5,5-1-4,-5 4-2,4-6-2,4 0-3,1-2 0,-5-4-1,5-7 0,-5 7 0,8-7-5,1 5-4,-9-4-6,8 2-9,-3 4-5,-5 1-4,5-1-4,-5-7-5,4 7-1,29-18-6</inkml:trace>
  <inkml:trace contextRef="#ctx0" brushRef="#br0" timeOffset="110076.296">5367 6877 391,'8'0'41,"-3"7"-5,3 5-4,4 6-9,0 4-4,1-1-4,-1 7-2,0 3-1,4-1 2,-7 3-1,-1 4 0,0 2 0,-8-4-1,8 5 1,-8 3-3,4-5 0,-4 0-3,0-1-2,0 0-1,0-1 0,4-6-1,-4 4-1,0 2-1,0-2 1,-4-3-1,4 0-1,-8-4-4,-4 0-3,4 1-5,-5-4-3,1-2 0,0-4-7,0 1 0,-1-8-7,1-1-6,8-4-6,-4-6-8,-5 10-13</inkml:trace>
  <inkml:trace contextRef="#ctx0" brushRef="#br0" timeOffset="110370.3129">5834 6979 421,'0'-3'30,"0"3"-9,4 0-1,0 0-2,-4 3-2,4 3-2,-4 12-3,4 4 3,-4 5-2,0 3 1,-4 4-2,4 2 0,-4 2-3,-4-1-2,0 0 0,4-4-3,-9 7 0,5-1-2,0 1 0,0-3-6,0-4-3,-5 7-2,9-4-6,-4 1-5,4-7-7,-4 5-1,-5-5-7,5-9-8,8-2-3,-16 27-7</inkml:trace>
  <inkml:trace contextRef="#ctx0" brushRef="#br0" timeOffset="110756.3349">6129 7055 397,'0'-3'25,"0"3"-4,0 0-7,0 3-5,-4 8-8,-9 5-4,1 0-1,0-1 2,-1 0-1,-3 5 0,4-6 3,0 2 0,-5 1 3,1 2 4,-1-1 2,1 1 2,4 0 0,-5-2 1,1 3 1,0 0-2,3-4 2,1-2-4,-4 2 1,8-3-2,-5-2-2,5 2-1,0 3-2,4-8 1,0 4-2,0-5-1,-1 2 0,5-2-1,0-3 2,5 9 2,-1-6 1,4 2-1,4-3 1,-4 2-2,9-1-2,-1 2-1,-4-6 1,5 1 1,-1-1-4,0 0-4,-3-3-4,-1 6-5,4-6-5,-3 0-5,-1 2-6,0-2-7,1-2-3,-1-1-5,25-13-4</inkml:trace>
  <inkml:trace contextRef="#ctx0" brushRef="#br0" timeOffset="110975.3475">6391 7300 440,'4'-3'35,"0"3"-7,4-3-8,0 3-5,5 0-3,-5 0-2,0-3-4,4-1-4,1 4-2,-5-3-3,4 0 1,-4-3-1,0 4 1,1-4-4,-1-1-2,0 1-5,-4 0-3,0-1-7,0 4-6,-4 3-5,0-3-8,0 3-1</inkml:trace>
  <inkml:trace contextRef="#ctx0" brushRef="#br0" timeOffset="111158.3579">6419 7383 236,'0'0'38,"0"6"-3,0-3-3,0-1-1,0 1-2,0 0-2,0-3-6,0 3-4,4 4-5,-4-4-3,5-3-3,-1 0 0,8 3-3,0-3 1,-4 0-3,5-3 1,-1 0-5,0 0-4,-4-1-6,5-2-8,-5 1-5,0-1-2,0 3-7,5 3-4</inkml:trace>
  <inkml:trace contextRef="#ctx0" brushRef="#br0" timeOffset="111606.3836">6997 7217 314,'4'-6'33,"0"0"-6,8-4-7,0-1-6,-3-2-5,3 4 1,-8-4-6,4-1 2,0-2 1,-8 2 0,4-2 3,-4 5 0,5-5 2,-5 0 2,0 0 0,0 2-4,0-2-3,-5 5 1,5-5-2,-4 3-1,-8 5-3,8-5 0,0 4 0,-8 2-1,3 4 1,1 3-1,0 0 0,-4 3 1,-1 7-2,1 6-2,0 4 4,-4 4-1,-5 8 1,1-2 1,-1 7 0,5 3 0,-9 3-1,9-1-1,-9 1 0,13-6-1,0 0 0,3-4 2,1-6-2,8-8 0,0 2 4,8-5 4,1-7 1,3-3 4,4-9 0,9-6 1,-1-1-4,5-10-2,0-3-3,4-1-1,-1 1 0,-3-9-2,0 2-4,-5-1-2,-3 1-3,-5-2-2,0 2-2,-7 0-3,-9 0-6,0 0-6,-5 1-4,-3 5-5,-8 2-5,-5 4-1,1 6-8</inkml:trace>
  <inkml:trace contextRef="#ctx0" brushRef="#br0" timeOffset="123146.0436">2620 8394 201,'-4'0'24,"4"-3"-5,0 3 0,0 0-6,0-2-5,0 2 1,0 0-4,0 0 2,0 0 4,0 0 0,0 0 1,0 0-1,0 0 2,0 2-1,0 1 2,-4 10 0,4-7-2,-8 4-1,8-6-1,-4 9 1,0 0-2,-9-1-1,9 0 0,0 0-2,-4 4 3,0-2 0,4 6 0,-9 0-1,1-1-2,8 2 1,-8 1-1,8 2 0,-5 2-1,1 1 1,0-4-1,0 4 1,0 2 1,-1 1 0,1 4 0,0-4-1,-4 3 0,4-1-1,-1 1 0,1 4 2,4 3-2,0-4 1,-4 10 1,4 4 1,4-3-1,-4 3 0,4-4 0,-4 0-2,4-3 2,0 3 0,0-2-1,0-1 0,0 3 0,4-3 1,-4-3-3,4 9 2,-4-3-2,4 7 2,0-2-3,0 1 1,0 1 1,4-6-2,-4 3 0,5-7 0,-5-7-1,0-2 0,4-4-1,-8-5 1,8-1 0,-4-5-1,4-1 0,1-6 0,-5-2 0,4-1 0,-4 4-1,0-8 0,0 1 0,4 1 0,-8-1-1,5-3 2,-1 0-1,4 2 0,-4-5 0,-4 0-2,4 0-1,0 6-2,0-6-3,-4 0-2,0 0-1,0 0-2,4 0-3,-4 4-2,0-4-4,0 0-7,0 0-9,0-4-12,0-10-9</inkml:trace>
  <inkml:trace contextRef="#ctx0" brushRef="#br0" timeOffset="125695.1894">3111 8664 252,'0'-3'28,"0"3"-2,0-3-3,5 3-6,-5-3-3,0-4-2,4 4-3,-4 0 1,0 0 3,0 0 1,0 1 1,4 2 1,-4-3 1,0 3-1,4 0-4,-4-3-3,0 3-1,0 0-4,0 0 0,0 0-1,0 0 2,0 0 0,0 0 3,0 3-2,0 11-1,0 2 2,0-2-2,4 9-1,-4-6-2,0 5 2,0-1-3,4-2 1,-4-1-1,0-3 0,0 0 0,0 1 0,0-4 0,0-4-1,0 2 0,0-1 0,0-2 0,0-1 0,0-6 0,0 0 0,0 3 0,0-3-1,0 0 2,0 3-1,0-3 2,4 0-1,-4 0 0,8 0-2,5 0 1,-5 0 1,4-6-2,4 3 1,-3-7 0,-1 1 1,0 2-2,9 0-2,-5 0-2,0 4-3,1 0-3,-5-4-2,0 4-6,-3 0-1,3-3-1,-4 1-6,0-1-3,-4 2-6,5 1 0,-1 0-3</inkml:trace>
  <inkml:trace contextRef="#ctx0" brushRef="#br0" timeOffset="125945.2037">3304 8566 247,'0'0'43,"0"6"-2,0 0 1,-4 5-2,0 12-5,4-1-7,0 5-6,0 0-5,0 0-4,0 0-5,0-2 0,4-1-1,0 2-3,4 4-2,-4-3 1,4-2-2,-8-1-2,0 0-4,0 2 1,-4-3-6,0 4-3,4-1-4,-4-5-3,4-2-5,-4-3-7,4-9-8,-4 36-15</inkml:trace>
  <inkml:trace contextRef="#ctx0" brushRef="#br0" timeOffset="126243.2207">4127 8508 381,'0'2'29,"0"4"-2,0 4-6,0 9-4,0 2-2,0 2-5,0 3 1,0 4-2,0 0 0,-4-3 2,4 5 0,-4-5-2,4 0-1,-5 2-4,5-2 0,-4-7-1,4 6 0,0 1-7,0-6-5,0 1-9,0-6-7,-4 1-6,4 2-7,-8-4-5,-16 18-11</inkml:trace>
  <inkml:trace contextRef="#ctx0" brushRef="#br0" timeOffset="126811.2532">3132 9370 267,'0'0'26,"0"0"-7,0 0-1,0-3-3,-4 0-2,4 3-1,0 0-1,0 0 4,0 3 2,0 0 0,0 3-1,0-2 2,0 7-1,0-2-2,0 1-1,-4-4-4,4 2-1,0 2 1,-4 2-3,4 1-2,0-2-1,0 2-1,0 0-1,0-5 0,-4 4-1,4-2-1,0-1 1,0 2 0,0 2 0,-5-3-1,5-1 0,-4-1 0,4-1 0,0-4 0,-4 3 0,4 0 0,0 4 0,0-5 0,4-2 2,-4 0-1,0 3 2,4-2 1,5 2-2,-5-3 1,4 0-1,4-3 1,0 0-1,1 0 0,-1 0-2,4 0 0,-3-3 1,-1 0-1,0-3 1,5-1-2,-9 1-1,4-2-1,0 2-2,-3-4-3,3 4-4,0-1-5,-4-2-5,1 4-4,-1 2-3,0 0-1,-4-4-4,4-2-2,-4 2-4</inkml:trace>
  <inkml:trace contextRef="#ctx0" brushRef="#br0" timeOffset="127067.2679">3271 9351 294,'0'-3'40,"0"3"-5,4 0-3,-4 0 0,0 3-4,0 3-7,4 10-4,0 2-3,-4 1-4,0 1-1,0-1-2,0-1-2,0 4 0,0 2-3,0 2-1,0 1 0,-8 0 1,-4 1 0,4-1-1,4 0-4,-5 3-1,1-7-7,4-3-2,0-4-8,0 2-3,4-2-6,0-10-8,0 4-7</inkml:trace>
  <inkml:trace contextRef="#ctx0" brushRef="#br0" timeOffset="127404.2871">4319 9397 446,'4'0'33,"-4"0"-7,0 3-5,0 4-5,0 7-4,0 5-2,0 0-1,0-1-2,0 2 2,0-1-2,-8 7-1,8-2 0,-8-4-1,4-1-1,-4 2-1,4 1 0,-5-4-2,5-2-6,0-1-1,0 3-6,-4-2-4,4-2-4,0-4-6,4-1-4,-4-2-8,4-4-2,0-3-8</inkml:trace>
  <inkml:trace contextRef="#ctx0" brushRef="#br0" timeOffset="127915.3164">4471 8333 330,'0'0'32,"0"0"4,0 4 1,0 8-2,8 9-8,4 6-3,9 3-4,-9 8-6,8 2 2,-3 0-1,-1 4-1,5 3-2,-1 2-2,-4 3 2,1-4-3,-1 4 2,-4-2-2,1-1 0,-5 0 1,0 2-1,0 2 1,-4 1-3,-4 4-1,0 1 1,0-1-2,0-6-3,-4-1 0,0 1 1,-8-6-1,4 1-1,-5-8 0,1 4-1,0-3 0,0-3-1,-1-4-5,-3-3-3,4 2-2,-5-2-3,5 0-1,-8-9-1,11 1 1,1-6-1,0-5 0,0 2-4,8-7-2,-4 1-9,4-7-10,-4 0-6,-5-3-4,9-13-6</inkml:trace>
  <inkml:trace contextRef="#ctx0" brushRef="#br0" timeOffset="128483.3489">5195 8407 247,'0'0'24,"0"0"0,0 0-3,0 3-3,0-3-5,0-3 2,0 3-3,0 3 1,0-3 1,0 0 1,0 3 0,-4 7 0,4 1 0,-12 1 3,4 4 0,4 2 1,0 4-3,-5 2-2,-3 1-3,4 2-1,-9 4-2,5 5 0,0 1-1,0 2-1,3-2 0,-3 3 1,4-1 0,-4 8-1,4-5 0,-1 5 1,-3-1-1,4-2 0,4 9 1,0-1-1,0 2-2,4-1 0,-5 2 0,1-2 0,4-2-1,0-2-1,0-3 0,4 0-1,1-6 1,-5 0-2,12-7-1,-4-3 2,4-3-3,1-1-2,-5-3-3,8 3-2,-4-12-4,1 2-3,3-5-3,0-4-8,1-4-11,3 3-11,-3-6-6,40-6-9</inkml:trace>
  <inkml:trace contextRef="#ctx0" brushRef="#br0" timeOffset="129059.3818">5646 8795 280,'0'-7'26,"0"1"-3,0-5-6,0 1 3,0-6-5,0 8-1,0-4-2,0-1 5,-4 0 1,-1 2 0,5-2 3,0 5-1,0-1-2,-4-1-5,0 1 0,0 1-5,0-2 0,-4 4-2,4 3-4,0-4 2,-5 7-3,5 0 1,-8 0-1,4 4 0,0-1-1,-5 3-1,5 4 0,0 1 1,-4 5-1,4 0-1,-1-2 1,1 0-1,8 5 0,-8-3 1,8-2-1,-4 2-1,4-3-1,0-2-2,0 2 3,0-4-2,4 1 2,-4-7 1,12-1 0,-3-2 1,3 0 0,0-2-1,-4-1 1,5-7 1,-1 1 0,-4-4 0,0 4 0,4-3 0,1 0 0,-5-1 0,4 2 0,-4-2 4,5 7 0,-5-4 0,0 6 3,-4 0-4,4 1 0,-4 3 0,1 0-1,-5 0 0,4 3 2,-4 1 0,0 7 0,0 1-1,0 1 2,0 1-3,0 2 0,0-1 0,0 1-1,0 3-2,0-5-6,0 2 0,0 1-6,0-1-6,0-3-3,-4 1-3,4 2-7,0-3-6,-5 1-6,-3 42-5</inkml:trace>
  <inkml:trace contextRef="#ctx0" brushRef="#br0" timeOffset="129657.416">5560 9241 390,'-4'0'43,"4"0"-11,0 0-4,0 0-7,0 0-5,0 0-1,0 3-4,4 1 1,-4 11-1,0 0 0,0 4-3,0-2 1,4 7 0,-4-2-1,0 1 1,-4 1-4,4-1 2,0 3-1,-4-2-1,4-4-2,-5 3-2,-3-4 1,8-5 0,-4 2-2,4-5 1,0-5 0,0 1-2,0-4 0,0 0-3,0 0 2,0-3 0,0 0 0,0 0-1,0-3-1,4-10 0,9 4-1,-5-2 4,-4 1-1,4-3 0,0 9 1,-4-6-2,4 1 3,5 2 0,-5 4 0,0 0-1,0 0 0,5 3 1,-9 0-2,4 0 2,0 0 0,-4 3 0,4 0 0,1 0 0,-9 7 1,4-1 1,0-1 1,-4 5 0,0 3 1,0-5-3,0 2 0,0-1 0,0 1 1,-4-5-2,0 2 1,-5-1-1,-3-6 2,4 2-1,-4 2 0,-1-4 0,-3 0-4,4-3-4,-1 0-3,1 0-2,4 0-3,-4-3-11,3 0-10,5-4-12,0-1-12</inkml:trace>
  <inkml:trace contextRef="#ctx0" brushRef="#br0" timeOffset="130103.4415">6002 8281 327,'0'3'28,"0"4"-1,0 13 0,0 2 1,4 2-5,8 10-2,0 2-1,1 9 0,-1-4-3,4 5-2,-7 7 1,-1-1 1,0-1-2,0 1 0,0-2 1,1-6-2,-5 9 0,0-1-2,0 2-1,-4 2-2,0 0 0,-4 4-2,0-1-1,-5 1-1,1-4-2,-4-2-1,8-2 0,-4-2-1,-5-1 0,1-6 0,0 3 0,0-5-2,-1-6-3,1-1-4,-4-4-1,3-3-7,1-2 0,0-10-6,-1 4-4,5-5-7,0-11-10,4 7-7,0-10-8</inkml:trace>
  <inkml:trace contextRef="#ctx0" brushRef="#br0" timeOffset="130363.4564">6542 9057 457,'4'-5'47,"0"2"-12,5-3-11,3-1-6,4 1-4,1-4-6,-5 2 0,4 2-6,5-4-4,-9 1-3,8 1 0,1-2 0,-9 1-1,1-1 0,3 1-3,-12 4-4,4-1-6,-4 2-6,0 4-10,-4-3-9,0 3-1,-16 13-9</inkml:trace>
  <inkml:trace contextRef="#ctx0" brushRef="#br0" timeOffset="130531.466">6567 9198 241,'0'-3'42,"4"0"-2,-4 3-1,0 0-6,12 0-9,-4 0-6,5 0-6,-1 0-11,4 0-9,-3 0-10,-1 0-6,4 0-3,-4-6 0,5 1-2,-1-8-5</inkml:trace>
  <inkml:trace contextRef="#ctx0" brushRef="#br0" timeOffset="130982.4918">7377 8860 337,'4'-7'51,"1"-2"-10,3-4-9,-8 2-6,8-2-6,-8-3-5,4 2-2,-4-2-3,4 0 0,-4 2 2,0-2-6,4 0 1,-4-1 0,0-1-1,0 2-1,0 2 0,0 1 1,-4 1-2,0 2 0,-4 4-2,0-1-1,-5 7 1,-3 0-1,0 3-1,-5 7-1,5 6 2,-13 5 0,0 4 0,5 5-1,-5 4-1,1 2 3,3 7 1,-8 3 1,5 0-2,-1-1 0,4 1-1,9-3-1,0-7 1,7 3 0,9-6-1,0-6 3,9-11 2,3-8 7,12-8 0,-3-3-1,8-5-1,3-8 0,5-8-2,-4-2 2,-4-4-3,-1 3 1,-3-1-2,-1-3-3,-3 8 0,-9-6-1,5 2-1,-13 3-3,4 5-3,-8-2-3,4-1-3,-4 5-3,-4-2-4,4 3-3,-8 1-4,4-1-9,-5 5-12,1 2-15,-12-20-12</inkml:trace>
  <inkml:trace contextRef="#ctx0" brushRef="#br0" timeOffset="132865.5995">3091 10662 280,'0'-4'47,"0"-3"-4,0 1-2,4 3-6,-4 0-9,0 3-6,4-10-3,-4 10-6,8-9-1,-8 7-2,4 2-3,-4 0 0,5 0-1,-5 0-2,4 0 1,-4 0 2,0 2 1,0 7 0,0 4-1,0 6 0,0 2 0,0 2-2,0 9 0,0-2-2,0 1 0,-4-1 0,4 0 0,0-1 0,0-9-1,0-1 0,0-4 0,0-3 0,0 1 0,4-3 0,-4-4 0,8-1 0,4 1 0,-8-6 0,8 0 0,-3 0 0,-1 0 0,4-3 0,0 0 0,1-2 0,-5-1-1,4-1 2,9-5-2,-5 5-4,0-4-1,5 2-1,-5-1 1,5 4-2,-1-1-9,-3 1-5,-1 1-6,-4 2-1,0-3 1,1 2-5,-5-5-4,0 6-5</inkml:trace>
  <inkml:trace contextRef="#ctx0" brushRef="#br0" timeOffset="133135.615">3349 10546 255,'0'-3'32,"-4"-2"-1,4-1 3,0 3 0,0 3-4,0-6-8,0 6 0,0 0 6,0 6-3,0 0-1,4 15-7,-4 3 0,0 8-3,4-2-4,0 13-3,-4-4 0,0 4-3,0 3-2,0-1 2,0-2-2,0 3-1,0-3 1,-4 3-2,-4-6-1,0-7-4,4-3-2,-5 2-3,5-2-2,0-6-8,4 2-3,-4-12-3,4 5-3,0-5-7,0-1-5,0 0-5</inkml:trace>
  <inkml:trace contextRef="#ctx0" brushRef="#br0" timeOffset="133595.6413">3852 10939 372,'0'-6'36,"5"-4"-7,-5-3-5,4 4-7,0 1-4,-4-2-3,0 1-1,-4-4-4,0 2 0,4 2-2,0 2-1,-9-2 0,5 1-1,-4 1 2,0 4-1,-4 3 1,3 0-2,-3 0 0,0 3 0,0 7-2,3 1 2,-3 5-2,-4-2 2,3 2 0,5 0-1,-4 1 0,4 3 0,8-3-1,-4 5 2,-5-1-1,9-2-1,-4-5-2,4 2-3,0-6 3,4-1 0,-4-7 0,13 1 3,-1-3-1,0 0 1,1-5-1,-1-4 2,0-7-1,5 0-1,-5 2 2,0-2-1,0 1-1,1 3-1,-1-4 2,-4 11 0,0-1 0,1 3 0,-5-1 1,0 4 0,-4 0 1,0 0 2,8 4-1,-8 5 1,4 2 0,-4 8-1,0-1-2,0-2-1,0-2-8,0 2-4,0 0-6,0-2-7,0-1-5,0 0-10,0-4-1,0 21-9</inkml:trace>
  <inkml:trace contextRef="#ctx0" brushRef="#br0" timeOffset="133859.6564">4409 10578 406,'0'-3'30,"4"3"-2,-4 5-3,0 1-4,0 13-7,0 5-3,0 8-3,0 1-2,0 4-2,0-1 0,0 4-1,0 3-3,0-3-4,0-7-1,0-3-2,0-1-2,0-2-2,0-6-2,0-2-4,0-5-5,0-4-6,0-4-9,0 4-7</inkml:trace>
  <inkml:trace contextRef="#ctx0" brushRef="#br0" timeOffset="134059.6678">4303 10856 390,'0'0'40,"0"0"-7,4 0-5,0 0-8,0 0-4,4 0-4,9 2-5,-1-2-5,4 0-10,-7 0-11,3-2-5,-4-4-4,13-3 1,-9-1-1,5-1 2,-1 1-2,1-2 0,40-15-9</inkml:trace>
  <inkml:trace contextRef="#ctx0" brushRef="#br0" timeOffset="134539.6953">4835 10263 383,'0'0'41,"0"-3"-6,0 3-4,0 0-4,0 3-5,0 15-6,0 3-2,0 4-4,0 2-2,0 0-3,0 5 0,0 1 0,0 1-3,0-1 3,-8 10-1,4-3-2,0 3 0,0 3 0,-5-3-1,5-4 0,-4-5-1,8-4 0,-4-5-1,0-7 2,4-5-1,0-4 0,0-4 0,0 0 2,0-5-2,4-5 0,0 0 0,12-4 0,1-14 0,-1 3 0,-4 4 0,1-2 1,3 6 0,-4-1 2,1 2 2,-1 4-1,4 4-2,-7 3 2,3 0-2,-4 3 0,-4 1-1,4 0 0,-4 9 0,0 3 1,-4 1 1,-4 3-2,4 0 2,-4-1-2,4 0-1,-8-1 0,8-2 1,-8-5-1,4 5 0,-4-4 1,-1-2 0,5-2 0,-4 1-2,-4-2 0,0-1 1,3-6-3,-3 0-5,0 0-2,4 0-3,-5 0-2,5-3-8,-4-3-5,4-4-6,0-4-4,-1-2-6,9-3-5</inkml:trace>
  <inkml:trace contextRef="#ctx0" brushRef="#br0" timeOffset="134765.7082">5420 10553 382,'5'-3'48,"-1"3"-6,4-7-4,4 6-10,-4-3-8,5 4-4,-5 0-5,4 0-1,4 0-3,1-3-3,-1 3-3,-4-6-4,5 0-2,-5 6-2,0-4-3,1 1-4,-5 0-3,4 0-6,-8 3-6,0 0-5,-4 0-9,0 0-4</inkml:trace>
  <inkml:trace contextRef="#ctx0" brushRef="#br0" timeOffset="134945.7185">5494 10705 228,'0'-6'33,"0"6"-1,4 0-3,-4 0-2,0 0-2,13 6-3,-1-6-7,0 0-4,0-3 1,-3 3-6,7-3-1,-4 3-2,0 0-2,-3-3-4,3-5-5,0-2-8,-4 10-8,5-6-6,-5 0-4</inkml:trace>
  <inkml:trace contextRef="#ctx0" brushRef="#br0" timeOffset="135327.7403">6137 10543 228,'8'-5'39,"4"-1"-4,5-3 0,-5 2-2,0-6-4,1 2-2,-1-5-2,-4 4-4,4 1-1,-3-2-5,-5-3-2,-4 2-4,4-2-1,-4 3-4,0 2 0,0-2 0,-4-3 0,0 8 1,-5-1-3,5-4 2,-8 10-2,4 0-1,-5 0-1,1 3 1,0 0-1,-4 3 1,-1 3-1,1 0 0,-5 7 0,1 5 0,-1 4 0,5-5 0,-4 12 0,3-2-1,1 3 2,-5 4-1,9 2 0,0-1 0,4-1 0,3-4 0,5-6-1,0-5 1,9 1 0,-1-4 2,8-13 4,1-3 2,3-6-1,1-10-1,7-1-1,-3-10-2,-1-2 0,1 2-1,-1-3-2,1 1-2,-9 2-3,-3 3-3,-1-1-8,0-2-6,-12 3-9,0-1-8,0 4-10,-12-28-13</inkml:trace>
  <inkml:trace contextRef="#ctx0" brushRef="#br0" timeOffset="136190.7897">4159 11294 400,'0'0'52,"0"0"-8,0-4-10,0 1-6,5 0-8,-5 3-6,4 0-4,-4 3 1,4 0-3,-4 5 0,8 8 3,-4 3-4,0 5 2,0 6-1,0 1 0,0 7-1,1 2-3,-1-4 0,-4 9-2,4-4-1,-4 0 0,0-4 0,0 1-1,0-8 0,0-3 0,0-1 0,0-3 0,0-2 0,0-5-1,0 0-3,-4-7 0,4-1 0,0-8-1,0 4 1,0-4 1,0 0 0,0 0-1,0-4 0,0 1 0,0-5 1,4-11 1,4 0-1,4 5 2,-4-2 1,1 2 0,3 1-1,-4 0 0,0 0 1,0 6 0,5 3 0,-5-2 0,0 3-2,0 0 2,5-1 0,-5 4 0,-4 0 0,4 0 1,-8 4-2,8-1 1,-4 3 0,-4 7 0,0-2 0,0-1 0,0 2 0,0-1 1,0-1-1,-4 3 1,4-1-1,-12-7 0,8 2 0,-4-1 1,-1-3-2,1 0 1,-4 4 0,-4-4 0,3-3 0,1 3-3,0-3-3,-1-3-4,1 3-2,0-3-7,4 3-5,-5-10-7,5 4-6,4 3-3,0-4-5,0-1-1</inkml:trace>
  <inkml:trace contextRef="#ctx0" brushRef="#br0" timeOffset="136403.8019">4770 11470 390,'4'0'45,"4"-9"-10,0 4-10,4-2-7,-4 4-4,5-3-6,-5 0-5,0 2-9,0 1-2,0 3-5,1 3-6,-5-3 0,4 0 0,0-3-6,-8 3-4,4 0-3,0 0 0,-4 7-7</inkml:trace>
  <inkml:trace contextRef="#ctx0" brushRef="#br0" timeOffset="136586.8124">4790 11659 243,'0'0'34,"0"3"1,4-3-3,-4 4 3,8-4 0,-4 0-3,9-4-7,-5 4-6,4 0-6,0-3-3,5-2-5,-5-1-7,0 0-9,5-1-8,-5 1-8,-4 1-5,4-4-6,-3-1-4</inkml:trace>
  <inkml:trace contextRef="#ctx0" brushRef="#br0" timeOffset="136794.8243">5138 11526 269,'4'0'41,"0"0"0,4 0 3,5-3-1,-9 3-7,12 0-8,-4 0-7,1 0-5,3-7-6,0 4-2,1 0-2,3-4-2,1 4-5,-5-1-5,0-3-6,1 1-6,-5 3-5,-4-10-6,-4 7-1,5 1-5,-5 5-4,0-7-3</inkml:trace>
  <inkml:trace contextRef="#ctx0" brushRef="#br0" timeOffset="137167.8456">5560 11222 309,'0'0'41,"4"0"-8,-4-2-2,0 2-5,0 0-6,0 0-7,4 0-1,-4 0-4,0 0 1,0 5 1,0-2-2,0 10 0,0 0 0,0-5-2,0 8 0,-4-4-2,4 3 2,-4 1-1,4-2-3,-4 5 0,4-3-1,-5-5 1,5 2-1,0-1-1,0-5 0,0 1 0,0-2 0,0 1 1,0-1-1,0 0 0,0 1 0,5-4 1,7-3-2,-4 0 1,4-3 1,1-1-2,-1 4 1,-8-3 0,8 0-2,1-6-2,-5-1-2,4 4-5,-4 1-1,0-2-4,1-2-2,-1 3-3,-4-1-5,4 2-9,4-1-4,-8-16-12</inkml:trace>
  <inkml:trace contextRef="#ctx0" brushRef="#br0" timeOffset="137423.8602">5773 11155 329,'0'0'37,"0"3"3,-5-3 0,1 7-4,4 10-8,0 2-5,0 0-4,-4 9-3,4-5-3,-8 8-3,4 2-1,-4 5-3,0 5-1,-1-2-2,1 1 0,8 1-1,-8-2-2,0-3-1,0-1-2,4-7-2,-5 0-1,9-6 0,-4-2-2,0-4-6,4-6-7,0 1-4,-4 0-3,4-8-7,0-2-3,0 0-7,4 0-5</inkml:trace>
  <inkml:trace contextRef="#ctx0" brushRef="#br0" timeOffset="137927.8891">6133 11659 294,'4'-1'38,"-4"-9"-7,8 1-5,-4-1-2,-4 2-5,4-5-6,-4 7 0,4-7-5,-4 1-1,0 0-3,0 0 2,4 2 1,-4-4-1,0 1 2,5 0 0,-5 6-1,0-3 1,-5-3-2,1 4 0,4 2-3,-8 3 0,4 0-1,-4 4 0,-4 0-1,-1 0 0,1 0-1,0 4 0,4 0 0,-9 9 0,1 3 0,4-2 0,-1 5 0,1-3 0,0 2 0,-5 4 0,13-1 0,-4-2 0,0 1 0,4-4 0,0-1 0,4-3 0,0 1 0,0-5 0,4-2 0,0 1 0,8-4-1,0 0 2,1-3-1,-1-3 0,0 0 0,1-4 0,3-7 0,-4-2 0,5 0 2,-5 5 2,0-5 0,0 5 3,-3 5-2,-1-1 1,0 4 1,-4-3-2,-4 6 0,4 0-3,-4 0 1,4 0-1,-4 0 0,0 6 0,0 7-1,4 8 0,-4 2 1,0 3-2,4-5-3,1-2-5,-5-2-3,4-1-6,0 0-5,-4-5-5,4-1-4,4-1-4,0-3-6,-4-2-6</inkml:trace>
  <inkml:trace contextRef="#ctx0" brushRef="#br0" timeOffset="138652.9305">2690 13076 360,'-4'0'56,"4"-3"-9,0 3-9,4 0-4,-4 3-4,0-3-4,4 9 0,-4 9-4,0 10-1,4 3-2,-4 2-3,4 4-2,-4-1 1,0 4-5,0 3 1,-4-4-3,4 4-1,-4 0-2,-4 3-1,-1 4-1,-3-4-2,4 2 0,-4 1 0,8 0 1,-9 0-2,13-6-4,-8-3-3,4-7-3,-4-6-4,8-4-1,-4-6-1,0-4-1,4-7 1,0-1 1,0-5-2,0-2-9,0-4-10,0-10-10,0-17-9,0-13-7</inkml:trace>
  <inkml:trace contextRef="#ctx0" brushRef="#br0" timeOffset="139055.9536">3083 12979 360,'0'-3'46,"0"6"-1,0-2-9,0 9-7,-4 15-8,-9-1-6,1 3-2,0-1-3,-5 4-6,5-3 1,0 5-1,-4-2-2,-1 3 0,1 1 1,-5-1-2,1 0 2,-5 1-1,5 1 0,-9-8 2,9 0-1,-5-2 0,-4-7 0,9 4 0,-9-5 0,9-1-1,3-1 0,1 1 1,0-7-3,-1-3 3,9 6-1,-4-9-1,8 3 1,0 4 0,0-4-2,-1 4 1,5 1 0,0 1-1,0 0 2,5-6-1,3 7 2,0-4 2,8 7 0,1-8-2,3 5 1,1-4-1,3-2-1,1 1 1,-1-2-3,1 0 2,-9 4-2,1 3-2,-1-9-2,-4 6-2,1 3-2,-1-4-3,0 2-3,-4 5-2,1-3-9,-1-2-7,-4 2-7,4-1-9,0 0-5</inkml:trace>
  <inkml:trace contextRef="#ctx0" brushRef="#br0" timeOffset="139300.9676">3345 13813 450,'0'-3'47,"0"-3"-12,4 6-6,-4 9-6,0-1-7,0 11-3,0 5-5,0-2-1,0-1-1,4 5-6,-4-6-1,0 6-3,0-2-1,0-4-1,-4-1-2,4 0-2,-4-1-2,4-2-6,0-5-3,-8-2-5,8-5-6,0-1-4,0-3-8,0 0-1,20-19-5</inkml:trace>
  <inkml:trace contextRef="#ctx0" brushRef="#br0" timeOffset="139519.9801">3668 13327 405,'0'0'39,"4"-3"-4,0 3-5,0 0-9,5 0-3,3-3-6,0-1-4,5 1-2,-5 3-4,8 0-2,-7-3-2,7 0-6,-8 0-7,5-1-3,-5 4-8,0-1-6,-3-2-7,-1 0-6,8-1-7</inkml:trace>
  <inkml:trace contextRef="#ctx0" brushRef="#br0" timeOffset="139719.9916">3713 13492 267,'0'0'45,"0"-3"-6,0 3 1,0 0 1,0 0-4,0 3-8,0-3-6,8 0-5,1 3-6,-1-3-2,4 0-3,0 5-1,1 2-4,3-1-4,-4-6-4,-3 0-5,3 6-4,0-6-8,0-3-2,-3 0-5,7 0-2,-4 0-5,0-7-8</inkml:trace>
  <inkml:trace contextRef="#ctx0" brushRef="#br0" timeOffset="140145.0159">4585 12724 316,'0'0'33,"0"0"-5,0 0-5,0 0-5,0 4-5,-8-4-4,8 0-1,0 3-1,-12 8-2,12 2-1,-4-4-1,-4 1 0,-1 4 4,1 5 7,-4-5 2,0 5 0,-1-4-2,1 7-2,-4 3 0,-1 2-2,1 10-2,4 0 1,-5 2-4,5 7 0,-4-3-1,3 3 1,1-1 0,0 1-1,4 0 2,-5 0 0,1-3 1,-4 0 1,7 3 0,1-3 1,4 2-1,0 1 0,0-3-3,0 6 0,4 0 0,-4 1-2,4-6-1,0 2 1,4-3-1,4 0-2,0-3 1,0-4-1,1-2 1,3-4-3,-4 2-5,-4-12-2,4 3-4,1-3 1,3-4-7,-4-2-4,0-1-9,0-6-12,5-4-12,19 3-14</inkml:trace>
  <inkml:trace contextRef="#ctx0" brushRef="#br0" timeOffset="140724.049">5199 12718 396,'0'0'41,"0"0"-6,4 0-7,-4 0-6,0 0-5,0 3-5,0 0-1,0 4-1,0 10-3,0 2 0,-4 2-3,-8 4 2,8-1-2,0 0-2,-4 5 0,4-2-1,0 0 0,-1 8 0,5-5-2,-4 0-3,-4 0-5,0-4-8,8-2-9,-4-1-9,0-3-11,0-1-5</inkml:trace>
  <inkml:trace contextRef="#ctx0" brushRef="#br0" timeOffset="141092.07">4847 13696 331,'4'-3'45,"0"3"0,5-5-3,-1-5-9,4 4-7,0-4-8,-3 6-5,-1 4-1,4-4-6,0-2-1,1 6-1,-1 0 0,-4 0-2,4 0 1,1 0-2,-1 0-1,0 0 0,-8 0-1,9 0-4,-5 3-3,8 0-1,-12 1-4,4-4-1,-3 1-8,-1-1-5,4 0-6,0 0-8,-4 0-3</inkml:trace>
  <inkml:trace contextRef="#ctx0" brushRef="#br0" timeOffset="141519.0945">5298 13540 309,'0'0'35,"0"-2"-3,0-4-5,0 6-6,0 0-6,0 0-5,0 0-1,0 0-3,4 3-1,-4-3 1,0 3 2,4 8 0,-4-4 2,0 2 1,0-2 1,0 1-3,4-2 2,-4 0-2,4-2-2,-4-1-1,4 3-2,0 4-1,-4-7-1,0 5-1,4 1 0,-4-2 1,4-4-2,-4-3 2,0 3-2,4 3 1,-4-6 0,0 4 0,0-3-2,0-1 2,0 0-1,5 3 0,-1-3 0,-4 0 0,0 0 2,4 0 2,0 0-1,0 7 0,0-4-2,0-3 1,4 0-1,1 0 0,-5 0 0,8 0-1,-4 0 0,4 0-1,1-6 2,-1 2-1,0 4 0,0-3 0,-7-2-2,3 2-4,0 0-4,4 3-5,-8 0-5,5 0-7,-5-3-5,0 0-4,0-4-8,4-2 0</inkml:trace>
  <inkml:trace contextRef="#ctx0" brushRef="#br0" timeOffset="141765.1085">5568 13473 294,'0'0'31,"0"0"-2,0 0 0,0 0 5,0 0 4,-4 7-6,4 8-8,0 3-3,0 4-3,-4-1-4,0 6-4,-1 5-4,-3-2 0,4 0-2,-4 0 0,8 2-2,-8 1-2,8-2-5,-4-1-1,0-5-3,4-4-5,0-5-6,-4-5-1,4 2-6,4-4-5,-4-2-8,0-7-7</inkml:trace>
  <inkml:trace contextRef="#ctx0" brushRef="#br0" timeOffset="142217.1344">5801 12427 294,'0'0'35,"4"3"2,9 7 3,-1 14 0,4 1-5,-3 5-5,3 4-5,4 2-3,5 4-1,-5 3-4,1 3-1,-1 0-2,5 0 1,-9 2-4,5 8 3,-1-4 0,1 4-3,-9 1 3,4-1-3,-3-2 2,-1-2-1,-4 1-3,0-3 0,0 0-1,-3 2 0,-5-3-1,0-4-2,0 1 1,0 0-2,-9 3 1,-3 1-3,4-6 0,-4 5-1,-5-2 0,1-8 0,-1 4-3,-3-3-3,4-7-4,-1 2-5,1-4-4,0-8-3,3 0-6,-3-3-4,4-1-11,3-7-13,5-3-12</inkml:trace>
  <inkml:trace contextRef="#ctx0" brushRef="#br0" timeOffset="143879.2295">10493 6750 411,'0'-6'43,"0"3"-11,0-1-7,0 4-8,0 0-3,4 4-3,4-1 0,4-3-2,5 3-1,-5 5 0,0 8 1,5-2 2,-1 5-1,-4 7 0,5 1 2,-5 6-1,9 0 1,-5 4-2,-4 3 1,1 3-2,-1 3 1,-4 0-3,0 0-1,4-3-2,-3 0-1,-5-2 0,0 0-2,0 2 0,-4-4 0,4-1-1,0-2-4,4 1-3,-4-7-4,5 0-1,-9-3-3,0-1-2,4-9 0,-4-1-1,8 0 1,-4-7-5,0-4-2,0 2-2,-4-4-3,0-3-1,0 0-6,0-3-2,0-1-6</inkml:trace>
  <inkml:trace contextRef="#ctx0" brushRef="#br0" timeOffset="144182.2468">10763 7221 313,'0'-4'42,"4"4"-2,-4-3-3,0 3-6,0-3-7,-4 3-5,4 0-4,0 3-1,0 4-2,-8 2-1,0 9 0,-5 1 1,1-2-1,4 2 0,-4 5-2,-5 2-2,5-3-2,0 1-1,-9 3 0,5 2-1,-5 1-1,5-3-2,-4 2-3,3 1-2,1-3-1,-1-5-2,5-1-1,4-5-3,0-3-5,4-5-6,0-8-3,0 6-7,4-6-7,0-3-7,12-21-10</inkml:trace>
  <inkml:trace contextRef="#ctx0" brushRef="#br0" timeOffset="144410.2598">11132 7227 404,'8'-3'41,"-4"3"-8,4 0-5,4 0-9,1 3-4,-1-3-4,4 0-5,5 3-6,-5-1-7,5-2-6,-5 0-8,0 0-6,-3 0-4,-1 0-7,0-2-2,9-4-11</inkml:trace>
  <inkml:trace contextRef="#ctx0" brushRef="#br0" timeOffset="144611.2713">11107 7403 340,'0'0'34,"4"0"-2,-4 4-1,4-4-5,8 0-4,1 0-6,-1 0-4,9 0-5,-5 0-9,0 0-11,1 0-10,-5 0-10,4-4-7,1 1-3</inkml:trace>
  <inkml:trace contextRef="#ctx0" brushRef="#br0" timeOffset="145263.3086">11668 6960 357,'-4'0'39,"4"-3"-8,0 3-6,0 0-1,4 0-3,-4 0-5,4 0-2,8 0-4,5 0-3,-5 0-1,4 0-4,1 0 1,-1 0 2,0 0-2,1 0 1,-1 0-2,1-3 1,-5 3-1,4-5-1,-4-2 0,1 4 1,-5 3 2,4-3 0,-4 0 1,-3 3 0,-1 3-2,0-3 0,0 3 3,-4 10 2,4-2-1,-4 5 2,0-2-1,-4 9-1,0 0 2,-9 4-3,5 2 0,-4 1-1,0 4 0,-1 2-3,-3-1 1,4-5-3,-5 4 2,5-4-4,0 2-1,0 1-5,-1-3-3,1-3-3,0-3-2,3-1-4,5-3-8,-4-4-4,0 3-4,4-1-7,4-2 0,-4-5-5,-4 47-3</inkml:trace>
  <inkml:trace contextRef="#ctx0" brushRef="#br0" timeOffset="145718.3347">12327 7073 458,'0'0'43,"0"0"-11,4 0-9,0 0-6,-4 0-9,0 0-5,0 0-7,4 0-6,-4 0-7,0 0-5,0 0-6,0 0-7,0 6-6,0 4-6</inkml:trace>
  <inkml:trace contextRef="#ctx0" brushRef="#br0" timeOffset="145929.3467">12245 7450 274,'0'0'38,"0"-4"-3,4 4 0,-4-3-3,0 3-6,0 0-6,0 0-5,0 0-4,0 0-10,4 0-10,-4 0-7,0 0-8,0 0-3,9 0-2,-9 0-7,0 0-10</inkml:trace>
  <inkml:trace contextRef="#ctx0" brushRef="#br0" timeOffset="146456.3769">10313 7830 309,'0'-4'32,"0"4"-6,0 0-4,0-3-1,4 3-1,0 0-1,12-3-1,-3 0 0,-1 0 1,8-1-1,1 4-1,-1 0 0,5 4 1,-1-4-2,9 3 2,0 0-3,4 0-1,8 4-2,4-7 3,0 1-3,8-1-1,9 0 0,3 0-1,5 0-1,0 0 1,0 0-3,3-1 1,1-3-3,0 4-1,0 0 0,-1 0-3,-3 0 2,-4 0-2,-9 0 0,1 0 1,-9 0-2,-4 4 1,-4-3-1,-4-1 0,0 0 0,-8 0 0,-1-1 0,-3 1 0,-4 0 0,3 0 0,-7 0 0,-1 0-1,1 0-3,-5 0-4,-8 0-2,5 0-4,-1 0-2,-8 0-1,4 0-1,0 0-3,5 0-7,-9 0-8,0 0-12,-4 0-13,0 0-10</inkml:trace>
  <inkml:trace contextRef="#ctx0" brushRef="#br0" timeOffset="147583.4413">13338 6804 177,'0'0'24,"0"0"2,0 0-2,0 0 1,0 0 1,0 0-1,0 0-3,0-6 1,0 6-5,0 0 0,0 0 0,-4 0-6,4 0 4,-8 3-3,8 3-1,-8 1 2,4 2-3,-5 1 0,1-2-3,0 4 0,-4 4 1,8-1-3,-4-3 1,-5 9 0,5 1 1,0 2-2,-4 2-1,-1 4 2,1 0 0,0 3-1,4 4 0,-5-1 0,1 4-2,4 0 0,-4 3 1,3 3-2,1-6-2,4-1 0,0 1-1,0 6 3,4-6-3,0 3 1,0 0-1,4 0-4,-4-7-2,8 1-2,-4-7-2,4 0-3,1-4-4,-1-9-6,-4-1-2,4 0-4,-4-8-3,8 2-2,1-7-4,-5-3-6,4 0 3</inkml:trace>
  <inkml:trace contextRef="#ctx0" brushRef="#br0" timeOffset="148125.4723">13539 7059 345,'4'-7'42,"0"1"-1,0-4-7,0-1-5,0 2-7,4 2-6,1-2-4,-1 6-3,-8-1-3,4 4-1,-4 0 0,0 4 3,0 8 2,0 15-2,-4 2 0,0 1 1,-9 3-2,1 1 1,0 2-3,-4 4 1,3-3-2,-3-1 0,0-2-1,3 1-2,-3-2 0,-1 0 0,5-2-1,-4-3 0,-1 2 0,1-6-1,4-5 0,4-1-1,-1-2 0,9 0 0,-8-10-1,4-4 0,4-2 2,-4-2-4,4-4 3,4-7 0,0-14 1,4-5 0,5 2 0,3-3 1,0-1 0,5-2 0,-1-4-3,1-3 1,8-3-2,-9-3 2,5 2-1,-1 1 0,1 5 2,-5-4 1,1 7 2,-9 7 2,8 3 1,-7 8-1,-1 1 2,-4 6-2,0 5 1,0 5-3,-3 3 1,3 5 3,0 7-2,-4 11 3,-4 7-4,4 3 0,-4 7 0,0 0 0,4 3-2,-4-4 1,0 1-1,0 0-1,-4 0 0,0-1-4,4-5-4,-4-1 0,0 1-2,0 0-3,0-10 0,-5 3-4,5-4-5,0-6-4,4 5-4,-8-1-8,8-5-6,-4-10-1,-12 21-9</inkml:trace>
  <inkml:trace contextRef="#ctx0" brushRef="#br0" timeOffset="148336.4844">13494 7367 370,'0'0'40,"4"0"-5,-4-3-7,4 3-2,-4 0-7,12 0-4,1 0-3,3-3-5,0 3 1,1 0-5,3 0-3,1 0-8,-5-5-7,0-2-7,-3 1-8,3 6-7,-8-6-3,4 3-2,13-7-5</inkml:trace>
  <inkml:trace contextRef="#ctx0" brushRef="#br0" timeOffset="148546.4964">13899 7327 298,'4'0'42,"8"0"-2,1 0-4,-5 0-4,4 0-3,5 0-6,-1 0-5,0 0-5,1-3-2,3 0-4,-3 3-4,-5-3-5,8-1-8,-7 1-6,-1 0-5,0 2-1,-8-3-2,0 1-1,5 0-2,-9 0-1,4 0 1,-4 3-6,0-7-8</inkml:trace>
  <inkml:trace contextRef="#ctx0" brushRef="#br0" timeOffset="148987.5216">14366 7030 409,'0'-2'37,"0"-4"-6,4 3-4,0 3-6,0 0-6,4 0-4,0 0-2,-3 0-4,7 0-1,0 0 0,-4 0-1,5 0 2,-5 0-2,-4 0 2,4 0-1,0 0 1,0 0 0,-3 0 1,3 3-1,0-3 1,0 0-2,0 0-1,0 0-1,1-3 1,-1 3-1,4 0-2,0 0 1,-3 0 0,3 0-1,-4 0 0,-4 0 0,0 0 0,4 0 0,1 0 0,-5 3 0,-4-3 0,4 0-1,0 3 2,-4-3-1,4 3 2,-4 2 1,0 5 0,0 2 1,0 3 0,-4 4 3,0 5-3,-4 4-1,-1-1-1,-3 0 0,0 5 0,0-2 0,-1 0 0,1 1-2,0 0 0,4-4-6,-9 0-1,9-3-2,0 2-4,0-9-4,4 2-5,-1-6-7,1-2-6,4-1-9,0-7-4,0-3-3</inkml:trace>
  <inkml:trace contextRef="#ctx0" brushRef="#br0" timeOffset="149261.5373">15111 6997 403,'0'-4'31,"4"4"-6,-4 0 1,0 7-2,0 15-6,-4 2-4,0 0-4,0 7-1,-4 0-4,-5-1-1,5 0-1,0 2-2,0-2 0,4-3-3,-5 3-2,5-4-4,0-2-6,0-5-4,0 1-3,4-1-4,0-4-6,0-6-6,0 4-4,0 8-9</inkml:trace>
  <inkml:trace contextRef="#ctx0" brushRef="#br0" timeOffset="149521.5522">14861 7028 410,'4'-3'45,"-4"-3"-13,8 3-5,5 3-4,-1 0-7,9 0-2,-1 0-5,0-4-1,9 4-3,-4 0-2,7 0 0,1 0-2,-4 0 1,-1 0-1,1 0-1,-4 0-4,3-3-6,-11 3-6,-1 0-5,0 0-4,1 3-5,-5-3-2,-8 0-2,-4 4-3,0-4 1,-8 43-10</inkml:trace>
  <inkml:trace contextRef="#ctx0" brushRef="#br0" timeOffset="149736.5645">14792 7542 310,'0'0'39,"8"3"0,4-3-3,9 0-4,3 0-6,5 0-7,-1 0-5,5-3-2,0 0-4,0-4-2,-1 7-1,1-6-1,-8 3-3,-1 0-4,5-4-9,-9 6-6,-7-6-5,3 1-5,-4 0-3,1-1-5,-1 1-2,17-1-11</inkml:trace>
  <inkml:trace contextRef="#ctx0" brushRef="#br0" timeOffset="150071.5836">15430 6780 356,'4'0'39,"5"3"1,-1-1-1,0 8-3,4 6-7,-4 7-6,5 3-3,-5 4-1,4 0-4,-4 4-2,5 4 1,-5 0 0,4 2-2,-8 1-1,0-3 0,0 3-2,-4-1-3,0-3-1,-4-1-2,4 1 0,-8-1 0,-4-2-2,4 2 0,-5 1-7,1-4-3,0 2-6,-5 2-5,5-7-4,-8 7-5,3-10-5,-3-5-5,8-8-3,-9 2-2,9-2-3,-54 15-9</inkml:trace>
  <inkml:trace contextRef="#ctx0" brushRef="#br0" timeOffset="150403.6026">15979 6758 450,'0'-3'31,"0"3"-5,0 3-4,0 3 0,0 7-5,0 11-4,0 9-3,0 4 0,-4 3-4,0 1 0,0 0-1,-5 2-2,-3 3 1,-4 0-1,3 1 0,5 2-1,-4-3 0,0-2-3,-1-2-2,1-6-4,4 3 1,-8 0-2,11-1-4,-7-7-7,4-1-6,0-3-6,4-8-9,-4-5-5,8 2-4,-9 11-5</inkml:trace>
  <inkml:trace contextRef="#ctx0" brushRef="#br0" timeOffset="150817.6263">16315 6804 407,'0'0'25,"0"3"-7,0-3-3,0 4-4,0 8-1,-5 9-4,1 1 0,-4-1-1,0 3-2,-8 1 1,3-1-3,-3 5 0,0-2 0,-5 0 0,-3 0 1,-1-2 2,9-1 1,-13-2 2,8-1 1,1-5 0,0-2-2,3-1 0,5-1-2,-9-2 0,5-2 2,4 2 0,4-1 2,-1-3 0,-3 4-3,12-2-1,-4 1 0,4 1-1,0 1-1,0-5-1,0 7 0,4 0 1,0 0-2,13-5 1,-5 1-1,0-3 1,0 4 0,5-4-2,-5-4-1,4 4-2,1 1-1,-1-4-3,-4 3-1,1 1-3,-1-3-2,-4 3-4,5-4-5,-5 3-4,4 1-6,4-1-4,-3-3-5,19 11-9</inkml:trace>
  <inkml:trace contextRef="#ctx0" brushRef="#br0" timeOffset="151033.6387">16622 7281 433,'4'-3'42,"4"-2"-11,-4 2-9,4 0-3,0 3-6,1 0-5,3-3 0,-4 3-6,0 0-4,0-4-5,1 4-4,-1 0-4,0 0-3,0 0-3,0 0-1,1-3-3,-1 3-2,0 0-2,0-3-3,0 0-3,9 3-6</inkml:trace>
  <inkml:trace contextRef="#ctx0" brushRef="#br0" timeOffset="151249.651">16601 7419 312,'0'0'34,"0"0"-3,0 0 1,4 0-2,-4 0 0,4 0-5,9 0-4,-1 0-6,0 4-3,0-4-3,5 0-4,-5 3-5,4-3-4,-3 0-7,-1 0-10,0 0-12,5 0-14,7 0-13</inkml:trace>
  <inkml:trace contextRef="#ctx0" brushRef="#br0" timeOffset="151651.674">17465 7221 340,'0'-7'28,"4"-5"-6,0 0-4,0-3 1,-4-1-8,4-2 0,-4-1-2,0 5-3,0-5-4,0 0 4,0 4 1,0-1 0,0 5 0,-4-5 0,4 7-3,-8-1 1,0 6-3,-4 0-1,3 4 0,-3 0 1,0 4-1,-9 0 1,9 9 2,-8 6 2,-5 5 4,0 5-4,1 1 0,-5 3-4,5 4 2,-1 2 0,1-2-1,-1-4-2,9 4 1,-1-5 0,9-8-2,4-1 0,0-7 1,8-1 6,4-3 5,4-2 0,5-10 3,3 0-2,5-3-1,-1-10-2,5 0 0,4-4-2,0-1 0,-1 2-2,-7-4-1,-1-6-1,-3 3-1,-1-3-1,-7 5-5,-1-1-4,0 1-3,-8-1-6,-4 5-4,0-2-7,0 1-12,-4 2-11,-4 4-11</inkml:trace>
  <inkml:trace contextRef="#ctx0" brushRef="#br0" timeOffset="153174.7611">11426 8189 128,'0'0'12,"4"-2"1,-4-4-3,0 3 6,5 0 3,-1 3 0,0-7-1,-4 7 1,0-3-2,4 0-1,-4 0 1,-4 3-3,4 0-2,0 0-3,0 0-4,8 0-2,-8 0 0,0 0-1,0 0 0,0 0 0,0 0 0,0 0 0,0-4-2,4 4 0,-4 0 2,0 0-2,0 0 0,0 0 1,0 0 0,0 0-1,0 0 0,4 0 0,-4 0 0,0 0 0,0 0 0,0 0 0,0 0 3,0 0-3,0 0 2,0 0 3,4 0 3,-4 0 0,0 0 3,0 0-1,0 0 0,0 0 3,0 4-3,0-4-2,-4 0 0,0 3-2,4 3-1,0 1-1,0-1-1,-4 0 0,4 2 1,-8 2 2,0-4 0,8 4-1,-5-1-1,-3 2 2,0 5-2,4-2 0,-4 9 1,0 1 0,-5 1 2,9-1-3,-4 3 1,-4 6 0,4 2 1,-5 2 3,-3-1-2,8 4-1,0 3 0,-1-3-1,1 1 1,0 2-3,0-3 2,0-2 1,-1 2 0,1 1-1,0-1-1,4 1 2,0-3-1,0 5 1,4 6-2,0-2 0,0-1 0,0 0 0,0-3-2,0-2 2,4 4-3,-4-4 2,4-6-2,0 1 1,0-2-1,8-1 1,-3-3 3,-1-4-1,4-2 0,0-2-2,1-1 0,-1-1 0,4-1-1,1 0-1,-1-7 1,4 3-1,-3-3 1,-1 0-4,-3-2-3,-1-1-1,0-2-1,-4-1-2,0-1 0,1 1-1,-5 1-3,0-7-3,-4 3-2,4 0-4,-4-3-7,0 3-7,0-3-10,-4 6-9</inkml:trace>
  <inkml:trace contextRef="#ctx0" brushRef="#br0" timeOffset="154253.8229">11975 8661 314,'0'0'42,"4"0"0,-4 0-5,0 0-2,4 0-4,0 0-5,4-6-6,1 6-4,3-7-4,0 7-4,-4-6-1,5 3-4,3 3-1,-4-3-4,-4 3-4,9 0-4,-9 0-2,8-5-6,-3 5-4,-1-3-4,0-4-3,1 7-2,-1-9 0,0-1-2,0 4-3,17-15-5</inkml:trace>
  <inkml:trace contextRef="#ctx0" brushRef="#br0" timeOffset="154521.8382">12499 8281 349,'0'-6'42,"0"6"-5,4 0-3,-4 0-1,0 12-7,0-2-5,0 17-3,0 2-4,0 4-4,0 4-3,-4-1-2,0 4 0,0 0-1,-4-4-1,3-2-2,1-1 0,0-3 0,-4-3 0,0 2-6,4-2-1,4-3-2,-8-2-8,4-3-6,-1-5-5,5 2-7,0-5-9,0-1-4,9 18-10</inkml:trace>
  <inkml:trace contextRef="#ctx0" brushRef="#br0" timeOffset="154815.855">13297 8465 483,'0'0'31,"4"0"-8,0 0-7,-4 0-3,0 0-4,0 2-3,0 4 0,5 10-3,-1 5 0,-4 1-1,0 8-1,0-3 2,0 5-2,-9-2-4,9-3 0,-12 0-4,4 2-1,4-2-3,-4-6-6,4 1-2,0-6-2,-1-2-7,1 2-4,0-5-6,-4 2-3,0 24-10</inkml:trace>
  <inkml:trace contextRef="#ctx0" brushRef="#br0" timeOffset="155510.8948">12192 9105 341,'0'-4'45,"4"1"-5,0-3-5,-4-1-4,0 4-7,0 0-5,0 0-6,0 3-3,0 0-2,0 0-2,0 3-2,-4 0 1,4 7-2,-4 4 0,4 8 0,-4-4-2,0 1 0,0-2 1,4 6 0,-9-12-2,1 8 2,8-3-1,0-4-1,0 0 0,0-3 3,0 4-3,0-5 1,0 1-2,0 1 2,0 1-1,0-1 0,4-4 0,0-3-1,5 3 2,-1 1 1,0-4-1,0 0-1,0 0 0,1-3-2,-1 0-1,0 0-1,0 0 0,0-3-2,1 3-1,-5-3 0,8 0-2,-4-4-5,0 4-3,0-3 0,5-4-4,-1 4-3,0-2-2,1-1-6,-1-4-7,17-14-12</inkml:trace>
  <inkml:trace contextRef="#ctx0" brushRef="#br0" timeOffset="155761.9091">12409 9116 383,'0'0'47,"0"3"-8,0 3-3,-4-3-8,4 12-3,-4 1-5,4 3-4,-4 1-4,4 1-1,-4 4-5,4-1 0,0 8-2,0-5-2,0 0 1,-5 2-3,5-2-4,0 0-3,-4 0-1,0-2-2,4-1-3,-4-2-3,4-1-3,0-2-2,0-5-5,0 2-6,0-6-4,0 1-5,0-5-2</inkml:trace>
  <inkml:trace contextRef="#ctx0" brushRef="#br0" timeOffset="156007.9232">13027 9410 409,'4'0'41,"0"0"-10,4 0-8,1 0-6,3 0-5,-4 0-2,4 3-3,-3-3-6,3 6-4,0-6-5,-4 2-3,5-2 2,-1 0-4,-4 0-4,4 0-3,-3-2-3,-1-1-4,0 0-4,-4-3-6,4-7-6</inkml:trace>
  <inkml:trace contextRef="#ctx0" brushRef="#br0" timeOffset="156396.9454">13391 9198 339,'9'-3'33,"-9"0"-5,0 3-1,0-3-8,0 3-3,0 0-4,0 0 1,0 6-3,0 0 0,0 7-2,-4 2 0,4 0-2,-5 4 1,5-4-3,-4 1-1,0-5 0,0 5 0,0-4-1,0 3 0,0 1-1,0-7 1,0 1-1,4 1 2,0-5-1,-4 4-1,0-4 1,4-3-1,4-1-1,-4 4 1,0-3 0,4 1-1,4-4 0,0 3 0,4-3 0,-3 0 0,-1 0 0,4 0 0,0-3 0,1-1 0,3-2 0,-4 1 0,5-1 0,-1-4-4,4 1-6,-7-1-4,3 2-7,-4-4-4,1 2-8,-1 1-4,4-3-5,9-16-10</inkml:trace>
  <inkml:trace contextRef="#ctx0" brushRef="#br0" timeOffset="156645.9597">13608 9168 313,'0'0'36,"0"0"4,0 3 2,-4 8-3,0 12-5,0-3-8,-4 6-6,4 1-7,-4 3-2,4-3-4,-1 2 0,1 1-5,0-3-5,0 1-4,-4 0-5,4-1-6,-4-5-4,8-2-1,-8 0-5,8-6-3,-5-1-2,1-4-3,0-3 1,-4 9-6</inkml:trace>
  <inkml:trace contextRef="#ctx0" brushRef="#br0" timeOffset="157025.9814">13875 8214 335,'0'10'44,"4"4"-2,0 12 1,4 1-7,4 6-6,5 13-5,-1 0-4,-4 10-4,9 1-3,-1 0-2,1 2 0,-1-5-5,-4 5 2,9-3 0,-13-2-1,1-5-2,-1 3 3,-4 2-1,-4-1 1,-4 6 2,0-8-1,-4 1-1,-4-3-3,0 2-2,-9-2 0,5-6 0,-13 0-3,9-3 1,0 0-2,3-4 0,-7-4-3,8-2-5,-5 1-5,1-1-4,0-2-2,3-4-4,-3 0-4,0-5-9,3-1-7,5 1-8,0-7-7,-21 22-5</inkml:trace>
  <inkml:trace contextRef="#ctx0" brushRef="#br0" timeOffset="157768.0239">14779 8079 233,'0'0'30,"0"0"-6,0 0 1,-4 3-2,-8-3-3,8 3 1,0 10-3,0-3-3,-5 1 3,5 2 0,-4 2 2,8 0 2,-8 1-3,0 0-3,-4 1 0,3 4-3,-3 7-1,0 3 0,-1 2-2,1 13-2,-4 3-1,4 4 1,-5-2 0,5 7-1,-4-3-2,3 0 1,1-4-2,0 2 1,-1 5 0,1-7 1,4 2-1,0-4 0,4 5-1,0 2-1,-1-1-1,5-1 1,0 2-2,0-7 0,0 1 0,0-9 0,5 2-4,3-7-2,4-1 0,0-4-4,1-4-3,-1-5-5,0-2-1,-4-4-4,5-4-7,-5-3-6,4-6-5,-8-3-6,13 0-5</inkml:trace>
  <inkml:trace contextRef="#ctx0" brushRef="#br0" timeOffset="158364.0579">15226 8532 261,'0'-9'29,"0"-1"-3,4-1-5,-4-2-2,0-9-2,0 1-6,4 1-1,0 1-3,0-2 1,-4-1 1,0 1 3,4 2 1,-4 3-4,4 5 2,-4-5-1,0 5 3,-4 1-4,4 1-1,-4-1-1,-4 4-2,4 3-1,-5 1 1,1-4-1,-4-1 1,4 7-1,0 0-1,-1 4-1,1-1 0,0 0 0,-4 5-1,8 5-1,-9 3 1,9-5 0,-4 1-2,0 1 1,4-5 0,-4 11 0,-1-6 0,5 0 0,0-5-2,4-2 2,0 3 0,0-2 0,0-4 0,4-3 0,-4 5 0,13-5 1,-1 0 1,0-2 0,0 2 2,1-3 1,-1-3-3,0-4 0,1-3 0,-1 5-1,0-4 1,0-1 1,-3 0 2,-5 5 0,4-1 3,-4 2-2,0 7 2,-4 0-1,0 0-3,0 0 0,8 0 0,-8 7-1,0-4 0,-4 0 1,4 11-3,0 5 1,-4-3-1,4-4 0,0 0-1,0 6 0,0-6-4,-4 4-4,4-1-1,0-6-3,0 7-4,0-3-7,0-5-5,0-2-7,0 4-7,0-1-4,-25 28-7</inkml:trace>
  <inkml:trace contextRef="#ctx0" brushRef="#br0" timeOffset="158914.0894">15103 8907 366,'0'-3'35,"0"3"-6,0 0-4,0-3-8,0 3 1,0 0-2,0 0 0,0 3-3,4 4-3,-4 5-1,4 6-2,-4-2-2,4 3-1,0-2 0,-4-1-2,0-2 2,0 9-3,0-6 1,0 9 0,0-9-1,-4 5-1,4-4 1,-4 4 0,0-4 0,0-6-1,4-2-1,-4-4 2,4-4-1,0 1-1,0 0 0,0-3 2,0 0-2,4-3 1,-4-2 0,0-1-2,12-13 2,0-2 0,-4 2 0,1-2 1,3 2-1,0 8 0,1 2 0,-1-1 0,0 4 0,0-4 1,1 4-1,-1 4 2,0 2 0,0 0-1,-3 0 1,-5 2-1,4 4 0,-4 1 0,0 5 1,0 4 0,-4-2-1,-4 6 0,4-3 1,-4 2-1,-4-1 2,0 4 0,-5-8-1,9-1 1,-12-4 0,8 4 0,-5-10-1,1 2 0,4-5-1,-4 6 0,4-2-1,-5-4-3,9-4-4,-4 4-4,0-3-7,0-5-6,-5-8-7,9 1-8,0 0-7,0-7-6</inkml:trace>
  <inkml:trace contextRef="#ctx0" brushRef="#br0" timeOffset="159353.1145">15602 7969 291,'4'0'34,"0"4"1,0-4 4,9 9-1,-1 9-6,-4 4-6,9 5-4,-5 0-6,0 5 2,0 1 1,1 1-4,3 2-4,0 4 0,1 3 1,-5 12-3,5-1 0,-5 8-3,0-1-1,-4-1-1,-8-1 0,8 1 0,-8-1 1,0-3-1,0-5 1,-4 1 0,-4-6-1,-4 0 1,4-1-2,-5 0 0,1-4-2,0-5 2,0 1-3,-5-2 1,1-5-2,4-6-5,-1 1-2,1-7-3,0-2-3,-1-3-5,5-6-2,4-3-4,0-4-11,0 0-11,4-7-10,8-44-9</inkml:trace>
  <inkml:trace contextRef="#ctx0" brushRef="#br0" timeOffset="159596.1284">16245 8728 446,'8'-3'45,"4"-4"-10,5 4-10,-1-3-8,5 2-4,-5 1-7,0 0-8,1 2-8,-1-3-10,-4 1-7,1-3-10,-5 3-5,-4-1-4,4 4-8</inkml:trace>
  <inkml:trace contextRef="#ctx0" brushRef="#br0" timeOffset="159828.1417">16204 8923 318,'0'0'31,"4"-3"-5,0 3-3,4-3-8,9 3-2,3-6-6,-3 2-6,3-2-9,1 1-11,3-1-7,1 0-8,48-18-9</inkml:trace>
  <inkml:trace contextRef="#ctx0" brushRef="#br0" timeOffset="160168.1611">17117 8581 418,'8'-3'41,"0"-6"-9,-4-7-8,1 2-9,-5-2-1,4 1-6,4-4 0,-4 3-7,-4-4 0,4 4 1,-4 2-1,0 1 0,-4 3 0,4-4-1,-4 4-1,-4-2 2,-5 1 0,-3 7-1,4 4 0,-1 0 0,-7 7 0,-1-2 0,1 7 2,-5 12 1,1 6 1,-5 2 0,1 5 1,-1 2-1,4 4-2,-3 3 0,3 1 0,1 0-2,3-1 0,9-3 0,0-6 0,3-4 0,9-3 0,0-7 0,9-9 2,3-11 2,12 0 4,1-3-1,8-6 0,-1-2-2,9-11 1,0-5-1,0-5 1,-4-1 2,0 0-1,-4 0 1,-1-4-1,-3-1-3,-8 2-1,-1 0 0,-8 3-2,-3 2 0,-9 0-4,0 1-2,-13 11-5,1-2-3,-4 3-3,-5 5-5,1 8-8,-9 2-9,4 0-5,1 0-6,-5 7-1,-61 34-5</inkml:trace>
  <inkml:trace contextRef="#ctx0" brushRef="#br0" timeOffset="161064.2124">12495 10553 419,'0'0'41,"0"0"-6,8 0-8,4 0-8,5 0-5,-1-3-2,0-1-9,5-4-6,-1-1-7,-3 6-9,-1 0-7,5-4-4,-9 4-3,8-3-1,-3 2-5,24-5-7</inkml:trace>
  <inkml:trace contextRef="#ctx0" brushRef="#br0" timeOffset="161788.2538">13408 10578 185,'0'-6'25,"4"3"0,-4-7 1,4 4 3,0 3-3,-4-1-3,0 1-4,4-2 0,-4-4-5,0-1 2,4-2-5,-4-1-2,0 2-1,0-2 1,0 4-3,0 4 0,0-8-2,0 4 0,0-1-1,-12 2-2,4 2 1,-4-1-2,3 4 1,-3-3-1,0 6 0,0 0 0,-5 3 0,1 0 0,3 13 1,-3-5-1,0 5 0,-1 0 1,1 1-2,4 6 1,-1-3 0,1 3 1,4-6-3,4 2 3,0 2 0,0 0-2,4-6 1,4 1 0,4-5 0,0-1 0,4-10 0,5 0 0,-1-3 0,1 0 0,3-8 0,-8-2 0,9 0 0,-5-1 0,-4-2 2,9 6 8,-5-4 2,1-2-1,-5 10 1,-4-4-1,0 2-1,0 5-1,-3 0-1,-1 0-1,0 3-3,-4 0-1,0 0 0,0 0-1,0 3 0,0-3 0,0 3-1,0 11 1,0 2-3,0 0-5,0-5-3,0 5-7,0-3-7,0-2-5,0 5-10,0 0-9,0-5-8</inkml:trace>
  <inkml:trace contextRef="#ctx0" brushRef="#br0" timeOffset="162054.269">14034 10257 360,'-4'0'30,"4"0"-5,0 3 3,4-3-1,-4 5-3,0 11-5,-4 0-5,4 1-2,-4 4-5,4-2-2,0 6-1,0-7-1,-4 6-1,4-2-6,0-1-11,0 1-6,0-1-9,0-2-10,8-3-6,-4 31-11</inkml:trace>
  <inkml:trace contextRef="#ctx0" brushRef="#br0" timeOffset="162295.2828">13875 10470 355,'4'-6'36,"4"6"0,-4 0-6,16-3-6,-3-2-8,3 2-2,-3 3-8,3-4-11,1 1-14,-1-3-14,0 3-7,-3 3-3,36-13-7</inkml:trace>
  <inkml:trace contextRef="#ctx0" brushRef="#br0" timeOffset="162764.3096">14583 9887 331,'0'0'50,"0"3"-5,0-3-11,0 0-6,0 0-4,0 6-6,0-1-3,0 14 0,0 8-5,0 5-4,0 1 1,-4 4-2,-4 3-2,-1-1 0,1 1-1,-4 3-1,4 0 1,-1 1-1,-3-4 1,4 1-2,-4-2 0,4-1 0,3-8 0,-3-6-1,4 1 2,0-10-1,0-3 1,4 1-2,0-13 1,0 3 0,0-3 0,0 0 0,4-3 0,8 0 0,1 0 1,-1-13-2,0 5 1,5-5 0,-5 0 0,4 0 0,1 2-1,-5 1 1,8 5 0,-3 2 0,3-1-1,1 4 0,-5 3 2,5 0-2,-9 0 2,4 0-1,-4 0 0,-3 0 0,-9 3 3,4 4 3,-4 4 0,0 1-2,-4 1 0,-5 1-2,1 2 1,-4-3-2,0 1 1,-5 2 0,5-3-1,-4-5-1,-1 8 0,5-3 0,0-10 0,-5 2 1,5-2-1,0-3 0,0 3-2,3 0-7,-3-3-1,4-3-5,0 0-8,4-2-9,-5-5-9,1 4-10,4-10-12</inkml:trace>
  <inkml:trace contextRef="#ctx0" brushRef="#br0" timeOffset="163003.3233">15271 10305 398,'4'-7'47,"0"6"-11,4-2-8,0-1-9,9 1-5,-5 3-5,4 0-6,1 0-9,-1 0-14,-4-3-11,5 3-8,-5-3-6,0 3-2</inkml:trace>
  <inkml:trace contextRef="#ctx0" brushRef="#br0" timeOffset="163247.3373">15234 10480 313,'0'0'33,"0"0"-5,4 0-2,-4 6-4,4-3-1,4-3-6,4 0-4,5 0-4,-5 0-4,9-3-9,-9 0-6,8 0-5,-3-4-7,-1 4-2,0-3-10,38-12-9</inkml:trace>
  <inkml:trace contextRef="#ctx0" brushRef="#br0" timeOffset="163576.3561">16143 10302 335,'0'-5'44,"12"-5"-6,-4-6-1,0 2-7,0-5-3,5 2-10,-5-6-2,0 3-4,-4 1-1,0-5-4,0-2-1,0 9-1,1-6 0,-5 3-1,0 1-1,-5 4-1,1-7 0,-4 13-1,-4-2 1,0-2-1,-1 6-1,-7 7 1,4 0 0,-1 4 0,-12 2 0,5 10 1,-1 5 2,-3 6-1,-1 3 3,0 5-2,-3 4 0,3 4 0,-4 4 0,9-5-3,3 0 2,5-6-1,8 4 0,4-8 0,4-8-2,8 0 0,8-5 2,5-5 0,7-8 1,5-6 2,0 0 1,-5-6 2,9-5 0,-4-11 1,0 1 1,-5-1-3,1 1 0,-4-6-1,-5 3-2,-4-1 0,-7-2-2,-1 1-2,-4-1-4,-4 7-5,-4 0-6,-8 1-5,-5 5-11,1 1-13,-5 1-14</inkml:trace>
  <inkml:trace contextRef="#ctx0" brushRef="#br0" timeOffset="164338.3997">13924 11602 352,'0'0'46,"0"0"-2,0-3-9,0 3-9,0-7-6,0-8-5,4 0-6,0-4-1,0 8-1,4-5-3,0-4-1,1 0-1,-5 5-1,0-3 1,-4-4 0,0 4-2,0-1 2,0 5-1,-8-2 3,-1 5 0,1-2-1,-4 4 0,0 2 0,-1 4 0,5 0-1,-4 3 0,0 0-1,3 3 0,1 3 0,-4 10-1,4-6 0,0 4 0,-5 8 0,5-4 0,0 3-1,-4-2 0,7 1 1,-3 6 0,8-9 0,0 2 0,0-3 0,0-8 0,0-1-2,8-4 1,1 0 0,3-3 1,0-3 0,5 0 0,-5-5 1,0-5 0,5 0-2,-1 4 2,-4 1-2,0-8 0,1 6 1,-5-2 1,4 7 0,-8-2-1,-4 4-1,9 0 2,-5 3-2,0 0 2,-4 0-1,0 0 0,0 6 0,0 2 1,0 5 0,0 9 0,0-1-4,0-2-4,0-5-2,0 5-5,0-4-6,0-6-3,4 1-2,-4-1-6,8-2 0,0-7-4,-4 3-4,13 11-9</inkml:trace>
  <inkml:trace contextRef="#ctx0" brushRef="#br0" timeOffset="164586.4138">14534 11268 397,'4'-6'49,"-4"4"-9,4-1-9,8-3-8,-12 6-6,8 0-3,5 0-6,-5 0 1,0 0-5,0 0-4,9 0-2,-9 3 0,4-3 0,0 3-2,5 0-3,-5-3-6,4 0-5,-3 0-4,-1 0-5,-4 0-6,-4 0-7,0 0-2,4 8-11</inkml:trace>
  <inkml:trace contextRef="#ctx0" brushRef="#br0" timeOffset="164830.4278">14513 11430 277,'0'4'29,"0"-4"1,4 3-3,0 0-2,5 3 1,3-6-3,0 10-2,-4-5-6,5-2-4,-1 0-3,4 0-2,5 0-7,-5-3-7,-8-3-10,9 3-7,-5-6-8,0 6-4,1-3-2,11-12-5</inkml:trace>
  <inkml:trace contextRef="#ctx0" brushRef="#br0" timeOffset="165312.4554">15144 10877 391,'0'-3'49,"0"3"-11,4 0-10,-4 0-7,0 0-5,0 0-1,0 9-2,0 9-1,-4 4-3,4 2-1,0 5-4,-9-2 5,9 3-3,-8 0-1,4 2 2,-4 1-3,0-3-1,4 4 0,-4 6-1,-1-10-2,1 2 1,0 4 0,0-6 0,4-3 0,0-4-1,0-3 0,-1 6 0,1-12-1,0 2 0,0-3 2,4-5 0,0-2-1,0-6 0,0 6 0,4-6 0,0 0 0,-4 0 0,13-6 0,-5 0 0,4-5 0,0-12-2,9 6-1,-9-2-2,4 3 2,5-2-2,-5 2 1,-3 2 3,-1 5-1,8-1 1,-7 4 0,-9 2 0,4 4 1,0 0 0,0 0-1,-4 4 2,5-1 0,-1 16 2,-4-8 0,-4 5 0,4 0 2,0 8-4,-4-5 2,0-2-2,0 9 0,0-9 1,0 5 0,0-4 1,-8-5 0,-4 1-1,3 2 1,1-7-1,0-2 0,-4-1-1,-1-3 0,1-1 0,0-2-3,0 0-3,-1 0-5,1 0-4,0-2-4,-5 2-7,1-3-8,4 3-9,-5 0-12,-44 5-10</inkml:trace>
  <inkml:trace contextRef="#ctx0" brushRef="#br0" timeOffset="166388.5169">12949 12751 391,'0'0'40,"0"0"-7,0 0-8,0 4-4,0-4-5,0 0 0,0 3-2,4 16-1,-4-2-1,0 6-1,0 0 0,0 4 1,-4 8-2,0 0 1,-4 8-2,4 3 0,-4 4-4,-5-1 0,9 0-1,-8 2 0,0-5-4,0 7 2,-1-7 0,1-3-2,0-4 0,3-2-4,-3 0 0,4-4 0,0-3-4,4-8-1,0-4-2,0-2-3,4-2 0,0-4-4,0-4-4,0 0-4,4-6-6,0-3-12,0 3-2,20-46-11</inkml:trace>
  <inkml:trace contextRef="#ctx0" brushRef="#br0" timeOffset="166829.5421">13293 12778 316,'0'-1'33,"0"1"-3,0 0-3,0 0-2,4 0-4,-4 1 2,0 6-1,0-4-4,-4 13-5,4 1 0,-8-1-3,-4 5-3,-1 4-1,1-4-2,4 4 1,-8-1-2,-1 3-2,-3 2 1,3-2-1,-3 3 1,-5-1-1,1-2 1,-1-3 0,1-2 1,-1-5 0,5 2 0,-1-4 0,5 1-2,-1 0 1,1-5-1,4 1 0,-1 1 1,1 0 0,8-5-1,0 1 0,0 1 0,0-1 0,4-1-1,0 2 0,4-1 4,-4 4 0,8-5 0,4 5 3,-3-4-3,3 3 0,0-3 0,4 4-2,1-7 0,-1 4 0,-3-2-1,3 1 1,0 4-2,-3-2 0,3-1 2,-4-1-1,0 4-1,-3-4 0,3 2-3,-4-1-5,0 3-3,1-5-4,-1-2-4,0 0-8,0 1-5,-4-4-7,4 3-6,1-3-7,7-3-6</inkml:trace>
  <inkml:trace contextRef="#ctx0" brushRef="#br0" timeOffset="167334.571">13617 13540 305,'0'-2'37,"0"-1"-4,0 3-1,0 0-5,0 0-4,0 0-5,0 0-2,0 0 0,4 0 1,-4 0-1,4 3-3,-4 5 2,0 8-5,0 5-2,0 4-2,0-4-3,-8 8-3,4-2-5,-1-4-2,-3 0-8,0-3-6,4 4-8,0-8-6,4 0-5,-4-2-5,0 26-9</inkml:trace>
  <inkml:trace contextRef="#ctx0" brushRef="#br0" timeOffset="168413.6327">13477 13596 165,'0'0'20,"0"0"5,0 0-2,0-7 5,5 7 1,-5 0-1,0 0 3,0-6 0,4 3-1,-4-8-3,8 1-2,-8 7-5,8-4-5,0 4-1,4 0-4,-7 0-3,3 3 0,0 0-2,0-2-4,0-1 2,0 3 0,9 0 0,-9 0-1,4 3 2,-3-1 0,3-2-3,-8 6 3,8 1-1,-8-4-1,4 6 1,-3-1-1,-1-1 0,0-1 1,0 0-1,-4 4 0,0-1 2,0 3-2,0 0 1,0 4-2,-4-8 1,0 2-1,4 2-1,-9 3 1,5-6 0,-4 1-1,-4 6 1,8-2 0,-13-1-2,9 3 2,-4-8-1,4 4 0,-5 1 0,5-2 1,4 2 0,-4-4 1,4-2 0,-4 2-1,8-6 0,0 2 0,-4 2-1,4-4 0,0 0 0,0 0 0,0 0 0,4 0 0,0 1 0,8-1 0,-4 0-1,5-3 2,3 0-1,0 0 0,1 0 0,-1-6-3,0 2-4,-3-2-1,3-3-3,-4 5-1,1-2-3,-1 4-2,-4-4-3,4 0-3,-7 3-6,3-4-5,-4 4-8,4-7-6</inkml:trace>
  <inkml:trace contextRef="#ctx0" brushRef="#br0" timeOffset="168794.6545">14014 13085 360,'0'0'48,"0"0"-6,0 0-7,-4 0-5,4-3-6,0 3-7,4 0-4,-4 0-1,16 0-3,-4 0-3,5 0-2,-5 0 0,0-3-2,5 0-4,-1 0-5,-4 3-4,9-4-7,-5-2-6,-4 6-6,-3 3-6,3-3-4,-8 3-4,17 7-9</inkml:trace>
  <inkml:trace contextRef="#ctx0" brushRef="#br0" timeOffset="169044.6688">14067 13287 325,'0'0'38,"4"-3"-6,-4 3-3,0 0-1,4 0-3,4 0-4,-4 0-6,13 0-4,-5 0-4,0 0 0,1 0-7,-1 0-8,0 0-3,0 0-5,1-3-2,-1 0-3,0-1-1,-3 1-2,-1 3 0,-4 0-2,4 0-2,-4 0-3,17 0-4</inkml:trace>
  <inkml:trace contextRef="#ctx0" brushRef="#br0" timeOffset="169574.6992">14894 12324 218,'-4'0'18,"4"0"3,0 3-1,0 0 0,-8 3-1,-1 6 0,1 4-2,0-1 0,4 0 0,-8 4 0,4-2 1,-1 2 0,1-4 3,-4 7 0,0-1-1,3-2-2,1 1-2,-4 6-4,4 1-2,-5 3-1,1-1-3,0 1 0,-4 0-1,7 7 0,-3-1 0,0-2 0,-1 5-1,1 7 0,0 0 1,4 1-1,-5 2 0,5-1 1,0 1-1,4-3-3,0 0 2,4 0-1,-4 0-1,4-3-1,-4-1 1,4-1-1,-4 0 1,4-1 0,-4 3-1,4-5 0,4 0 0,-4-1 0,8 1-3,0-8 0,0 0-1,4-6 0,1-2-1,3-6-3,5-5-1,-5 5-3,4-3-3,-3-5-8,3-5-3,-3 0-8,3-3-7,-8 0-1,5-3-5</inkml:trace>
  <inkml:trace contextRef="#ctx0" brushRef="#br0" timeOffset="169995.7232">15422 12459 327,'0'0'42,"0"0"-5,0 0-3,0 0-1,4 0-7,-4 3-4,12-3-5,-3 5-3,-5 14-1,4 2-3,-8 4-3,4 5 2,0 0-4,-4 1 1,0 4-4,0-2 0,0 4 0,0-4-2,0-3-4,0 4-3,-4-4-3,0 5-7,-4-2-7,0 0-7,-1 1-10,-3-2-6,-17 68-12</inkml:trace>
  <inkml:trace contextRef="#ctx0" brushRef="#br0" timeOffset="170521.7533">15422 13467 257,'0'-3'33,"4"-1"-1,-4 0 2,4-3-3,0 4 1,0 0-1,5 3-5,-5-3-2,-4 0-5,4 3-3,0 0-5,0 0-3,0 3 1,-4-3 1,0 3-2,0 10 1,0 4-3,0 5 0,0-4-2,0 4 0,-4 2-3,0 0 2,4 4-2,0-7 0,-4 6 0,4-1 1,0-3-2,0 6-5,0-8-1,0 3-4,0-2-5,0-5-7,0 2-7,-4-3-5,4-5-8,-4 2-5,4 30-10</inkml:trace>
  <inkml:trace contextRef="#ctx0" brushRef="#br0" timeOffset="171382.8026">15983 12146 274,'0'0'21,"4"0"6,-4 3 0,4 3-1,8 4 0,-3 9 1,7 8 2,-4 6-2,1 4-1,-1-1-4,0 7 0,-4 0 0,0 3-4,5 4-3,-5-3-1,4 9-2,-4-4-1,1 6-1,-5 0-1,4-7-1,-8 15 0,0 3-1,0-3 3,0-3-4,-8 1 1,0-2-1,-5-5 1,9-1 1,-8-7-2,4 2 1,-9-8-2,9-3-1,-4 2 1,0-5-1,-1 0 0,1-1-2,-4-2-2,3 1 1,1 4 0,0-5-4,4-7-4,-9 4-5,13-7-4,-4-6-6,-4 1-2,-1-2-7,5-4-10,0 0-13,4-7-11,-21 18-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1:57:38.07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 1257 183,'-4'-3'25,"4"0"2,-4-3 2,4 3 2,-4-4 4,0 2-1,0 2 1,0 0-2,0-3-4,4 3-3,-4-4-2,-1 4-4,5 0-1,0 0-3,0 1-3,0-3 0,0 4-3,0-2 0,9 3-2,-5 0 1,8 3-1,0 3-1,5 5 1,-1 11 0,5 2 0,-1 7-2,0-1 2,1 8-3,4 2-1,-5 4-1,0-1 1,5 3-3,-4-6 0,-1 0 0,0-1-1,1-5 0,-1-4 1,1 2-1,3-8 0,-7-2 0,-1-5 0,-4 2-4,1-1-3,-5-2 1,0-3-3,0-2 1,-4 1-3,0-2-2,1-1-2,-1-4-1,0 2-2,0-4-3,-4 0-1,0 0-4,0-3-8,0 0-6,0 0-3,-12-3-2</inkml:trace>
  <inkml:trace contextRef="#ctx0" brushRef="#br0" timeOffset="316.018">1245 1197 281,'0'-5'35,"0"5"-5,0 0 0,-5 0-5,5 0 2,-4 5-1,4 3-6,0 2 0,-4-1-3,4 1-3,0 1-3,0 5-2,-4-2 0,4 2 0,-4 5-2,0-2 0,0 4 0,-8 9-1,8-2-1,-5 4-1,5 2-1,-4 4 1,-8 0-2,3 6 1,1 0-1,0 0-2,4 0 1,-5-1 0,1-2 0,0-4-1,4 0-2,-1-6-2,1-3-3,0 0 1,4-3-3,0-1-7,4-9-4,0-1-4,-4-3-5,4-5-7,0-2-6,12 13-11</inkml:trace>
  <inkml:trace contextRef="#ctx0" brushRef="#br0" timeOffset="918.0525">1683 1930 295,'0'3'17,"0"3"1,0 4 1,0 1 2,0 2-1,0 0-1,0-2-1,4 5-3,0 1 0,0 2 0,0 0 1,0-1-1,-4 1-3,0 1-2,0 0-5,0-3 2,0 8-4,0-4-1,0 1 1,4 2-1,-4-8 0,0 2-1,0-6-1,0 0 0,0-3 1,0-3-1,0 1 0,0-7 2,0 0-2,0-3 1,0-7 0,0-4 0,0-15-1,-4 8 0,4-9 0,0 0-1,0-2 2,0-1-1,0-1 0,4 1 0,-4-2-1,4 8 0,-4 0 2,8 0 0,-3 5 1,3 1 2,-4 2 2,0 3 0,0 5 0,4 1 0,-4 1-2,5 6 0,-9-2-1,4 2 1,0 3-3,0 0 2,0 0-1,0 3-2,0 2 1,0 7 0,0 4-1,-4-1 0,4 1 0,0-1 1,-4 0-2,9 4 2,-9-2 0,0-1-1,0-1 0,0 0 0,-4-2 0,-1 1 0,-3-1 0,0-3-1,0-1 0,0-4-1,0 1-2,-1-2-1,1-1-3,0 3 0,-4-6-6,3 0-8,-3 3-8,0-3-5,8 0-6,0 0-4,-13 0-11</inkml:trace>
  <inkml:trace contextRef="#ctx0" brushRef="#br0" timeOffset="1705.0975">2121 1471 205,'0'0'36,"0"0"3,0 0-3,0 0-2,4 0-1,-4 0 1,0 0-2,0 0 0,12 0-7,-4 0-4,5 0-5,-1-5-3,0 5-1,0-3-3,1-7-2,-1 4-2,4-1-1,-3-4-2,-1 2-1,0 2-3,-4 1-2,1 0-6,-1 2-3,0 0-7,-4 0-11,-4 1-9,4 3-6,-4-3-8</inkml:trace>
  <inkml:trace contextRef="#ctx0" brushRef="#br0" timeOffset="1908.1091">2178 1672 314,'0'0'35,"4"4"0,-4-1 1,0 0 0,8 0-6,0 0-5,5-3-5,-5 0-4,4-3-5,1 0-4,3-7-1,0 2-1,-3-4-5,3 2-7,-4 2-9,0-1-9,1-4-10,-5 3-12,4-4-5</inkml:trace>
  <inkml:trace contextRef="#ctx0" brushRef="#br0" timeOffset="3564.2038">2956 444 135,'4'0'18,"-4"-4"-4,4 1-2,-4 0 1,0 0 3,0 1-4,0 2 1,4 0 1,0 0 2,-4 0-2,0 0 0,0 0-4,0 0 1,0 0-2,0 0 2,0 0-2,-4 0-1,4 0 0,0 0 2,0 0-1,-4 0-1,4 2-1,0-2 0,0 3-2,-4-3 0,4 10 1,0-4 0,-8 0 1,8 4-2,-4-2-1,0-2-1,-1 4 1,-3 2 1,8-1 1,-4 2-2,-4 0 1,0 0 0,4 4 0,0-1 0,0 2 1,-5 4-1,1-5 1,4 15-1,-4-2-1,0 4 1,-5-1-1,9 7 0,-4 3-1,4 0-1,-4-4 1,0 4-1,-1-3 0,1 3 2,0 0 1,0 0-2,0 0-1,4 0 1,-5-4 1,5 3-2,0-3 2,0 8 0,0 2-2,0 3 2,-4 1 0,4 1 1,4-5-1,0 2 0,0-2 2,-4 1-2,4-1 2,0-6-2,0 0 1,0-4 0,0 1-2,0-3 0,4 2 2,-4 1 0,0 0 2,0-3 0,4 12-2,4-5 2,0 9-2,-4-4-1,4 0 1,-3 1 0,3-6 0,0 5 0,4-2-1,-4-8-1,1-2 0,3-1-1,-4-5 2,4-3-3,1-1 0,-5-6 1,4-2 0,-4 3 0,0-7-2,5 4 0,-5-8 1,-4 5-1,4 0 1,-4-8-2,4 1 2,1 1-2,-9-1 2,4 1-2,0-7-3,0-2-2,-4 6-4,4-4-2,-4 0-4,0 0-4,4 1-4,-4-4-6,0 0-10,0 0-14,0 0-18</inkml:trace>
  <inkml:trace contextRef="#ctx0" brushRef="#br0" timeOffset="45207.5857">3378 844 281,'0'0'31,"0"0"-3,0 0 2,0 7 1,0 8 0,0 0 2,0 4-5,0 1-2,0 6-3,8-2-2,-4 3-4,0 1-3,0-1-2,0 0-1,0 5-3,0-5 0,-4 0-3,4 0-2,-4 5-1,0-5 0,0 0 0,0-1-2,0-6 1,0-1 1,0-1-2,-4 1 0,4-5 0,-4-1 0,-4-4-1,8-5 3,-4-1-1,4 3-2,-4-6 1,0 0 1,0-3-1,0-3 0,-5-4 2,5-6-1,0-1-1,0-6 0,4-7-1,-8-3 2,8-4-1,0-6 0,0-6-1,0 1 2,4-4-1,0-1 0,4-2 0,5 4 0,-1 2 0,0 6 0,4 3 2,-3 10 1,3 1 0,5 5 0,-5 4-1,4 1 0,1 3 0,-5 5-2,1 4 1,-1 1 0,-4 3 1,1 3-2,-1 0 0,-4 0 0,0 0 0,5 3 0,-9 3-2,0 1 1,-4 4 2,0 5 1,0 6-2,0-1 0,-8-1-2,3 6 1,-3-6 1,0 6-1,-4-6-1,0 3 0,-5-3 0,5 3-1,0-6 0,-9 2 0,9-5-2,-9 2-1,5-3 0,4-2-1,-1-1-5,-3-4-1,8-3-5,0 0-6,-1 1-11,9-1-7,-4-2-11,0 15-8</inkml:trace>
  <inkml:trace contextRef="#ctx0" brushRef="#br0" timeOffset="45665.6119">3783 1358 394,'0'0'25,"0"0"-5,8-5-2,-4 2 2,8-7 3,1-3-4,-1-2-2,4 0-3,1-1-1,-5 2-1,8-8-2,-3-2-3,-1 0 0,5-5-2,-1 2 0,1-3-2,-9-2-1,8-1 1,-3 3-2,-5-4-1,4 1-1,-7 3-1,-1-8 0,0 4-1,0 1 1,-4 3-1,4 1 2,-8 5 0,5 5 0,-5 2 1,0 1 0,0 5 0,0 8-1,0-7 1,0 10-1,-5 0 1,5 0-1,0 3 2,0 4 1,0 7 1,0 14 2,0 3-1,0 8 1,-4 1 1,4 6 1,0 0-3,0-1-1,0 1 1,0-6-2,0-1-1,0-2 0,4-4-1,-4 2-2,5-4-5,-1-11 0,0-1-5,4 0-4,0-4-4,-4-9-8,4 0-6,-4-6-10,9-3-4,15-16-13</inkml:trace>
  <inkml:trace contextRef="#ctx0" brushRef="#br0" timeOffset="45890.6248">3877 890 390,'-4'0'45,"4"0"-7,-8 3-6,8 1-6,0-1-5,0-3-3,0 0-3,4 0-4,4 0-2,4 0-1,5 0-2,-1-3-2,9-1-1,-1-2-2,-3-3-4,-1 2-7,5 6-3,-1-3-10,-7 4-7,3 0-7,1-3-8,-5 3-4,33 0-10</inkml:trace>
  <inkml:trace contextRef="#ctx0" brushRef="#br0" timeOffset="46133.6387">4634 725 401,'4'0'27,"-4"3"-5,0 0 3,0 7 2,0 7-5,0 2-4,0 2 0,0 8-4,0-5-2,0 6-2,0 2-2,0-5-1,0 3-3,0 0 0,5 2-2,-5-2-2,4-6-6,-4 1-5,0-4-4,0-4-12,0-1-9,0-3-8,0-7-10</inkml:trace>
  <inkml:trace contextRef="#ctx0" brushRef="#br0" timeOffset="46333.6501">4479 994 407,'0'0'30,"0"0"0,4 0-5,-4 0-4,0 3-4,16-3-3,-3 3-4,11-3-1,-3 0-4,-1 0 0,5 0-3,-1-3-3,-3 3-4,3-3-2,1-2-7,-5-5-10,5 7-9,-5-3-13,46-4-13</inkml:trace>
  <inkml:trace contextRef="#ctx0" brushRef="#br0" timeOffset="46831.6786">5535 860 294,'4'-6'26,"0"-1"-4,4-2-1,-3-2 3,3-2 0,0 0 1,0 2 0,-4-2-1,4-3-5,-4 2-1,-4-2-2,5 0-5,-1 2-3,-4-2 0,8 2-5,-8 1 3,0-3 0,0 7-1,0-2-1,0 1-2,0-3 0,-4 7 1,0-2-3,-5 2 1,1 2-1,-4 1 0,0 0 0,-1 3 0,-7-3 2,0 6-2,-1 0-1,1 4 2,-1-1-1,1 5 1,-1 8 1,1 3 2,-5 6 1,5-5 1,-5 14 0,1 6 0,-1 3 1,4 3 0,-3 2-2,3 2 1,9-4-2,0-3-1,8-3 0,0-7-2,4-2 1,8-7-2,0-5 1,8-4 0,9-6 2,-5-5 3,5-7-1,4-7-1,-1-5 0,5-6 1,-4-7 0,-1-6-2,-3 1 1,0-6-2,-1-1 0,1-3 0,-9-3-1,-4 7 0,-3 3-1,-1-9-2,-8 6-4,4 5-1,-4 4-5,0 2-3,-4 4-3,-4 2-4,-1 5-7,1 4-9,-8 10-11,4 0-9,-29 0-8</inkml:trace>
  <inkml:trace contextRef="#ctx0" brushRef="#br0" timeOffset="47069.6922">5355 1025 408,'0'4'43,"0"0"-6,8 6-4,0 3-3,5 2-2,-1 0-3,4-2-5,1 4-3,-1 2-4,0-5-4,1 5-4,3 1 1,-7-3-2,-1-1-5,4-2-5,-12 2-3,9 0-6,-5-2-5,-4-1-9,0 0-11,-4 1-11,0-1-9</inkml:trace>
  <inkml:trace contextRef="#ctx0" brushRef="#br0" timeOffset="48249.7597">3345 2083 347,'0'0'47,"4"-4"-8,-4 1-7,0 0-6,4 3-6,-4 0-1,4 3-1,-4 7-2,4 6-4,-4 4 1,8 7-4,-8-1-1,0 7-1,0 4-3,0 2 0,4 8-1,-4-4 0,0 3-2,0-3 0,-4-4 2,4-5-2,0-4-1,0-3 1,-4-8-1,0 0 0,0-8 0,0-1 0,0-4 0,0-3 0,0-3 2,0-3-2,0-6 0,-1-6 1,1-17 0,4-1-2,0-13 1,-4 0 1,4-5-1,0-8 0,4 4-2,-4 7 2,0 2 1,13 6 0,-5 0-1,0 7 3,4 1-1,1 5 0,3 3 0,-4 5 1,5 5-2,-1-2 0,0 3 1,1 5-1,-1-1 0,0 2-1,1 7 0,-5 0 0,0 0 0,1 3 0,-5 1 0,0 2-1,-4 2-2,0 8 3,-4 1-4,4-1 2,-4 7-1,-4-3 0,0 2-1,4-1 1,-12 3 1,4-5 0,4-1 0,-9 1 1,5-4 1,-4-3-1,0 7 0,3-10 0,-3 2 1,0-4 1,0 2-1,-1-6 4,5 1 1,-4 2 0,8-3 0,-5 2-2,5-2 0,0-3 0,4 3 0,0 4 0,0 2 2,0-2 0,0-3 0,0 6 1,4 3-2,0-4 0,1 1-3,-1-2 2,0-2-2,4 4 1,0 2 0,0-4 0,1 2 0,3-1-1,-4 1 0,4 1 0,1 2 0,-1-4-3,-4 7 2,4-5 0,1 2 0,-9 0-2,4-5-4,0 1-1,0 1 0,0-1-2,1-1-2,-1-1-1,0-1 0,-4 0-1,0 1-3,0-4-2,4 0-5,-3 2-3,3-2-4,-4 0-9,4-3-4,21-6-12</inkml:trace>
  <inkml:trace contextRef="#ctx0" brushRef="#br0" timeOffset="48793.7908">4078 2645 351,'0'0'44,"4"0"-8,0 0-4,-4-3-3,0 0-7,4-5-6,0-5-1,-4 1-4,4-4 1,0-2-3,0-2 1,4-6-2,5 2-1,-5-9-2,0 4-1,4-4-2,1-4 2,-1 1-2,0-1 0,-4 1-1,5-1 0,-5 4 0,8 1-1,-8 2 0,1-1 0,3 1 0,-4 2 0,-4 4-2,0 2 1,0 4 0,-4 5 1,0 2-1,0-2 1,0 7 0,-4 3 0,4 3 0,0 0 0,0 0 0,0 6 0,-8 12 0,4 4 0,0 2 0,0 5 2,-4 4 1,4 0 2,-1 4 0,1 6-2,0 0 0,0 3 0,0-2-3,4 2 2,0 1 0,0-11 0,0-1 0,4-5-3,4-3-2,-4-3-1,5-5-2,-1-3-2,4-8-3,5-2-3,-5-2-4,0-4-8,-4-4-9,5-2-9,-1 0-7,8-42-9</inkml:trace>
  <inkml:trace contextRef="#ctx0" brushRef="#br0" timeOffset="49008.8031">4053 2227 341,'0'0'46,"-4"0"-6,4 3-9,0-3-2,4 2-5,-4-2-5,0 0-2,12 0-4,1 0-3,3 0-2,-4 0 0,9-2-3,-1-4-1,1 3-2,3-13-4,1 8-6,-5-2-11,5 7-9,-9-3-9,1 0-9,-1 2-7</inkml:trace>
  <inkml:trace contextRef="#ctx0" brushRef="#br0" timeOffset="49271.8182">4815 2052 316,'0'0'30,"0"0"-6,4 0-4,-4 0 3,4 4 2,-4-1 1,0 0-2,4 8-3,-4 2-4,0 3-2,0 1-3,0 5-1,0 2-4,0 2-2,0-2 0,-4-4-2,4 6-3,0-3-5,0 5-3,0-3-7,0-8-8,0 3-6,0-1-7,0-8-2,0 1-9,-8 19-5</inkml:trace>
  <inkml:trace contextRef="#ctx0" brushRef="#br0" timeOffset="49484.8303">4684 2267 395,'0'-3'45,"0"-4"-6,0 7-6,0 0-5,0-3-8,4 0-4,0 3-2,8 0-5,0-3-1,1 0-2,-1-4-2,4 1-1,1 1 0,3 2-4,1-10-2,-1 7-5,-4 3-4,5 0-6,-5-2-5,5-5-9,-1 4-11,1 3-6,32-10-11</inkml:trace>
  <inkml:trace contextRef="#ctx0" brushRef="#br0" timeOffset="50011.8605">5732 1957 263,'0'-3'21,"0"1"-4,-5 2-2,1 0 0,-8-3-2,8 3-1,-12-3 1,3 0-1,5 3 1,-4 0-2,4 0 3,4 0 0,-9 0-1,1 0-3,0 0-2,-1 3-4,1-3 1,0 3-3,0 2 1,-1 4-2,1 1 2,0-4-2,4 4-1,-5-5 1,5 4-1,-4 4-2,8-7 5,-9 5 1,13 5 4,-4 0 1,0-2 0,4-1 2,0-3-2,4 1-1,0-5 0,1 7 1,7-4-2,4 3-1,-3 0 0,-1-5 0,0 2-1,0-3 1,1 6-2,-1 0-1,0-2 1,0 1 2,-3 5-3,3 0 1,-4-2 0,0 5 1,-8-1-2,4 1 1,-4 1-1,0 0 1,-4-1 0,4 1 0,-4-2 0,-8 1-2,0-6 1,-1-1 0,5-1-2,-4-4 1,-4-1-1,-1 0 0,1 1 0,-5-6-1,5-1-3,0 0-2,-1 0-4,1 0 0,4 0-1,-5-1-7,5-2-8,4-1-9,-5-5-7,9-1-7,0 1-6</inkml:trace>
  <inkml:trace contextRef="#ctx0" brushRef="#br0" timeOffset="50759.9033">6174 440 244,'0'0'19,"0"0"-1,0 0 6,0 7 1,0-4 0,4 6 0,-4 6 0,12-3 1,0 4 2,-3-1-2,3 7 0,-4 2-5,4 1-2,5 2 0,-5 3-2,4 13-3,5 7-2,-9-1-1,0 8 2,9 5-3,-9 2-1,5-2-2,-5 1 1,-4 4 0,0-2-2,-4 5 0,-4 0 2,0 6-1,0-2-2,4-1 1,-4 5 2,-4-12-3,-4-2 1,-4 1 1,0-4-1,-5-3-1,5-4 2,0 5-3,-5-6 0,5 4-1,0-1 1,-9-2-1,9 1 0,-9-5-2,5-7 1,0-1 0,-1-2-1,1-6 0,0-4-1,-1-3-2,1-2-3,-1-4-5,-3-2-4,4-5-6,-9 2-5,9-3-5,-5-4-9,1-1-9,3-4-16,-36 2-11</inkml:trace>
  <inkml:trace contextRef="#ctx0" brushRef="#br0" timeOffset="55370.167">6997 1639 301,'0'0'20,"0"3"-5,0-3-1,4 3 3,-4 1-2,12-4 2,4 0-2,5 0 2,-1-7 0,5-1 3,8-4 1,-5 2-5,9-6 0,-4 2-4,0 1-2,-1 0-2,1-1-3,0 1 0,0 7-1,-1-5-1,-3 1-2,0 1 0,-1 6 0,-3-1 1,4-2-2,-5 3 2,1 0-1,-1-2 1,5 5-1,-9-3 1,1 0 1,-9-1 1,9 4-1,-9 0 2,4-3-1,-3 3 0,-1 0 1,-4-3-1,0 3-1,-4 0 0,-4 0 0,4-3-1,-4 3 0,0 0 1,0 0 2,0 3-4,0-3 1,-4 0-1,4 3 0,-4 7-1,-4-2 2,0 8-1,0-1-1,-5 3 0,5-2 0,-4 5 0,4 1 0,-5-2 0,5 3 1,-4-9-1,8 2 0,0 0 0,4-11 0,0-2-1,4 3 2,-4-3-1,8-3 0,4-3 0,1-6 0,-1-6 0,4-1 0,-3-3 0,-1-1 0,0-1 0,5-1-1,-5-5 1,-4 8 1,4-2-1,-4 2 0,-3 1 0,3 2 2,-8 2 0,0-2 3,0 4 1,0 4-2,0-2 0,-4 1 0,-5 2-1,1 1 0,0-1-1,0 3-1,-4-3 0,-1-2 0,5 2-2,-4 4 2,4-3-3,-5 0-5,9 4-2,-4-4-4,-4 2-3,4 1-6,4 0-12,-1 0-14,5 0-12</inkml:trace>
  <inkml:trace contextRef="#ctx0" brushRef="#br0" timeOffset="56061.2065">8315 1264 320,'0'0'44,"0"0"-2,0 0-2,0 0-3,0 0-6,0 0-4,0 6 0,8-6-4,4 11-1,-3 2-4,-1-3-2,4 4 0,0 2-1,5 0-2,3-2-1,-8 2-4,9 5 1,-1 4-3,1 5-2,-1 4-1,-3-1 0,-1 0-2,5-1 2,-1 2-1,-4-4-4,1-6-3,-1 1-2,-4-4-4,-3-2-1,-1-2-2,0 2-3,-4-4 0,0 1-4,-4-4-4,0-2-5,0-2 0,0-2-4,0 0 0,0-2 1,0-1-4,0-3-4,-16-13-10</inkml:trace>
  <inkml:trace contextRef="#ctx0" brushRef="#br0" timeOffset="56355.2233">8544 1168 356,'0'0'38,"0"0"-4,-4 4 0,4-1-4,0 10-4,-4 1-3,0 2-3,0 0-2,0 1-1,0 7-1,-5 5-3,5 4 0,-4 4-3,4 2 0,-8 1-4,4 6 0,-1 0-2,1-1 0,4-1-2,-8-2 0,4-3-1,-5 3 0,9-4-4,-4-3-1,4-2-6,0-3 0,0-3-5,0-1-3,0-5-1,4-2-6,-5 1-4,5-4-6,5-2-3,-1-4-3,8-4-5</inkml:trace>
  <inkml:trace contextRef="#ctx0" brushRef="#br0" timeOffset="56876.2531">8962 1774 334,'0'3'36,"0"12"-1,0 1-3,0 3 0,-4 1-5,4 3-6,0-3-7,0 6-1,0-3-4,0-2-2,0 1-2,0-1-2,0-2 0,0-5 1,0 2-2,0-3 0,-4-5-1,4 2 0,0-7 0,0 0 0,0-3-1,0 3 2,0-3-2,0-3 1,0-3 0,0-4 0,0-11-2,0-2 0,0-6 1,4-1 0,-4-4 0,4 1 0,-4 0 3,4 1 1,-4 2 1,8 3 3,-8 4 1,4 3 0,4 1 0,-4 7-1,5 3-2,-5 2 2,8 1-3,-8 0-3,8 3 0,-3 3 0,-1 0 0,0 0-1,0 3-1,-4 3 2,0 0-1,0 4-1,0 4 0,-4-1 0,9 0 1,-9 3-2,0-8-1,-4 8-1,-1-7 0,1-1-1,0-2 0,-8 4-1,4-1-1,0-2-1,-5-4-2,1-1-2,-4 1-2,8-3-2,-9 0-6,9 0-3,-4-3-6,-1 1-6,5-1-3,-4-7-5,0-15-7</inkml:trace>
  <inkml:trace contextRef="#ctx0" brushRef="#br0" timeOffset="57175.2702">9375 851 280,'0'0'36,"0"0"-5,0 0 2,0 3-5,0-3 2,-4 3-4,4 0-5,-8 8-6,4 5-2,0-3-3,0 0-3,-5 1 0,-3 2-4,4-2 0,4 2-2,-4 0-7,4-2-9,0-1-9,4-4-5,-5-2-5,5-2-7,0-2-7</inkml:trace>
  <inkml:trace contextRef="#ctx0" brushRef="#br0" timeOffset="57421.2843">9645 1168 357,'9'0'31,"-9"0"-1,8 0 2,4 0-1,0 0-7,1-3-7,-1 3-4,0-3-3,1-3-3,-1-1-1,0 6-4,4-6 1,1 4-5,-5-3-7,0 0-10,-3 2-12,-5 1-12,4 3-9</inkml:trace>
  <inkml:trace contextRef="#ctx0" brushRef="#br0" timeOffset="57601.2946">9707 1343 372,'0'0'32,"4"0"-8,-4 0-6,0 0-3,8 0-4,0-3-4,9 3-5,-9-3-11,0-3-4,8-4-8,-3 4-3,3 1-2,-4-1 0,5-1-5,40-20-9</inkml:trace>
  <inkml:trace contextRef="#ctx0" brushRef="#br0" timeOffset="58213.3296">10505 340 236,'0'0'21,"0"0"-4,0 0 3,0 0-4,0 0 1,0 0-4,-4 0-1,4 3 2,-4-3-3,0 4 1,-4 4 2,0 4 1,-1-2 2,1 6-1,0-5 1,0 5 1,0-2-1,-1 2-3,1 6-2,-4-1 0,0 6-2,3 5-1,1-2-1,-4 3 0,0 1 0,-1 5 1,1 7-1,4 4 1,-4 4 0,-1 1-1,5 4 3,-4-5-2,4 2 0,-5-2-1,5-2 0,8 4 0,-4 5-1,0 1-1,4-12 1,0 12-2,0-1 0,0 1-1,8-5-1,0-1 1,1-1-1,3-4 1,-4-2 0,4-2-2,1-5 1,-1-2 3,4-3-2,-3-4 0,-1 1-2,-4-1 1,4-8-2,1 2 0,-1-1 0,-4-9-1,0-1 0,0-1-3,1 4-3,-5-5-1,4 2-4,-4-3-2,-4-2-1,4-5-3,0 0-3,-4 4-5,4-4-10,0-3-9,-4-3-13,9-3-16</inkml:trace>
  <inkml:trace contextRef="#ctx0" brushRef="#br0" timeOffset="61098.4946">10898 630 215,'0'-4'37,"0"4"-6,0-1 2,0-2 0,0-1-3,0 4-3,0 0-3,0-3-4,0-3-2,0 6 0,0 0-3,0 0 1,4 3-4,-4 0 3,8 7-3,1 4-1,-5 5-3,4 2-1,-4 1 0,0 2-2,0 6-2,-4-1-1,8 1 1,-8 0-3,5 4 2,-5 1-1,0-5 0,0 0 1,0-6-1,4 1-1,-4-7 0,0-2 0,0-5 0,0-2 0,4-2 0,-4-4 0,0 0 0,0 0 1,0-3 0,0 0-2,-4-3 2,0-3-2,4-10 1,-9 1 1,-3-4-2,8-1-1,-4-3 2,4-4-1,0-9 0,-1 2 0,5-5-1,-4-4 1,0 6 0,4 4-1,0-1 2,4 1 0,-4 1 0,4 2-1,5 3 0,-5 2 0,4 4 1,-4 2 0,4-2 1,0 8 0,-3-1-1,3 8 0,4-4 0,0 4 2,1 3-1,-1-7 0,4 4 2,1 4-1,-5-1 0,0 3-1,5 0 0,-9 0 1,0 0-2,-4 3 0,4 2 2,-4-2-1,-4 7 1,0-1-1,0 4-1,0-5 1,0 5 1,-4 4-1,0-1 0,-8 0-1,0 0 0,-1-2 2,1-4-2,0 2 0,-1-4 0,5 2-1,-4-4-2,4 4-1,-5-5-3,9-2-1,-4-3-2,0 4-5,4-2-6,-4 1-6,4-3-7,0 7-7,-1 2-1,1 4-2,-12 31-7</inkml:trace>
  <inkml:trace contextRef="#ctx0" brushRef="#br0" timeOffset="61923.5418">11111 1480 329,'0'0'37,"0"-3"-3,0 3-1,0 0-3,0 0-2,0 0-6,0 0-2,0 6-2,0 13-2,0 2-4,0 1 0,0 2-2,0 0-2,0 1-2,0-1-1,-4 5-1,4-5 1,0 0-3,0 1 0,0 2 0,-4-3 0,0 4-1,-4-7-1,4 1 0,4-1 1,-5-2-2,1 2 1,-4-5 1,4-2-2,-4-1 2,0-1 0,4-4-2,-5-1 2,9-4-2,-4 0 2,0-3-1,0 0-1,4 0 0,0-6 1,0-15 0,0-6-2,0-5 2,0 2-1,0-7 2,4-5-2,0-8 0,0 7 2,5-1 1,-5-2-1,8 3 0,-4 9 1,0-1-1,1 5 0,-1 3 2,4 5-2,0 4 2,1 3-1,-1 0 0,0 3-1,0 2 0,1 4 0,-1 1 1,-4 5-2,4 0 1,-3 0-1,-1 1 1,4 3-2,-4 2 1,-4 0 0,5 1 0,-5 2 0,0-1-3,0 5-2,-4 0 1,0-2 0,0 5 2,0-4-2,0 0 2,0-3 0,-8 4-1,4 3 0,-5-5-1,1 2 2,-4-7 0,4 0 1,-5 4 1,5-5-1,-4 4 0,0 1 1,4-4 0,-5-1 1,1 1 1,4 0 2,0 4-2,3-7 4,-3 4 0,8 5-1,-4-4-1,0 5 1,4-4 2,0-2-2,0 1-1,4 1 4,4 1-1,1-1 0,7-1-1,-4 2 0,5-4 0,-1 4-3,-4-4 0,5-1 0,-5 1-1,0 4 0,5-1-3,-5 1-3,-4-5-3,4 4-3,-3 1-2,-5-1-4,4 1 0,-4-5-4,-4 1-2,0 0-8,4-3-5,-4 1-8,4-1-7,4-3-14</inkml:trace>
  <inkml:trace contextRef="#ctx0" brushRef="#br0" timeOffset="62593.5801">11537 135 246,'0'0'25,"0"0"2,-4 3-3,0-3 1,4 3 1,0 7 1,0-2 4,0 5-1,4 3-2,4-2-1,4-1-3,1 6-3,-1 1 0,4 4-1,1-2-1,7 9-2,1-1-3,-5 2-2,1 1-2,-5 4 1,0 6-2,5 3 0,-9 1 1,5 9 0,-5 8-3,0 10-2,0 3 2,1 2-2,-5 1 1,0-1-1,-8-3 1,8 1 0,-8-1 0,0 0 0,0-3-1,0 1 0,0 0 0,0-4 0,-8-6-2,4-2-1,-4-5 0,0-5 0,-5-5-1,5-3-1,-4-1 1,0-8-2,-1-2-2,1-2-3,0-1-4,-5-5-1,1 2-6,0-8-3,-1-4-3,1-3-5,-1 3-5,-3-6-8,4 1-9,-1 2-9,-32 22-13</inkml:trace>
  <inkml:trace contextRef="#ctx0" brushRef="#br0" timeOffset="69208.9585">2297 3755 137,'0'0'16,"0"0"-4,0 0 2,0 0-1,0 0 1,0 0 0,0 0-4,0 0 1,0 0 2,0 0-3,0 0-1,0 0-2,0 0 4,0 0-2,8 0 0,-8-2 0,4 2 0,-4 0-1,0-6 1,0 6-2,4 0-1,-4 0 3,0 0-3,0 0-1,0 0 2,0 0 3,0 6 0,0-4 0,-4 4 0,4-2-1,-8 11-3,0 0 4,-1 4-1,1-2 0,-4 6-1,4-3 3,-4 6-1,3-6-1,-3 6-2,4-2 0,-4 1 0,3 2-2,1 0 2,0 0-2,0 5 2,0-2 1,-1 0 1,5 1-3,-4 2 1,4 7 1,0-2-2,0-2 2,0 7-1,0 0 0,4-1-1,0 7-1,0 0 1,0 4-1,0-3 0,4 6 0,0 0-1,4-5 2,0-2-2,0 0-2,1-3 2,-1-3-2,0-3 0,0 0 2,0-7-2,1 0-1,-1-2 0,4-4-1,-4 4 0,0-10 0,5 5 0,-5-6 2,4 6-3,-4-9-3,1-7-4,-1 1 0,0 5-4,0-10-3,-4 4-5,4-7-5,-4-3-12,5 0-9,-1 0-12</inkml:trace>
  <inkml:trace contextRef="#ctx0" brushRef="#br0" timeOffset="70006.0041">2583 3900 222,'0'0'32,"0"-4"-3,0 1-4,0 3-4,0-3 1,0 3 6,4 3-2,-4 7 1,0 4 0,0 2-2,4 2-5,1 4-2,-5 0-2,0 2-3,4 3-2,0 0-2,0 2-2,0-2-2,0 0 0,-4-2-3,4-1-1,-4 0 0,4-2 1,0-3-2,0-5 2,-4-1-2,5 0 0,-1-8-1,-4 1-1,0-6 1,0 3-1,0-3 2,-4-3-1,4 3-1,0 0-1,-5 0 2,-7 0-1,8-3 1,-4 0 0,0-2 0,-1-5 1,1-2-2,0 0 2,8 0-1,-8-4 0,8 0-2,0-2 2,0-2 0,0-2 1,0-6 0,0 0 0,0-2 0,4-1 0,0 4 0,0-3 0,8-2 0,-3 5 0,3 0 1,-4 8 1,9 0 1,-9-1-1,4 7-1,-8 3 1,8 2 0,-3-1 0,3 2 0,0 4-1,-4 0-1,1 0 1,3 3-1,-4 3 1,0 0-2,-4-3 2,0 10 0,5-1-1,-5 2 1,0-1 0,-4 3 0,0-1 0,0 3-1,0 1 0,0-2 2,0 2-2,-8-3 1,3-2 0,-7 5-1,0 0 0,4-2 0,-5 2 0,1-7 0,0 2 0,0-1 0,3-1 0,-3-2-4,0-1-2,4 2-6,-5-5-4,5 0-9,4 1-10,-4-1-6,0 0-10</inkml:trace>
  <inkml:trace contextRef="#ctx0" brushRef="#br0" timeOffset="70814.0503">2723 4750 261,'0'0'32,"0"0"-3,0 0 3,4 0-2,-4 2-1,0 4-3,0 4 0,0-1-4,0 2-4,4 2-2,-4 3-1,0-2-4,0 2 0,0 3-1,4 2-4,-4-2 0,0 2-1,0 1-2,0-1-1,0-2-1,0-2 0,0-1-2,0-2 2,-4 2 1,0-6-1,0-2-1,4-2 0,-9-3 1,9 4-1,-4-4 0,4-3 0,0 0 0,-8 0 0,4-3 0,4-1 0,-4-8 0,4-3 0,-4-4 0,4-1-2,0-4 2,4-2-2,-4-4 3,4-6-2,0-1 0,4-3 1,0 1 0,5 2 0,-5 0 0,4 6 0,-4 7 0,5 0 0,-5 5 1,4 3-2,-4 5 1,0-2 0,5 4 0,-5 2 0,0 7 0,0-1 0,1 1 0,-1 1 0,-4 6 0,4-1 0,-4 0 0,0 10 0,4-5 0,-4 5-2,1 2-1,-5 1-1,0 1 1,0 0-1,0-5 1,0 0-1,-5 4 2,1-8-1,-4 2 2,4-1 0,-4-4 0,4 2 1,-4-4 0,-1-3 0,5 4 0,-8-4-3,4 0 3,0 0 0,-1 0 0,1 1 1,4-3 1,0 6 1,0-4 2,0 0 0,4 0 0,-4 0 2,4 4-2,0-1 0,0 0 0,0-1 1,4 2-1,-4 2 1,0-3-3,8 4 1,4-4 0,-3-1-1,3-2-1,0 4-1,-4-1 0,5-3 0,-1 4 1,0-1-6,0-5-4,1 6-3,-5-4-4,0 3-5,0-2-7,0-1-7,-3 0-11,-1 0-3,12 13-12</inkml:trace>
  <inkml:trace contextRef="#ctx0" brushRef="#br0" timeOffset="71427.0854">3087 3652 189,'0'0'21,"0"0"-1,0 0 2,0 0-3,0 0-4,0 0 0,0-4-4,0 4 0,0 0 10,0 0 5,4 7 1,-4 9-2,4 1 2,12-1-3,-3-2-3,-1 12-4,0 1-3,5 9-2,-1-2-2,0-1-2,-3 10 0,-1 0-2,4 3 1,-3 3-3,-1 1 0,0 1 1,0 1 1,1-3-1,-1 1-1,0-6 2,1 5-1,-5 1-1,0-1 1,0 2-1,-8 5 1,0-4-2,0 0 0,0-1 1,0-5-2,0-3 0,-4 3 0,-4-3 0,4-6-1,-4-1 1,-1-5 0,1-1-2,0-1 1,0-2-2,4-8 1,0 1-2,-5 3-4,1-3-1,0-7-3,4-5-3,0 5-3,-4-7-3,4 0-6,4 1-7,0-4-10,-9 0-7,9-6-9</inkml:trace>
  <inkml:trace contextRef="#ctx0" brushRef="#br0" timeOffset="71759.1044">3676 4423 391,'0'0'45,"0"0"-10,0 0-7,0 0-7,0 0-4,4 0-5,1 0-1,3-3-4,4 3-2,0 0-1,5-10-2,-5 4 0,0-1 1,1 1-5,-1 1-2,0-1-5,0-1-8,5 4-13,-13 0-9,0 3-8,-4 0-9</inkml:trace>
  <inkml:trace contextRef="#ctx0" brushRef="#br0" timeOffset="71981.1171">3738 4588 318,'0'0'36,"4"0"4,-4 3 0,0-3-5,0 2-1,0 1-9,4 0-3,-4-3-6,4 0-4,0 0-1,-4 0-5,12 0-1,1-3-3,-1-2-4,0-4-3,-8-1-6,9-3-8,-5 4-8,8 1-11,-12-5-10,5 4-5</inkml:trace>
  <inkml:trace contextRef="#ctx0" brushRef="#br0" timeOffset="73193.1864">4356 3553 192,'0'0'26,"0"0"-4,0 0-2,0 3-3,-8-3-1,8 3-4,0 7-1,-4-4 2,4 1-1,-4-1 1,0-3 1,4 2-1,-5-2 0,1 4-3,4-1-1,-4-3 0,0 3 2,4 4-2,-4-2-3,4-2 1,-4 1-2,4 2 0,0 1 0,-8 1 2,8 5 0,-8-5-1,-1 2 1,5 6 2,-4-2-1,4 9 0,-4 1-1,4 3 2,-4 3-1,-1 5-1,1-1 1,0 1 0,4 7-1,-4-4 0,0 2 0,3 3 0,1 0-1,0-6 1,0 3 0,0 0 0,4 3 1,0 0-2,0 2 1,0 7-1,4 1 0,0-2-1,4 5 0,5-5-1,-5 1 1,8-2-3,-3-4 1,-1-8-1,0 1 0,0-2 0,5-4-1,-9-6 0,4 1 1,1-4-2,-1 1 0,4-7 0,-8 1-3,5-4-2,-5-3-5,4-5-3,-8 1-2,4 2-5,1-4-3,-9-2-6,0-6-9,4-1-11,-4 7-10</inkml:trace>
  <inkml:trace contextRef="#ctx0" brushRef="#br0" timeOffset="76744.3895">4933 3612 251,'0'-3'22,"0"3"0,4 0-1,-4-3-2,0-1-2,0 4 3,0-6-3,0 1 1,0-1-1,4 3-3,-4 0 0,0-1 0,0 1 2,0 0 0,0-3-3,0-1-4,0 3-1,0 0-3,0-2 0,-4 0-3,-4 2 1,0 1-1,4 0-1,-8 3 0,3 0-1,1 0 0,4 3 0,-8-3 1,4 3-2,-1 4 2,-3 7 0,0 2-2,0 0 2,-1-2-1,1 5-1,0 5 2,0-2-1,3 2-1,-3 6 2,4 7-2,0 0 2,4 1-1,-1 1 2,5-2-2,0-4 0,5-6 0,-1-1 0,4-5 0,4-6 0,5-7 0,-5-1 0,0-4 0,4-3 1,-3 0-2,-1-3 1,0 0 0,-4-1 0,1-4 1,-5-1-2,4 3 1,0-1 0,-8 1 1,0 4 2,0 2 2,0-3-2,0-5 1,0 7-1,-8-3 2,4-2-4,-4 0 2,4 2-1,-5 1 0,1 3-2,4-3 0,-4 3 0,0 0 0,4 0-3,0 3-1,-5 0-2,5 1-4,-4 5-6,-4 4-4,4 1-4,-1-1-3,1 0-1,4 1-4,0 2-4,-4-5-4</inkml:trace>
  <inkml:trace contextRef="#ctx0" brushRef="#br0" timeOffset="77140.4121">5531 3593 305,'0'0'34,"0"0"-1,0 0-4,0 0-4,0-2-5,0 2-2,0 0 2,0 2 1,8-2-3,-8 6-1,0 7-3,4 3 0,4-2-2,-3 8 1,-1-7-4,0 10 2,0 2-3,0 0-2,-4 7 0,0-3-2,0 0-3,0 2-1,0 0 0,0-4-4,0-2-6,4-5-4,-4-4-7,0-1-8,0-1-9,0-3-7,0-5-5</inkml:trace>
  <inkml:trace contextRef="#ctx0" brushRef="#br0" timeOffset="77760.4476">4712 4358 351,'0'0'31,"0"0"-3,0 0-2,0-4-5,4 4-6,-4 0-1,0 0-4,4 0-1,-4 0-1,0 0 0,4 4 0,1-1 1,-5 6-4,4-2 3,-4 2-2,0-1 2,0 2-2,0 2-1,0 1-1,0-2 0,0 5 1,0 0-3,0-5 2,-4 5-2,4-5 0,-5 5 1,5-3-1,-4-4 2,4 2-1,0 2-1,0-3-1,0-4 1,0 2 0,0 2 0,0-7-1,0 3-1,4 4 2,1-7-1,-1 0-1,4 2 1,0-5-1,0 0-1,0 3 2,5-3-1,-1-3 0,0 1 0,1-4 0,-1-7 2,0 7-2,-4-7-3,5 8-2,-5 5-2,-4 0-2,0 0 1,4 0-4,-8 0-4,4-3-5,0 3-4,-4 0-2,4-6-6,-4 6-4,0-4-3,5 4 0</inkml:trace>
  <inkml:trace contextRef="#ctx0" brushRef="#br0" timeOffset="78014.4621">4888 4377 344,'-4'0'42,"4"0"-1,0 0-4,0 3-5,0 8-5,0 5-6,0 3-2,-4-2-3,4 6-3,0 0-3,0-2-3,0 14-1,4-5-3,-4 7 0,0-4 0,0 1-2,0 2-2,0-1-4,0-5-2,0 1-3,0-4-2,0-2-8,0-1-5,0-2-4,-4-1-5,0-2-6,4-5-6,0 29-9</inkml:trace>
  <inkml:trace contextRef="#ctx0" brushRef="#br0" timeOffset="78671.4997">5482 4462 344,'0'0'26,"4"-3"-2,-4 3-5,0-3-4,4 3-5,-4 0 3,0 0 1,8 0-1,5 0 1,-1 0-5,0 0 0,-4 0-5,0 0 0,5 0-1,-5 0-1,-4 0 1,0 0-2,0 3-2,-4-3-1,4 7 0,-4 1-1,0 1-2,-4 4 0,4 1-2,-4-4 1,0 2 2,-4-2 1,0-2 1,4 1-1,-1-5 2,-3 5 0,4 1 0,-4-1 1,4-4 0,0 1 0,4 1 1,0-1-2,-4-3 1,4 0 0,0 1 0,0-1 1,4 0-2,-4 0 2,4-1 2,4-2 3,0-2 0,0 2 1,5 0 0,-9 0-2,4 0 2,0 0 0,0 2 1,-4 4-4,5 4 0,-5-1 1,0 5 0,0 2 0,-4 3 0,0-4-1,0 7 0,-4-5 1,4 6 0,-8-9 1,4 2-1,-1-2 0,1 2 0,-4-3-1,0-2 0,0-5-1,-4 4 0,3-4-2,1-3-1,0 4 0,-4-7-1,4 0-5,-1 0-1,1 0-3,4-3-5,-4-1-8,8-8-9,-4-3-7,4 0-8,0-28-12</inkml:trace>
  <inkml:trace contextRef="#ctx0" brushRef="#br0" timeOffset="79158.5276">5797 3486 325,'0'4'29,"4"-4"1,4 6 4,5 8 2,-1 5-5,0 0-5,5-1-2,-1 7-5,0 2 0,-3 0-2,3 4 0,4 2 0,-3 5-2,-1 5-2,1 5 0,-1 4 0,-4 4-3,1-2 1,-1 1-1,-4 1 2,4 1-1,-4-1 0,1-2-1,-9-5-1,4 4-2,0 1-1,-4-2 0,0-6-2,0 7-2,-4-7 1,0 2-1,0-5 1,-5-4-3,1 1-1,-4-5-3,4-5-2,-5-3-6,5-3-3,-4-2-2,-4-1-4,-1 1-5,1-7-3,4 0-7,-1-2-10,-3-2-9,4-4-11</inkml:trace>
  <inkml:trace contextRef="#ctx0" brushRef="#br0" timeOffset="80535.6063">6509 3391 171,'0'0'21,"5"0"0,-5 0-2,0 0-5,0 0 1,0 0 0,0 0-4,0 3 3,0-3-2,0 6 0,0-6-1,0 10 2,0-4 0,0 1-1,0-4-2,0 2 2,0 1-2,0 0 1,0 1 1,-5-1-1,1 0-1,4 1-1,0 1 0,-4-2 0,0 4 0,0 2 1,0-4-1,-4 5-1,4 0-1,-4 0-1,-1 1-1,5 5 3,0-5-4,-4 2 1,0 5-2,0-2 1,3 5 1,-3 3 0,0-2-2,0-1-1,4 11 1,-8 5 0,7-4 0,1 1 0,-4 3-1,4-7 2,0 0-2,-4 7 1,4 0 0,0-7 0,-1 4 0,5-1 0,-4-2 0,4 1-2,0 1 3,-4-2-2,0 2 2,4 1 0,0-1-2,0 7 2,0-3 1,0 6-1,0-3 0,0 3-2,4-3 1,-4-3-1,4 0 0,-4-4-1,9-2 3,-1-4-4,-4-2 0,4-4 1,-4 0 1,8-2-1,-3-4-1,-1 1 0,0-5 0,0-4 0,4-4-2,-7 4-4,3-4 0,-4-1-4,4 1-2,-4-3-1,0-3-3,0 0-8,5 0-9,-5 0-10,0-3-9</inkml:trace>
  <inkml:trace contextRef="#ctx0" brushRef="#br0" timeOffset="81648.67">6894 3668 277,'0'0'28,"0"0"1,0 0 0,0 0-1,0 0 1,0 0 2,0 4-1,0 6-4,0 3-4,-4 4-3,4 2-5,0 8-1,-4-5-2,4 5-3,0 4-2,0-3-1,0-1-2,0-3 1,0 2-3,0 1 1,0-5-1,0-5-1,0 2 2,-4-1-1,4-2-1,-4-2 0,0-4 0,4 2 0,-8-2 0,8-5 1,-4 1-2,-1-3 2,5 0-2,-4-3 2,0-3-1,0-6 0,0-2 0,4-9 0,-4-3-1,4-4 1,0-5 0,0-8 0,4-3 0,-4 3 0,8 1 1,0 2-1,1 4-1,-1 6 1,-4 1 0,4 9 1,0 1-1,0 5 2,1 4 0,-1-2-1,0 2 0,0 4 1,0-3-1,-3 3 1,3 3 0,-4 0-1,4 0 0,0 0 0,-4 3 0,-4 0 0,4 7-2,5-7 2,-5 0-1,0 3 0,-4 2 0,8 2-1,-8-4 0,-4 7 2,0 1 0,4-4-1,-4-1 0,-5 1 0,1-1 0,8-4 0,-4 2 0,-4 2 0,0-3 0,-4-2 0,7-1-1,-7 0 2,4-3-3,0 2-1,0 1-3,3-3-1,-3 3 0,4 3-3,0-6-2,0 0-2,0 3-5,4-3-7,0 0-6,0 0-5,0-3-5,0 3-4,29 10-7</inkml:trace>
  <inkml:trace contextRef="#ctx0" brushRef="#br0" timeOffset="82174.7001">7197 4141 313,'0'0'24,"0"0"1,0 0-1,0-3 4,0 3-2,0 0-1,0 0-3,4-9-3,9-4-3,-1-1-5,-4-6 1,0 3-3,5-8 0,-1 1-1,0-5-2,0 2 0,1-3-1,-1 3-1,-4-3 0,4-2-2,-3 2 1,3-4-2,-4 1 0,0 1 1,0 2-1,-3 0 0,3-1-2,-8 6 2,4 1 1,0 8 1,-4 2-2,0 4 2,0 1-1,0 3 0,0 2-1,0 4 1,0 0-1,0 0-1,0 4 2,0 5-1,0 1 3,-4 17-1,4 1 1,-4-4-2,0 9 3,4 4-1,-4 3-1,4 0-3,0-1 3,0-2-2,0 3-1,0-4 1,0-4-6,0-5-2,4-3-3,4-5-3,0-5-4,0-1-5,5-7-7,-1-6-8,-4 0-8,4-9-6</inkml:trace>
  <inkml:trace contextRef="#ctx0" brushRef="#br0" timeOffset="82379.7118">7263 3691 411,'-4'0'41,"4"0"-7,0 4-7,0-4-7,0 0-3,0 0-6,4 0-2,4 0-3,8 0-1,1-4-2,-1 4-5,5-3-4,-5-6-8,8 2-5,-3 3-9,-1-6-11,5 0-6,32-2-13</inkml:trace>
  <inkml:trace contextRef="#ctx0" brushRef="#br0" timeOffset="82610.725">7844 3582 364,'0'-3'23,"0"3"-2,4 0 2,-4 0 1,4 6-1,0 8 0,-4 2-5,0 5-2,0 1-4,0 2-3,0 6-3,0 5 0,0-2-4,0 1-1,-4-4-5,4 0-9,0-1-6,0-8-6,0 1-9,-4-5-4,4-4-6,-8 20-11</inkml:trace>
  <inkml:trace contextRef="#ctx0" brushRef="#br0" timeOffset="82800.7359">7738 3801 411,'0'0'33,"0"-6"-4,0 6-4,0 0-6,8 0-6,4 0-2,0 0-3,1 0-4,3 0 0,-4 0-4,1 0-5,3-5-6,0-1-7,1 2-10,-5 1-9,4-3-4,1 0-3</inkml:trace>
  <inkml:trace contextRef="#ctx0" brushRef="#br0" timeOffset="83270.7628">8470 3668 323,'5'-7'35,"-1"1"-5,4-1-4,-4 1-3,0 0 0,-4 1-5,4-1 0,0-7-1,0 3-2,-4 1 0,0 1-5,0-2 0,0-2-3,0 2 1,0 2 0,-4-1-3,-4-1-1,0 1 0,0 2-2,4 2-1,-5-1 0,1 3 0,-4 3 1,0 0-2,3 0 0,-7 0 0,0 3 0,3 3 0,-3 6-1,-4 0 1,-1 4 0,5-2 0,-9 9 0,9-3 0,-1 9 0,5 1 0,-8 7 0,7-1 2,-3 1-1,4 3 0,4 3 1,3-1-1,5-5 0,0-7 0,5-1-1,-1-5 0,0-4 2,8-4 0,8-6 0,-3-4 2,-1-6-2,5 0 1,-5-6 2,5-4 0,-1-6 0,-4-4 1,5-1 0,-5-8-2,1 6-2,-1-3 0,-4-4 0,1 0-1,-5 3 0,4-2-3,-4-1-2,0 0-2,1 4-5,-5 2-3,-4 4-5,8-3-6,0 6-9,-4 1-6,0 0-8,0 5-6,5-21-5</inkml:trace>
  <inkml:trace contextRef="#ctx0" brushRef="#br0" timeOffset="83504.7762">8368 3863 409,'4'0'42,"0"0"-8,9 3-6,-1 5-5,0 5-1,-4 3-1,5-7-4,-5 9-5,4-2-4,-8-2-1,0 2-3,0 0-2,0-5-2,1 5-5,-5-2-7,0 5-10,0-3-8,0-2-9,4-1-8,-4 0-6</inkml:trace>
  <inkml:trace contextRef="#ctx0" brushRef="#br0" timeOffset="84442.8298">6804 4559 327,'0'-4'41,"0"-3"0,0-2 1,0 9-2,4-3-5,0-1-6,-4 4-4,0 0-4,0 0-4,0-3-6,9 3-1,-1 7-2,-8-1 1,4 2-2,4 14-4,-8-1 1,0 4 0,0 5-2,0 1 0,0 0-1,0 0 0,-8-1-1,8 0 0,-8-1 2,-1-2-2,5 0-2,-4-2-1,4-4-1,-4-2-1,4-5 0,4-1-2,-8 0 1,8-7 0,0-4 2,-4-2 0,4 0-1,-5-5-1,5-8 2,0-12 2,5-6-2,-1-2 2,-4-10 1,4 0-1,4-3-1,0-5 0,0 2-1,5-3 2,-5 2 0,4 4 2,0 10-1,1 5 0,-1 8 2,0 0 0,5 9-1,-5 1 2,-4 7 0,8 0-1,-7 6 0,-1 0-1,8 0 1,-4 3-1,-7 3 0,3 4 0,0 2 0,0-4 0,-8 5-1,0 0 1,4-2-2,-4 5-2,-4 0 2,4-5 0,-8 8 1,-4-5 0,3 2 0,1-3-1,0-2 1,-4 2 0,0-4-1,3-3 2,-3 1 0,8-1 0,-8-1 2,3 1 2,-3 7 1,0 0 3,8 1 1,-4-8 0,4 7 2,-5-2-2,9 2 0,0-3 1,-4 2-1,4-1 1,0 5-2,0-3 0,4-5-2,-4 1-2,4 1 0,5 3-1,3-8 0,-4 4-2,4 1 1,1-1-2,-5 1 0,0 1-6,4-2-3,-3 1-2,-1-1-1,-4-4-3,4 2-3,0 2-3,-4 1-3,0-4-9,0 0-6,5-4-6,-1 1-5,0 0-3</inkml:trace>
  <inkml:trace contextRef="#ctx0" brushRef="#br0" timeOffset="84851.8532">7210 4992 301,'4'0'39,"0"-3"-3,-4 3-2,8-5-2,-4 3-5,0-7-1,4-1-4,-4-3-4,5-1-4,-1-5-1,0-2 0,0-1-2,0 2-1,0-4-4,5-2 0,-9-1-1,4 0 1,-4-5-3,4 2-1,1 0 1,-5-3-1,4-1-2,-4-1 0,0 2 2,0-1-4,4 4 2,-8 0 0,0-2 0,4 5 0,0 5 0,-4 8-1,0 1 1,5 7 0,-5 1 0,0 2-1,0-1 2,0 4-2,0 0 2,0 4-2,0 2 0,-5 11 1,5 4 1,0 1 1,0 5 1,0-1-1,-4 10 1,0 1-1,4 3 1,0-1-2,0 1-1,0 3 1,0-3 0,0-4-1,0-2-1,0-4-2,0-1-2,4-5-5,0-4 0,1-1 2,3-6-1,4-7-5,0-1-6,-3-5-9,-1 0-6,0-5-6,4-7-6,0-7-4</inkml:trace>
  <inkml:trace contextRef="#ctx0" brushRef="#br0" timeOffset="85051.8647">7218 4602 400,'0'0'47,"0"-3"-7,0 3-9,0 0-5,4 0-5,0 0-5,0 0-3,12-3-5,5 3 0,-5-5-3,5-8-1,-1 7-5,1 0-4,-1 3-6,1-4-3,-1-1-10,-4 2-8,5-4-7,-1 7-9,-3 0-7</inkml:trace>
  <inkml:trace contextRef="#ctx0" brushRef="#br0" timeOffset="85272.8773">7893 4459 384,'4'0'37,"-4"0"1,4 3-4,-4 4-3,0-4-5,4 8-7,-4 5-3,0 1-4,0 12-1,0-8-3,0 6-4,0 1 0,0-1 0,-4-3-5,4 2-3,0-2-4,-4-5-3,4-2-4,-4-1-6,0-3-7,0-2-7,0-2-5,-4-2-7,-5-1-11</inkml:trace>
  <inkml:trace contextRef="#ctx0" brushRef="#br0" timeOffset="85477.889">7811 4685 370,'0'0'49,"4"0"-9,-4-3-9,5 0-3,-5 3-6,8-4-2,4 4-6,-4 0-3,4-6-3,1 5-2,-1-3-2,0 1 0,-4 0-1,5 0-4,3-4-1,-4 7-5,1-6-3,-1 0-6,-4 6-7,0-5-7,5 2-6,-5 0-7,0-1-4</inkml:trace>
  <inkml:trace contextRef="#ctx0" brushRef="#br0" timeOffset="86042.9213">8393 4462 276,'0'0'28,"0"0"-3,0-6-5,4 3-2,-4 0-1,0 0 2,0-1-3,4-2 1,-4 3-1,0-2 0,0 2-2,-4 0-1,0 3-4,0-7-1,-1 4 0,-3 0-4,4 3 0,-4 0-2,0 0 0,0 0 1,-1 0-2,-3 0 1,0 0-1,4 6 0,-5-2-1,1-1 0,0 6 0,8-4-1,-13 1 1,5 1 1,8-1-2,0 7 2,0-5-1,-4 4 0,8-5 0,-4-1 0,4 5 0,0-1 0,0-1 2,4 1 0,-4 4 2,12-1 0,-4-4-1,4 1 2,-3-2-1,3 2 0,-4-7-1,4 3 2,1 4-1,-1-4 1,0-1 0,-4 4-2,1 4 0,-1-3 0,0 1 0,4 5 2,-8-7-2,4 2 0,-8 2 1,0-4-2,5 6-1,-1-3 2,-4 1-1,0-3 2,-4 1 1,4 2 1,-5-4-2,1 1 0,-8-4 0,4 2 0,0 2-1,-5-4-2,5 0 1,-4-1-1,0 5 0,-5-7-1,5 0 0,4 0-3,-4-3-2,7 0-1,-3 0-1,8 0-2,0 0-5,-8 0-3,8-3-7,0 0-7,0 0-10,0-9-7,0-3-8</inkml:trace>
  <inkml:trace contextRef="#ctx0" brushRef="#br0" timeOffset="86610.9538">8778 3281 308,'0'0'22,"0"0"3,0 7 2,0 2 1,0 9 0,0 4-1,4-1-3,4 4-2,0 2-4,4 0 1,-4 5 0,1-2 0,3 7-3,0-1-3,0 4-2,1 3 1,3 0-3,1 6 0,-1 2-4,-4 5 1,0-4-2,1 2 1,-9 2-1,8-2-1,-8 1 2,0 1 1,0-8 1,1 4 0,-5-6-1,0 10 0,-5-7-2,1-1 2,0-2-2,-4 3 0,-4 1 0,-1-3-1,1-1-1,0-3-2,-4-3 2,7-3-1,-3-4 0,0-1-1,-5-5-3,1 0-3,4-5-3,-1-1-4,1-2-3,4-6-1,-4-2-4,4-2-2,-1-2-6,5-4-6,0 0-7,0 0-7,-4-3-6,8 0-6</inkml:trace>
  <inkml:trace contextRef="#ctx0" brushRef="#br0" timeOffset="86953.9734">9498 4092 413,'0'-3'33,"0"3"-9,0 0-8,0 3-2,0 13-1,0-2 2,-4 2 3,4 5 0,-8 4-2,8-1 0,-8 3-4,3 5-3,-3-2-2,4 0 0,0 1-3,4 0-1,-4-4-4,0-3-5,0 2-5,4-3-3,0-3-3,0-6-9,-4 2-6,4-7-7,0-1-7,0 2-6</inkml:trace>
  <inkml:trace contextRef="#ctx0" brushRef="#br0" timeOffset="87161.9853">9322 4370 486,'0'0'39,"0"0"-12,0 0-6,4-6-6,4 6-5,0-6-2,1-1-1,3-1-3,4 2-2,-3-4 1,-1 1-2,4 4-4,5-1 0,-5-1-4,0 1-3,1 3-7,-1 0-10,9-4-10,-5-2-12,42-12-14</inkml:trace>
  <inkml:trace contextRef="#ctx0" brushRef="#br0" timeOffset="88209.0452">10133 3397 232,'0'-3'34,"0"3"-5,0 0 1,0 0 0,-4 0-3,4 6-2,-9-6-3,9 7-2,0-1 2,0 1-2,0-1-1,0-4-4,-4 1 0,4 0-4,0 0-1,0 0-3,0 0-1,-4 1-3,4-1 0,0 3 0,-4 4-1,0-1-1,0 2 0,-4-1 0,0 3 1,3 1-3,-7 5 2,4-2 1,-4 6 1,3-3 1,1 6 0,0 1 0,0 3 1,0 3-1,-5 7 0,1 3 0,4 0-1,0 6-1,0 1 3,-1-1-2,1 2 1,0 4 0,4-1 0,0 2 1,0 0-1,4-5-1,0-2 0,0 3 0,0 4 0,0-5-1,4 1 0,0-2 0,0-3 0,0-1 0,8 0 4,-3 1 0,7-8 0,-4-2-3,1-7 0,3-1-1,-4-2-1,0-8 0,1-2-1,-1-1 0,4-5-3,-3 2-2,3-3-4,-4-4-4,1-3-3,-1-1-2,-4 1-2,4 0-11,-3 0-11,-1 0-11,-8 1-8</inkml:trace>
  <inkml:trace contextRef="#ctx0" brushRef="#br0" timeOffset="91231.2181">11181 3400 240,'0'0'24,"0"0"-2,0 0 0,-4 0-1,4 0-4,-4 0 0,-1-3-3,-3 3 4,4 0-2,0-6 0,-4 4 0,0-1 0,4 0 4,-1 0-1,-3 0-3,4-4-6,0 4-3,-4 0 1,0 0-2,-5 0-1,1-1-2,0 1 0,0 3-1,3 0 0,-3 0-2,0 3 1,-5 4 0,1 2-1,4 4 0,-5-2 0,5 5 2,0 5-1,-5 1 0,5 2 1,0 1-2,4 5 1,-5 1 0,5-1 1,0 5-2,4-5 0,0 3 0,4 4-1,0-4 1,0-2 0,4-3-2,0-4 0,8-5 1,-3-5-1,3-1 1,4-7 0,-4-2 0,1-4 0,-1 0 1,0-4 0,-3 1 0,-1-3-2,4-12 2,-4 6 0,0-1 0,-4-1 0,1-2 0,-5 3 3,0 2 3,0 1 0,0 4-1,-5-3 1,5 2-3,-4-1 0,-4 8 1,0 0-1,-4 0-1,4 3-1,-1-3 1,1 2-2,0 11 2,4-1-3,0 0 0,0 3-3,-5-5-4,9-4-5,-8 5-6,8-4-9,0-1-2,0 1-6,0-4-4,4 3-5,9 5-5</inkml:trace>
  <inkml:trace contextRef="#ctx0" brushRef="#br0" timeOffset="91692.2445">11299 3774 337,'5'-3'33,"-1"-7"2,4-4-1,4-2-3,0 0-5,-3 2-8,-1 1-4,0 1-2,-4-3-3,4-1-4,0 2 2,1-2 0,-5 3-1,0-4 0,4 1-2,-4-1 1,-4 1-3,4-3 1,0 4-1,-4-1 0,4-1-2,-4-5 1,0 3-1,4-2 0,1 0 1,-5 2-1,0-2-3,0-1 2,0 5-1,4 1 0,0 3 1,-4 5 1,0 2 0,8 3 0,-8-1-1,0 4 0,0 0 0,0 0 0,-4 4 2,4 13 1,-4 5 1,4-1 1,-4 8 2,0-2 1,4 3-1,0 0 1,0 5-2,0-2 0,0 1-2,0-4-1,0 0 0,0-1 0,4-5-2,0 0-1,4 1-2,-4-8-1,4 3-5,-4-5 0,4-7-4,1-1 0,3-7-5,-4 0-6,0-3-6,0-1-2,-3-4-5,-1-7-4,4-5-3</inkml:trace>
  <inkml:trace contextRef="#ctx0" brushRef="#br0" timeOffset="91880.2552">11263 3453 347,'0'0'51,"0"0"-7,0 0-7,0 0-4,0 6-5,0-6-5,8 7-5,8-7-3,5 6-5,-5-3-2,4-3-2,5 2-5,0-2-5,-5 0-4,1 0-5,-1-2-4,0 2-9,-3-3-10,-5 3-8,0 0-3,5 11-13</inkml:trace>
  <inkml:trace contextRef="#ctx0" brushRef="#br0" timeOffset="92470.289">10178 4539 175,'0'0'35,"0"0"-4,0 0 5,0 0-1,0 6-2,0-6 1,0 3 0,0-3 0,4 7-3,0-7 0,0 0-8,0 0 0,4 0-4,5 0-3,-1-5-3,-4 0-3,4 2-4,-4-3-2,5-1 0,-5 1-4,0 3-2,0 3-2,-4 0-4,5 0-3,-5-4-4,0 1-6,0 0-8,0-2-13,0 2-13</inkml:trace>
  <inkml:trace contextRef="#ctx0" brushRef="#br0" timeOffset="92773.3063">10497 4221 306,'4'-3'23,"-4"3"-7,4 0 5,-4 3 2,4 5 5,-4 8 3,0 0-1,0-1-1,4 6-5,0 3-2,-4 1-4,5-1-3,-5 3-1,4-1-3,-4-2-3,0 3-3,0 8-1,0-5 0,0 0-4,0-3-4,0 2-1,0-9-4,0 3-3,0-6-5,0 2-8,0-5-6,0-4-5,0 3-7,0-7-3</inkml:trace>
  <inkml:trace contextRef="#ctx0" brushRef="#br0" timeOffset="93299.3364">10784 4429 314,'0'0'27,"0"-6"-6,0-1-7,0-2-4,4-1-2,-4 2 1,4-1 2,0 2 2,-4-2-1,0-7 4,0 8-2,0-2 2,0 4-3,0-3 0,0 4-1,0-2-3,0 4-1,0-3-1,-4 3-3,0 0-2,0-1 0,4 4 0,0 0-1,-9 0-1,1 0-3,4 0-1,-4 4-2,8-1 1,-8 6 1,4-2 0,0 7 2,-5 2 0,1-2 2,-4 2-1,4 6 0,0 2 0,-1 0-1,5 11 2,-4-5 0,4 4 3,-4 2-1,8-2 0,-4-6 0,4-4-1,0-3 1,4-5-1,0-1 1,0-7 1,8-8 2,1 0 1,3-6 0,4-5 1,-7-11-1,-1 1-1,0-6 1,5-2 0,-1 2 0,-8-3-1,9 1 0,-9 6 1,-4-1-2,-4-2 1,0 6-1,0 1-1,0-2 0,0 5 1,-4 3-3,0 2 0,0-2 0,-5 7-1,1 0-2,4 3-1,0 1-4,-4 2-3,8 0-3,-4 2-5,0 1-5,-5 0-6,5 6-3,0-2-7,4 2-2,4-1-3,0 18-8</inkml:trace>
  <inkml:trace contextRef="#ctx0" brushRef="#br0" timeOffset="93769.3633">11115 4661 382,'0'0'42,"0"0"-10,0 0-6,4-9-5,-4-9-4,8 2-1,-3-3-1,3 5-1,0-5-1,-4 1-1,4-4-2,0 1-1,5 2-1,-5 2-1,0-5-2,0-2 0,0-2-3,1 9 0,-5-5 0,8 1-1,-8-1 0,0-2-1,0 0 1,0-2-1,-4 6 1,0-2-1,0 1-1,0 2 1,0 4 0,4 0 0,-4 2 0,0 5 0,0 2 0,0 2 0,5 4-1,-5 0-1,0 0-1,-5 0 0,5 4 2,0-1-1,0 3 0,0 12 2,0 1-1,-4 5 2,4 3 2,0 3-1,0 2 2,0 1-1,0 3-1,-4-2-2,4-1 2,0 2 0,0 2-2,0-4 0,0-3 0,4-3-3,0 2-1,5-11-2,-1-6 0,0-2-1,4-7-2,-3-3-6,-1 0-6,0-3-10,0-7-8,0-2-6,-8-6-5,33-25-6</inkml:trace>
  <inkml:trace contextRef="#ctx0" brushRef="#br0" timeOffset="93975.375">11140 4318 334,'0'0'50,"0"0"-3,0 0-12,0 0-6,0 0-7,0 0-7,4 0-1,-4 3-5,8-3 0,4 0-5,1 0 0,-1 0-1,0 0-3,0 0-6,1-3-7,-1-2-6,4-1-9,-3 2-10,3 1-5,-8 3-5</inkml:trace>
  <inkml:trace contextRef="#ctx0" brushRef="#br0" timeOffset="94223.3892">11668 4070 346,'0'0'27,"4"0"0,-4 3-1,0 3-1,0 10 2,0 2-3,0 1-5,-4 1-3,4 3-5,0 1-3,0 1 0,-4-1-3,4 0 0,0-2-2,0 2 0,0-2-4,0-1-3,0 1-5,0-8-7,4-1-5,-4 3-5,0-5-7,0-1-6,0-1-9</inkml:trace>
  <inkml:trace contextRef="#ctx0" brushRef="#br0" timeOffset="94447.402">11545 4315 354,'0'0'40,"0"0"-8,0 0-8,4 0-2,0 0-3,0 0-5,9 3-5,-1-3 0,0 0-4,0 0-2,1 0 2,-1 0-4,0 0-5,1-5-2,-1 2-5,0-7-5,0 4-7,1 0-6,-1-4-8,0 2-5</inkml:trace>
  <inkml:trace contextRef="#ctx0" brushRef="#br0" timeOffset="94845.4248">11922 4092 281,'0'0'24,"0"0"-8,0 3-2,4-3 0,-4 0 0,0 10 2,0-2 1,0 1-2,0 4 2,0-4-3,0 3 3,0 0 0,0 1 1,0 0-2,0 1-3,0-1-4,0-2-1,0 2-3,0-1 1,0-2-4,0-1 0,0-1 0,0-1 1,0 2-1,0-2-1,0-1 0,0-1 0,0-2 0,4 0-1,0 0-1,0-3 0,4 0 2,-4 0-2,5 0 1,-5 0 1,8 0 0,-4-3-1,0 0 0,0 0-1,1 0 0,-1-2-1,8 2 0,-12-4-2,9-2-2,-1 6-3,-8-4-4,4 2-4,0-1-3,1 0-3,-1-1-2,-4 4-7,0 0-4,4-3-10</inkml:trace>
  <inkml:trace contextRef="#ctx0" brushRef="#br0" timeOffset="95095.4391">12073 4135 330,'0'0'28,"0"0"4,4 6 4,-4 1-3,-4 7-3,4 2-4,0 1-5,0 6-5,0 0-1,0 6-5,-4-2-1,0 0-4,4 0 0,0 2-2,-8-9 0,8 9-4,0-2-4,-4-3-3,4-2-7,-4-8-7,4-1-7,0 0-11,0-7-7,12 5-11</inkml:trace>
  <inkml:trace contextRef="#ctx0" brushRef="#br0" timeOffset="95772.4778">12192 3092 220,'0'0'31,"0"0"-11,4 3 3,-4-3-5,4 7 1,-4 4 0,4-2 0,0 1-1,4 6 2,1-5 0,-1 11 0,0-1 3,0 4 1,5-4-4,-5 3-3,4 4 1,0 3-5,5 2 1,-5 3-2,4 7-4,1 0 1,-5 3-1,0 1-1,1 2-1,-1 5 1,-4 5 0,0 1 0,4-1 1,-3-2-2,-1 5 1,-4-5 1,4-1-1,-8 0 2,4-5-1,-4-2 0,0 3-3,-4-4 2,4 4-2,-8-2-1,4 5 0,-4-5-1,-5-3 1,5 3-2,0-7 0,-4-1-1,-1-2 0,1-6-1,0-4-2,-5-2-4,5-1-2,-4-3-1,-1-1-3,1-3-2,-4 1-4,3 1-3,1-6-9,4 2-7,-5-3-15,5 0-15</inkml:trace>
  <inkml:trace contextRef="#ctx0" brushRef="#br0" timeOffset="101100.7826">12671 4036 263,'0'4'38,"0"-4"-3,0 0-1,0 0-4,0 0 0,0 0-2,0 0-4,0 0-4,0 0-4,0 0-1,8 0 1,-8 0-3,8 0 1,0 0-3,5 0-1,-1 0 1,0 0-1,-3 0-3,7 0 2,-4 0-4,5 0 1,3 0-2,-4 0-1,5 0 1,-1 0-3,5 0 2,-5 0-2,5 0 2,-1 0-3,1 0 2,0 0-1,-5-4 0,5-4-1,-1-1 2,1 3-2,-5-1 0,-3 1 1,3 4-1,-4-1 0,1 3 1,-5-3-2,0-2-2,-3 5-2,-5 5-2,0-5 1,4 3-1,-4-3-1,0 5-3,0 1 0,0 1-2,0-7-2,-4 6-3,0-6-5,5 3-2,-5 0-3,0-3-3,0 0-1,0 3-2,0-3-4,-9 0-8</inkml:trace>
  <inkml:trace contextRef="#ctx0" brushRef="#br0" timeOffset="101582.8102">12724 4272 228,'0'0'33,"0"0"-8,4-2-1,-4 2 0,4 0-2,-4 0 4,9 0 0,-1 0 0,0 0 2,0 0-3,0 0 0,0 0-4,1 0-2,-1 0-1,0 2-1,0-2-3,4 0 0,1 0-2,-1 0-1,0 0 0,5 0-1,-1 0-2,-4 0-1,5 0 1,-1 0-2,5 0 1,-1 0-2,-4-2-1,5 2-1,3-6-1,-3 3 0,3-1-1,-7-2-1,3 3-1,-3-4 1,-1 4-1,0-3-1,1 3-4,-5 1-1,-4 2-1,1-3-1,-5 3-3,4 0-2,-8 0-3,8 0-3,-8 0-4,0 0-3,0 0-7,0 0-4,0 0-4,0 0-4,0 0-11</inkml:trace>
  <inkml:trace contextRef="#ctx0" brushRef="#br0" timeOffset="102139.842">13109 3795 336,'0'0'38,"0"-3"-3,0-2-1,0 5-4,0 0-3,0 0-7,0 0-3,0 0-3,0 0-1,4 3-1,4-3-2,0 2-2,1 10 0,-1-2-1,0 3 1,0-6-1,4 6-2,1 3 2,-1-2-1,-4 2-1,5 0-1,-9-1 1,12 0-1,-8 3-1,4-2 0,-7-2-1,3-1 1,-4 3-2,4-7 0,0 2 0,-4-1-1,4-1 2,-3 4-4,-1-5 4,0 2-2,-4-4 0,0 0 0,0 1 0,4-1 0,0-1 0,0 1 0,-4 1 0,4-4 0,-4 3-2,4 0 4,-4-2-2,0 0 0,0 3 0,-4-1 0,4 1 0,0-1 0,-4 0 0,0 4 0,0-5 0,-4 4 2,-1 4 0,-3-2 0,4 5-1,-4 0 1,-1-2-2,-3 5 1,4-3-1,0-2 1,-5 5-1,1-1 1,-1 4-2,5-1 1,0-5-4,-5-2-1,9 5-6,-4-1-4,0 4-3,3-8-11,5-1-7,-4-4-9,0 4-9,-12 35-11</inkml:trace>
  <inkml:trace contextRef="#ctx0" brushRef="#br0" timeOffset="125686.1888">14034 3426 165,'-4'-6'20,"4"-1"7,0 1-3,4-4 3,-4 2-3,0-1-1,0-1 2,4 1-3,-4 2 4,0 4 0,0 3 0,0 0 0,0 0-2,0 0-6,0 0-3,0 0-4,0 3 2,0 1-3,0 5 2,0 10-3,0 2-1,4 3 0,0 4-2,1-7 0,-1 8-3,4-2 1,-4 0-1,0 3-1,0-2 0,0-1-1,0 1 0,0 0-2,-4-1 2,0 0 0,5 2-1,-5-9 1,0 3-1,0-6 1,0-4-1,0-7 0,0 2-1,0-1 1,0-4 0,0 0 1,0-3-1,0-6-1,0 2-3,-5-7 3,5-17 0,-4 1-1,-4-7-2,4 1 2,-4-2 0,0 2 1,-1-7-2,9 3 2,-4 1 2,0-4-2,0 3 1,4 4 1,0 3-2,0-4 1,0-1 1,4 8-2,0 0 2,0-1-2,9 4 1,-1 0 0,0 2 0,-8 4 0,9 2 0,-1 0 0,0 9 0,1-3 0,-1 7 1,4-4 0,-8 4-1,1 3 0,-1 0 2,0 3-2,0 4-1,4 6 1,-3 1 0,-5 2 1,0 0-1,4 1 0,-8 5 0,4-4 1,-4 1 0,0 2 1,-4 1-1,4-5 1,-8 6 0,0-3 1,-1-4 0,-7-2-1,4 2-2,4-4 0,-5-3 1,5-3 0,-4 1 0,4-1-1,-5-3 0,1 0-1,8 1-1,-4-4-2,0 0-1,4 0-4,-1 0-2,5 0-3,0 0-4,0 0-4,0-7-9,0 7-4,0-9-3,0-1-5,5 1-1</inkml:trace>
  <inkml:trace contextRef="#ctx0" brushRef="#br0" timeOffset="126037.2089">14534 3346 277,'0'0'31,"0"0"-2,0 4 2,0-4-1,0 0-1,0 0-2,0 0-5,0 1-1,0-1-2,0 0-3,0 0-1,0 3-2,8-3-4,0 4-2,-4-4 1,8 0-3,-7 0-1,7 0-1,-4-4 0,-4 4-2,0-3 0,8-2-3,-7-1-2,-5 3-4,8 0-7,-4 0-4,-4-1-5,8 1-5,-8-3-6,0 6-4,8 0-6,4 3-2</inkml:trace>
  <inkml:trace contextRef="#ctx0" brushRef="#br0" timeOffset="126287.2232">14554 3606 238,'0'0'35,"0"-4"-4,0 4-1,0 0-1,0 0-4,0 0-4,0 0 1,4 0-2,-4 0-1,4 0-3,5 0-3,-1 0-1,0 0-4,4 0-2,-8 0-2,4 0 0,1 0 0,-1 0-2,0 0-2,4-3-2,-4 3-7,-3-3-4,3-2-6,0 2-5,-4 0-4,4 0-8,0 0-5</inkml:trace>
  <inkml:trace contextRef="#ctx0" brushRef="#br0" timeOffset="129332.3974">15246 3162 140,'0'0'19,"4"-3"1,-4 3 0,0-3-1,0 3-1,0 0 1,0 0-1,0 0-1,0 0-2,0 0 2,0 0-2,0 0 2,0 0 1,0 0-3,0-7-2,0 7-3,0-4-1,0 0-2,0-2-3,0 6-1,0 0-1,-4 0 0,4 0 0,-4-6 1,-4 6-2,4-4 0,0 4 0,-5-3 0,1 3-1,8 0-1,-8 0 2,4 3-1,-4 1 0,-5-1-1,5 3 2,0 1-2,-4-3 0,-1 6 2,5-4 0,0 7-1,-4 3 0,8-2-1,-4 2 0,-5 2 1,5 1 1,0 1-2,0 6 1,4 1 2,-5 3 2,9 0 0,-4 4 0,0-3-3,0 6 1,4-7 1,0 0-1,0 2 0,4-2-1,0-6 0,9-5 0,-5 2 0,0-2-1,4-5 0,-4-1 0,5 0 0,-5-4 0,4-6 0,0-3 0,-3 0 0,-1 0 0,4 0 0,-4-3 0,5-9-1,-5 2 2,0-6-1,0 5 2,-4 1-2,0-2 0,0 4 1,-4-8 6,0 3 1,0 5-1,0 2 0,-4-4 0,0 7-3,0 0 1,-8 0 0,4 0-2,0-1 1,-5 4 0,5 0-2,0 7-2,0-1 2,-9 4-2,13 1 0,-8 1 0,4 1 0,4 5-3,0-9-6,4 4-5,-5-5-6,5-2-5,0-3-2,0 7-8,0-4-6,5-6-5</inkml:trace>
  <inkml:trace contextRef="#ctx0" brushRef="#br0" timeOffset="130116.4422">15602 2866 167,'0'0'16,"4"-3"0,-4 3 0,0 0-4,0-3-1,0 3-3,0 0 1,0-3-1,0 3 0,0 0 1,0 0 1,0 0 1,0 0 0,0 0 0,0 6 1,-4-1 0,-4 8 3,0-4-2,4 4-1,0 0 2,0 1-2,-5-1-3,5 1 2,-4 5-1,0-5-2,4 2 0,-4 13-1,-1-2 2,1-3 2,4 3-1,-4 5-2,0-2-1,4 3-1,0-3 0,-5 4-1,9 1 2,-4-2-1,0 4 2,4-4-2,-4 0 0,4 1-1,0-2 0,0 1 0,0 0-2,0 1 1,0-1-1,4-4-1,4-2-2,1 3 1,-1-3-1,4 5 1,-8-2-1,8-6-3,-3 1-4,-1-4 0,4 1-3,-4-7-5,0 0-5,5-3-4,-9-6-5,8-3-6,-4-3-7,5 0-10</inkml:trace>
  <inkml:trace contextRef="#ctx0" brushRef="#br0" timeOffset="130706.4759">15729 3380 382,'-4'-3'40,"4"3"-2,0 0-8,0 0-5,0 0-5,0 0-5,0 0-3,0 6-2,0 5-3,0 2 2,0 3-3,4-2-2,-4 5 0,4 2 1,-4-2-3,0-2 0,4 9 0,-4-6 0,0 9-1,0-8 0,0-2-1,0 5 1,-4-4-2,0-1 2,4-1 0,-4-2-1,0-7 0,4 1 0,0-7 1,-4 0 0,4 0 0,0-3 0,0-3-1,0-6 0,0-4 0,0-11 0,0-1 0,4-6 0,-4 1 0,4-6 0,-4 2 0,4-1-1,4 5 4,-8 0 0,4 0 2,5 1-1,-1 5 0,-4 4 0,4 1 0,0 3 1,-4 1-2,5 3 0,-5-1-2,4 2 1,0 1-1,0 4-1,-4 0 1,4 2-2,1 1 2,-1-2-1,-4 5 0,0 0-1,0 2 2,0 4-2,4 4 1,-8-1 0,0 4-2,5-2 0,-5 5 1,0 0-2,0-2 2,-5 2 1,5-5 0,-4 2-1,-4 0-1,4-2 2,-4-2-1,-4 1 1,3 0 0,1-2-3,0-2 2,0 0-2,4-3 1,-4 4-2,8-7-1,-5 0-2,1 0 0,4 0-5,-4 0-4,4 0-5,-4 0-6,4 0-5,0 0-5,0-3-2,4 3 1,-4 0 1,8 0-6</inkml:trace>
  <inkml:trace contextRef="#ctx0" brushRef="#br0" timeOffset="131138.5007">15934 3682 210,'4'0'33,"4"0"3,-4 0-3,4 0-3,1 0 0,3 0-1,-4 0-1,4 0-2,1-3-4,-1-4-4,-4-7-3,4 1-4,5-4-2,-5 1 0,0-3-3,1 1 0,-5-4-2,4-2 1,-4 0-4,5-4 1,-5 1 0,4 0-1,-8-5 0,0 2 0,4 0 1,-4-1-1,-4 1-1,9-2 0,-9 5 0,0 7 1,0 1 0,0-1-1,0 6 2,0-2-1,0 13 2,0-3-1,0 1 0,0 5-1,0-6 0,0 6 0,0 0-2,0 3 2,0-3 0,-9 8-1,9 11 0,0-2 3,0 12-1,-4-2 2,4 0-1,0 5 0,0-2 0,-4 3 0,4 1 1,0-1-2,0-1 1,0-2-1,4 0-2,-4-3 1,9-1 0,-5-9 0,4 6-4,0-6-1,0-1-3,-4-3 0,9-2-1,-5-5-2,-4-3-4,8 0-2,-4 1-7,1-8-4,-5 1-8,4-6-4,-4-6-7,8-27-6</inkml:trace>
  <inkml:trace contextRef="#ctx0" brushRef="#br0" timeOffset="131340.5122">16102 3343 298,'0'0'46,"-4"0"0,-1 0-3,5 3-7,0-3-6,0 0-9,0 0-4,0 0-5,0 0-4,9 0-1,-9 0-3,12 0 0,0 0-3,1 0-4,-5-3-5,4 3-4,0-6-3,-4 0-6,5 2-3,-5-2-1,4 3-4,0 0-2,1-2-5,-5 2 1,21-7-9</inkml:trace>
  <inkml:trace contextRef="#ctx0" brushRef="#br0" timeOffset="131586.5263">16577 3156 252,'0'0'34,"0"-4"-3,4 4-3,-4 0-1,4 0-1,-4 0 0,0 4 1,0 2-4,4 10-3,-4 1-3,-4 2-6,4 2-3,0 5-1,-4-3-2,-5 3-2,9-2-2,-4 0 0,4-2-4,-4-2-3,4 3-6,4-9-3,0 2-2,-4 0-3,0-5-6,0 2-4,0-4-5,0-2-1,-4-3 2,-4 9-6</inkml:trace>
  <inkml:trace contextRef="#ctx0" brushRef="#br0" timeOffset="131798.5384">16466 3364 318,'0'0'42,"0"-3"-3,4 3-5,-4 0-6,0 0-5,0 0-7,0 0-3,0 0-3,8 0-4,1 0 0,3 0-2,-4 0-2,4 0 0,-8-3 0,13-1-2,-5 1-5,0-2-7,1-1-4,-1 3-3,-8 0-4,8 0 0,-4-1-6,5 1 0,-5 0-4,4 3-1,9 3-5</inkml:trace>
  <inkml:trace contextRef="#ctx0" brushRef="#br0" timeOffset="132392.5724">17019 3202 218,'4'-7'33,"-4"3"-5,4-3 1,-4 1-2,4 0-4,-4-1 1,0 1-5,4-1-3,-4 0-1,0 0 2,0 1 3,0-7 0,0 7-6,-4-2-2,4-5-2,0 4-3,0-1 1,0 5-3,-4-4 0,0-1-1,0 4-2,0-2 2,0 1-3,-1-2 2,1 6-2,0-4 0,-4 4 0,-4 0-1,4 3-1,4 0 2,-9 0-1,1 6 0,0-2 0,-1 5-1,1 4 2,4-5-1,-4 5 0,-1 1-1,5 2-2,0 0 3,0 1-1,0 2 1,3 2-1,-3 4 0,0-1 1,0 3 0,4 5 0,0 1 0,-4 1 0,3-1 0,1 0 0,4-2-2,0 0 2,0 0 0,4-4 0,-4-5 0,9-1 0,-1-5 0,0-2 0,0-5 0,0 1 0,5-7 0,-5 0 0,4-3 0,0 0 0,1-9 0,3-4 3,-4-1-1,1-2 2,-1-2-2,0-1 0,-4-5 1,1-1-1,-1 1-1,0-4 0,-4-3 1,4 1-2,-4 0 0,-4 3 2,9-2-1,-9 5-1,4-1 0,-4 4 1,0 4 0,0 4-1,-4 4 2,4-4-2,-5 3 0,1 9 0,0-6-3,-4 4-3,4 3-3,-4 0-4,0 0-7,4 3-5,-5 4-8,5 4 0,-4 5-5,0-4-5,0 3 1,-17 37 0</inkml:trace>
  <inkml:trace contextRef="#ctx0" brushRef="#br0" timeOffset="132658.5876">16871 3367 254,'0'0'29,"4"-3"1,5 3-2,-1 0-3,4 0-4,0 0 3,-3 3 2,3 0 1,-4 4-2,4 2-4,-3-1-7,-1 5 1,4-4-4,-4 3-1,0 0-2,1 1-3,-5 0-1,0-2 0,0-2-1,4 4-1,0-2-1,4-1 0,-3-1-3,-1-2-2,-4 2-1,8-2 0,-4-3-5,5-1-4,-5 1-6,0-4-7,0 0-7,5 0-6,-9 0-10</inkml:trace>
  <inkml:trace contextRef="#ctx0" brushRef="#br0" timeOffset="133292.6239">17150 2777 267,'0'-3'28,"4"3"-2,-4 0-3,0 0-1,0 0 0,0 0 5,0 3 2,4 12-1,0 1-1,8-1-5,1 3-3,3-2-1,0 1-1,1 6-2,-5 4-2,4 0 0,-3 1-2,-1 6 0,0 5-2,5 1 4,-5 3-5,0 0 1,-4 3 0,1 2-1,-1-2 0,-8-3-3,4 0-1,-4-4-1,0-2-1,0 3 1,-4-7-1,4 2-2,-4-8 1,-5 3-1,1-3-5,-4 2-2,0-5-5,3 1-4,-3-4-5,0 0-6,4-6-10,0 1-14,3-8-13,-15 21-5</inkml:trace>
  <inkml:trace contextRef="#ctx0" brushRef="#br0" timeOffset="135040.7239">17788 2986 251,'0'0'40,"0"-4"-4,0 4-3,0 0-4,0 0-4,0 0-6,4 0-5,-4 0-4,0 0 0,0 4 1,5-3 2,-5 15-3,4 6 0,0-4-2,0 7-1,-4-1-3,0 3 1,0 3-2,0-1-2,4 1 0,0 0-1,0-1 0,0-5-2,0 0-8,-4-5-2,0-2-4,0 2-1,0-3-7,0-8-6,0 5-4,0-7-7,-8 24-7</inkml:trace>
  <inkml:trace contextRef="#ctx0" brushRef="#br0" timeOffset="135290.7382">17694 3224 317,'0'3'39,"0"-3"0,0 3-3,0 2-3,0 5-7,0-4-6,0 4-7,0-7-1,4 0-3,13 0-1,-5-3 0,0 0-4,1 0 0,3-3-2,-4 3 0,5-3-3,-5 0-5,0-4-7,0 1-3,-3 3-5,3 3-2,-4-3-2,4 3-4,-3 0-1,-5 0-6,8 0 0,12 0-6</inkml:trace>
  <inkml:trace contextRef="#ctx0" brushRef="#br0" timeOffset="135536.7522">18169 3056 258,'0'-4'28,"0"-2"-1,0 6 2,0 0 3,0 0 1,4 3 3,-4 10-5,0 8-4,0 4-7,0 2-3,0 0-5,0 5-2,0-2-4,0 0-1,0 0 0,0-1-3,0-2-2,0 0-6,0-5-3,0-1-7,0 0-4,0 1-5,0-6-5,0-2-6,0-7-5,0 20-10</inkml:trace>
  <inkml:trace contextRef="#ctx0" brushRef="#br0" timeOffset="135998.7787">18550 2787 279,'0'0'21,"0"0"-5,0 0-2,0 0-3,0 0-2,0 0-2,0 0-1,0 0-2,0 0-1,0 3 2,0-3 2,-4 0 0,4 2 5,0 4 1,-4 7-3,4-1 1,-13 3 0,9-6 0,-4 7-1,4-2 0,-4-1 2,0 6-3,-5 5 4,1 3-2,8 3-1,-4 2 0,0-5-2,-1 3-1,5 4 0,0 1-2,-4 4 1,0 1-1,4 0 1,0-3-2,0 2 0,-1-2-1,1-1 2,0 1-1,4-4-2,0 1 1,0-1-1,0-1-2,0-5 1,4-3-1,0 1 1,-4-4-1,9 1-2,-1-4-2,-4-2-4,4-1-1,4-3-4,-7 3-8,3-8-8,0 1-6,4-2-9,-4-6-6,29 13-6</inkml:trace>
  <inkml:trace contextRef="#ctx0" brushRef="#br0" timeOffset="138020.8943">18677 3184 247,'0'-3'29,"0"-3"0,0 3-3,0 3-5,0 0-1,0 0-8,0 0-2,0 0-3,0 0 0,0 3 2,0 0 6,0 6 2,0 15 1,0 0 2,-4 5-4,4-2-1,-4 3-4,4-1 0,-4-2-2,4 0-3,-5 0-1,5 1-1,0-4-1,-4-2-2,0-4 2,4 1-2,0-5 0,0-4-1,0-1 2,0-5-2,0 2 0,0-6 0,0 6 1,0-6-1,0 0 0,-4-3 0,0-3 1,4-7-2,0-3 1,-4-1 0,4-9 0,0 2 0,-4-6 0,0 0 0,4-5-2,0 2 2,0-1 0,0-2 0,4 5 0,0 1 0,0-2 0,0 12 0,0-6-1,4 9 1,-3-2 0,3 8 0,4-5 0,-4 9 0,0 1 0,5 1 0,-5 2 0,4 0 0,-8-7 0,8 10 0,1 0 0,-5 0 0,0 0 0,0 4 0,5-1 0,-5 3 0,-4 2 0,4 5 0,-8-1 0,4 1 0,0 1 0,-4-1 0,0 1-1,0-1 0,0 3-1,0-3 1,0-2 1,-4 2-2,0-1 2,4-4 0,-4 2 0,0-1 0,0-2 0,-4-1 0,4 2 0,-1 2 0,1-4 0,-4 4 0,0-1 0,4-1 0,0 2-1,-4 2 4,3-1 0,-3 2 2,4 0 0,4 1-1,-4-1 1,4 0-1,0-2 1,0-2-2,4 1 3,-4-1-2,4 1 1,9-4-2,-5 2 3,4-1-1,0-4-1,-3 0-1,3 0-2,0 0 1,-4 0-1,0 1 0,1 0-1,-1 3 2,0-1-2,-4 0-2,0 1-3,0-1-4,0 1-1,0 0-5,-4 0-3,5-1-6,-5 1-7,0-1-5,0 0-8,0 2-3,0 21-8</inkml:trace>
  <inkml:trace contextRef="#ctx0" brushRef="#br0" timeOffset="138514.9226">19119 3658 327,'4'0'29,"0"0"-3,0-3-1,-4-7-2,8-1-4,-3-5-2,3 0-2,0 2-2,0-5-2,0 2-1,0-3-1,1-2-1,-1-2 1,4 0-1,-8-1-2,4 1 0,1-3-1,-5-1-3,4 1-1,-4-4 1,4 1 1,-4-5-2,0 5-1,0-3 0,1 2 1,-1 1-1,0 5 0,0 1 0,-4 2 0,0 7 0,0 3 0,0-4 1,0 9-1,0 4 0,0 3 0,0 0 0,0 0 0,0 3-1,0 4 1,-4-1 0,0 10 0,0 11 0,4-3-1,-9 4 1,9 3 1,-8 5 1,8 1 4,-8 3-2,8 2-2,-4-2 0,4 0 1,0 0-2,-4-7 0,0 2 1,4-8-2,0 0 0,0 0-1,4-8-3,0-3-1,0-2-1,8-1-1,1-7-1,-5 1-4,0-7-4,0 0-7,0-3-3,0-4-7,1-2-5,-1-7-3,4-41-11</inkml:trace>
  <inkml:trace contextRef="#ctx0" brushRef="#br0" timeOffset="138737.9353">19119 3340 344,'0'3'42,"-8"-3"-1,8 7-6,0-6-8,0 2-5,0 1-7,0-1-4,4 0-3,0-3-2,8 0-2,1 0-1,7 0-1,-4-3 0,1 0-1,-1-1-6,5-4-7,-5-1-6,0-1-4,1 1-5,-5 1-2,4-2-5,-7 4-2,3 0-2,8-1-3</inkml:trace>
  <inkml:trace contextRef="#ctx0" brushRef="#br0" timeOffset="138993.95">19639 3076 302,'4'-3'34,"-4"3"-4,0 0-6,4 0-3,-4 3 2,4 0 0,-4 4-1,0 15-1,-4-5-5,4 7-3,0 2-2,-4-2-4,4 1-2,-4 2-1,4 0 0,-4 2-3,0-2-2,4-3-8,-4-5-5,4-2-6,0 2-4,0-1-4,0-6-5,-4 1-3,4-3-5,-21 20-5</inkml:trace>
  <inkml:trace contextRef="#ctx0" brushRef="#br0" timeOffset="139218.9628">19516 3321 332,'0'0'37,"0"0"-3,4 0-4,-4 0-3,4 0-4,0 0-7,0-3-3,1 0-3,3 3-3,-4 0 0,8-2-3,-4-1-2,0 0 2,5 0-3,-5-4 0,4 1 1,1-1-2,-1 4-6,0-3-5,0 1-6,1-4-6,-5-1-6,0 4-5,0-1-6,0 1 0</inkml:trace>
  <inkml:trace contextRef="#ctx0" brushRef="#br0" timeOffset="139758.9937">20048 3040 261,'0'0'33,"0"-5"-5,0-2 1,0 7-1,0-6-6,0 3-3,-4 0-3,4-4-3,0 1-3,-4 0-3,4-1-2,-4 4-3,-8 2 2,4-6-2,-1 4 1,1 3-2,0 0 0,0 0 0,0 3-1,-5 0 0,5 1 0,-4 0 0,4 9 0,-1-3 0,1 2 0,4-1 0,-8 2 0,8 3 0,-4-5 0,4 5 0,-1-3 0,5 1 2,0-1-1,0 0 0,0-2-2,5 1 2,-1 1 0,4 0-1,0-5 3,0 4 3,0-2 0,-4-2 2,13 5-1,-9-4 0,4 1-2,1-4-1,-5 2 0,4 5-1,0-4-1,-3 4-1,-1-5 0,-4 2 1,4 2 0,-4-1-2,4 2 1,-8 0 1,4-2-1,0 5 0,-4 0 3,0-5-2,0 2 1,0-1-1,0 1 0,0-5 2,-4 2-1,0-1-1,-8-3 0,4 2 0,4-1-1,-4-1 0,-5 0 0,5-2 1,-4 2-2,4 0 0,-5-2-2,-3-4-2,4 0-1,3 1-2,-3 2-1,0 0-5,4-3-5,0 0-6,-1 0-8,1 0-3,0-3-3,8 0-3,-12-11-7</inkml:trace>
  <inkml:trace contextRef="#ctx0" brushRef="#br0" timeOffset="140231.0207">20114 2652 247,'0'3'23,"0"-3"5,4 13 3,0-2-6,4 5 3,0-2 3,5 5-1,-1 0-4,0 2-4,0 3-4,1 4-2,3-4-1,1-2-5,-5 9 1,0-4 0,0 6-2,-3 0 0,3 5 0,-4 7 1,0-5-2,-4 6-1,-4-3 2,8 0-4,-8 0 0,5 0 0,-5-4-1,0-5 0,0 5-2,0-5 0,0-2-1,-5-5 1,5 0-1,-4-5 0,0-1 0,-8-2-2,4-2 1,0 5-3,-5-10-3,9 3-5,-4-2-3,0-2-3,4 2-4,-4-7-8,4 4-8,-5-1-12,1-4-8</inkml:trace>
  <inkml:trace contextRef="#ctx0" brushRef="#br0" timeOffset="140887.0582">20830 2982 274,'0'4'24,"0"-4"1,0 1 2,0 12-1,0 3-1,0 0-2,-4 1-1,4 7-2,0 1-1,-4-1-2,0 3-3,4-1-2,-4 1-2,0-2-2,0-1-2,4 0-1,-4-2-1,-1 2-1,5-2-1,-4-1-2,4-5-3,0-2-6,0-1-5,-4 0-4,4-5-4,0 1-7,0-3-4,0-2-5,0-1-2,-8 3-10</inkml:trace>
  <inkml:trace contextRef="#ctx0" brushRef="#br0" timeOffset="141085.0696">20654 3254 379,'0'-3'49,"0"3"-8,0 0-5,0 0-6,8-3-7,1 0-5,3 0-4,8-1-4,1-2-2,-1-2-3,5 2-4,3-1-6,-3 1-8,4-4-7,-9 9-9,1-6-9,-1 1-8,1 0-3,24-7-9</inkml:trace>
  <inkml:trace contextRef="#ctx0" brushRef="#br0" timeOffset="143675.2177">21555 2838 196,'0'0'27,"0"0"2,0 0-4,0 0 2,0 0-2,4 0 0,-4 0 1,4 0-2,-4 0-1,4 0-2,-4 0-2,0 0 1,4 0-2,0 0-2,-4 0-4,0 0-1,0 0 0,0-3-1,0 3-3,0-2-1,0 2-2,0-6 0,0 2-1,0 1-1,-4 0 0,0-6-1,0 2 0,-4 7 0,0-3-2,4 0 1,-9 0-3,5 3 1,0 0-3,-4 0 0,-1 0 1,1 6-1,0-3 1,0 7 0,-1 2 1,1 3-1,0 1 2,-1-2 0,1 8 0,0 0 0,-5 5-1,9 0 0,-4-3 1,0 11 1,8 5 0,-5 0 0,1 4-1,-4 2 2,4 1 0,4-1-3,4-7 3,0-2 0,0-4-1,0-2-1,0 0 2,4-7-1,4-5-1,0-4 0,-4 0 2,9-8-1,-5-1 0,4-6 0,0 0 2,1 0-1,-1 0 0,0-3 3,-4-3 1,-4-4 2,9 1-1,-9 1-1,4 1 1,-8-2-1,0-1-1,4 2 2,-4-1 1,0-1 0,0 1-1,-4-1 0,4 4-1,-4 1-1,-4 2 0,-1 0 0,1 3-3,-4 0 0,4 0 1,0 0-1,-1 3 0,-3 0-3,4 8-1,0 2-2,4-1-2,0 1-4,-5-2-9,9-1-4,0-1-2,0-4-6,0-2-9,5 4-6</inkml:trace>
  <inkml:trace contextRef="#ctx0" brushRef="#br0" timeOffset="144131.2438">21690 3526 270,'0'-3'28,"12"-3"-3,1-1-2,-5-4-3,4-2-6,0-1 1,1-2-4,3-3 0,-4-2 0,1-1-4,-1-2 0,0 0 3,-4-4 1,5-2 0,-1-1-1,0 1 2,0-3 1,1-9-4,-1 3-2,-4-4-2,0 8 1,1-3-2,3-2-3,-4 3 0,-4 4 0,0 3 0,0 3 0,0 1 1,-4 9-2,0-2 0,0 6 2,0 5 0,0 2 0,0 3 1,0-1 1,0 4-3,0 0 0,0 4 1,0-4-2,0 9 2,-4 9 1,-4 7 0,4 2 2,-4 3-1,0 0 2,-1 10 1,5 3-2,-4 0-2,4 0 3,0 6-2,4-3 0,-4 0-1,0-6-1,4-3 0,4-7-2,-4-3-1,4-2 1,8-7-4,-8-2-3,5-7-5,3-1 0,-4-1-7,4-7-8,-4 0-8,1-4-8,3-2-9</inkml:trace>
  <inkml:trace contextRef="#ctx0" brushRef="#br0" timeOffset="144363.2571">21641 3000 448,'0'3'45,"0"-3"-10,0-3-7,0 3-7,0 0-3,12 0-3,9 0-6,7 0 0,5 0-2,0 0-3,12-3-1,0 0-5,-4-12-3,0 6-6,-4-4-5,-5 5-8,-3-2-9,-9 1-7,1 3-8,-5 2-4,9 0-4</inkml:trace>
  <inkml:trace contextRef="#ctx0" brushRef="#br0" timeOffset="150145.5878">14059 4410 225,'0'-3'35,"0"3"-2,-4-3-3,4 3 4,0-7-1,0 7 1,0-8-2,4 8-4,-4-6-2,0 6-6,4 0-3,-4 0-2,0 0-2,0 0-2,4 0-2,-4 0-2,4 0 2,0 3-4,4 2 2,-4 17-1,5-1-1,-1 7-2,-8 3-1,4 2 0,4 7 0,-8-4 0,4 7 0,-4 0-2,0-6 1,0-4-1,0-3 1,0 2-2,0-8-1,0-2-2,0-4-1,0-2-1,0-4 0,0-4 3,0-1 0,0-4 1,-4-3 1,4-3 0,-4-10-1,-4-1 2,4-15-1,0-1 0,0-4 2,-1-9-2,1-3 0,0 0 2,4-5-2,0-4 1,0 9 0,4-2 0,-4 2 0,4 6 0,5 2 1,-1 8 1,0 3 0,0 3 1,9 5 0,-5 3 0,4 2 0,-4 1-1,9 3 1,-9 6-2,9 0 0,-9 1-1,0 3 0,1 0 0,-1 7 0,0-3 1,-8 12 0,4 2-1,-8 1 0,0 0 0,0 5 0,0-2-2,0-1 2,-4-1-3,0-1-1,-8-1 1,4 4 1,-5-3 1,5-4 0,-4 0 0,0-5 1,-5 1 0,1-1-2,4-1 2,-5-1 0,1-2 0,0 1 0,-1-1 1,5 1 0,0-1 1,3-3 2,5 0 0,-4 4 1,4-3-1,0 6 0,4-4 0,0 4 2,0 1 2,4 2-2,-4-1 0,8 1 2,5 1-1,-1 2-1,4-5-1,1 2-2,3 0 0,-4-4-1,5-1 0,-1-1-1,-3 2-4,-1 1-2,0-7-5,-3 2 0,-5 1-3,0 4-4,-4-7-1,4 6-6,1-1-7,-9-1-4,4-1-6,-4-3-3,8 0-7,12 13-6</inkml:trace>
  <inkml:trace contextRef="#ctx0" brushRef="#br0" timeOffset="150381.6013">14648 4469 417,'0'-3'29,"4"-1"-3,5 4-1,-1 4-4,0-4-6,-8 3-2,8-3-4,4 0-1,1 0-3,-1 0-1,4 0-1,1-3-2,-5-1 1,0 1-1,-4-6-2,1-1-2,-1 2-5,0 5-7,-4 3-7,-4-3-8,0 3-8,0 0-5,0-3-3</inkml:trace>
  <inkml:trace contextRef="#ctx0" brushRef="#br0" timeOffset="150547.6108">14661 4645 228,'0'0'36,"0"0"0,4 0-1,-4 3 2,4-3-4,4 0-4,8 0-7,-3 0-7,-1 0-2,0 0-4,0-3-6,5 0-7,-9-5-10,0 2-7,0 3-10,1-10-11,-1 10-5</inkml:trace>
  <inkml:trace contextRef="#ctx0" brushRef="#br0" timeOffset="152303.7112">15201 4346 220,'0'-3'26,"-4"3"-1,0 0-1,0 0-5,4 0-2,0 0-3,-4 0 1,4 3 1,0-3 2,0 5-2,0-2 2,4 10-1,-4-3 0,0-1 2,0 2-3,0-1 0,4-7-4,0 3-4,0 1 0,-4 2-2,0-4-1,0 1-1,0 4 1,0-7-2,4 10 0,-4-5-1,4-2 0,4-3 0,-8 0 1,0 4-1,4-4 0,5 3 1,-5-1-1,0 1 1,0-2-2,-4 2 0,4-6 0,-4 6 0,4-2 0,4 2 0,-8-3 0,4-3-1,0 0 0,5 0 1,-5 0 0,4 0 0,0 0 0,9 0-1,-13 0-1,12-3 2,-4 0-2,1-13 2,-1 9-2,0 4-2,0-1-3,1-6-2,-1 10-1,-4 0-1,0 0-5,1 0-4,-5-3-2,0-4-5,0 1-6,0 0-3,0 6-4,0-3-1</inkml:trace>
  <inkml:trace contextRef="#ctx0" brushRef="#br0" timeOffset="152572.7266">15389 4291 316,'0'0'34,"-4"0"0,4 3 4,4-3-1,-4 3-6,4 13-4,-4 5-4,5 3-3,-5 1-6,8 2-3,-4 0-2,-4 5-4,4-2-1,0 7-2,-4-1 0,0 4 1,4 0-2,-4-4-4,0-2-2,0-4-2,0 2-5,0-12-4,0 2-4,4-4-4,-4-2-3,0-5-7,0 2-9,0-4-2,0 7-8</inkml:trace>
  <inkml:trace contextRef="#ctx0" brushRef="#br0" timeOffset="152999.7511">15864 4089 238,'0'-3'17,"0"-4"-2,0 1-1,0 3 2,0 1-2,0-1 2,0 0-5,0 3 0,0 0 3,0 0-5,0 0 2,-8 0-1,8 0 3,-4 0 2,0 3-1,0 11 0,0-1 0,-5 3 1,1 1-4,0 2 3,0 5-3,4-1 0,-4 4 0,4-4-3,-5 8 2,-3 0 1,8 0-3,0 2 4,0 4-4,-4 2 1,-1-2-1,9 6-2,-4-7-1,4 1-1,0 3 1,0-4-1,0 2-3,0-4 1,4-4-1,-4 0 0,9-3 0,-1-1-3,-4-6-2,4 3-4,-4-6-1,4-1-2,-4 0-4,5-5-4,-1-1-6,-4-4-6,4-3-9,4 0-7,-3-3-5</inkml:trace>
  <inkml:trace contextRef="#ctx0" brushRef="#br0" timeOffset="153537.7818">16003 4377 379,'5'-4'37,"-5"1"-6,0 3-3,0 0-1,0 3-5,-5 4-4,5 13-4,0 0-3,0 3-3,-4 3-3,4 1 1,0-3-3,0 6 2,-4-2-1,4 3 0,0-1-4,-4-1 2,4-6 0,0-2-2,-4-2 1,4-3 0,0-5 0,0-1 0,0-4-1,0-3 0,0 0 0,0-3 0,0 0 0,0-3 0,0-6 0,0-9 0,0-7 0,0-5 0,0-4-1,0-6 2,-4-3-1,4 1 0,0-1 0,4 3 0,-4 3 0,4 4 3,4 4 1,1 2 0,-1 7 0,0 1 0,0 3 0,0 1-1,0 3-1,5-1-1,-5 5 0,0 2 1,4-1-2,-3 4 0,3 3 0,-4 0 0,0 0 0,0 0-1,1 3 1,-5 4 0,0 4 0,0 1 0,-4 4 0,0-3 0,-4-2 0,4 2 0,-4 3 0,-9-2 0,9-1 0,-4 1-1,0 2 0,-4-3 0,3-4 0,-3-7-1,4 4-1,-4 7-2,4-10 0,-5 4-3,5-7-2,-4 3 0,4-3-4,-1 3-4,5 0-6,4 0-5,-8-1-8,8-2-2,-4 3-5,4 3-6</inkml:trace>
  <inkml:trace contextRef="#ctx0" brushRef="#br0" timeOffset="153974.8068">16196 4826 316,'4'0'29,"-4"0"-1,4 0-3,0-6 1,4-3 0,5-4-2,-5-1-2,4-2-3,0-2-3,1-4-2,-5 1-2,4-4-1,0-5-3,-3 6 2,7-8-3,-4 5-2,0-3 1,-3 0 0,-1-2-3,0 5 1,4 0-2,-8 1-1,5-4 1,-5 0 0,-4 3-2,4-2 1,0 2 0,-4 5-2,0 1 2,4 4 1,-4 1-1,4 3-1,-4 4 3,0 4-3,0 2 0,0 3 0,0 0 0,0 0 0,0 0 0,0 3 0,0 5 0,0 11 0,-4 2 0,4 9 2,0 2-2,0-2 2,-4 0 0,4 3-2,0 4 0,-4 1 1,0 2 0,0-4-2,4 4 2,-4-7-3,4 1-7,0-4 1,4-8-4,-4-1-2,4-2-4,0-8-3,0-4-4,4-1-4,4-6-7,-8-6-3,5-1-5,7-26-4</inkml:trace>
  <inkml:trace contextRef="#ctx0" brushRef="#br0" timeOffset="154205.82">16335 4434 322,'0'0'41,"-4"-2"-3,4-1-4,-4 3-3,4 0-6,-4 0-6,4 0-5,0 0-5,0 0 0,0 0-2,4 0-2,4 0-2,0 0 2,4 0-2,-3 3 0,-1-3-3,4 0 2,-4-3-4,5 3-2,-5 0-8,4 0-3,0 0-7,1-3-2,-1 0-2,0-7-3,1 7-3,-1-7-5,29-7-9</inkml:trace>
  <inkml:trace contextRef="#ctx0" brushRef="#br0" timeOffset="154436.8332">16822 4235 300,'0'0'31,"4"0"-2,-4 0-1,0 0 0,0 0 2,0 3-1,0 4-3,0 9-5,-4-1-5,4-3-4,0 3-5,0 0 1,0 1-5,0 1 0,0-1 1,0 3-3,4-5-4,-4 2-4,0 2-5,0-2-3,0 0-7,0-2-2,0-1-7,0-1-7,0-1-4,-12 32-8</inkml:trace>
  <inkml:trace contextRef="#ctx0" brushRef="#br0" timeOffset="154645.8452">16687 4434 351,'0'-2'49,"4"2"-11,-4-3-6,0 0-6,0 3-4,0 0-3,4 0-6,4 3-2,5-3-3,-5 0-3,4 0-1,1 0-1,-1 0 0,0 0-6,4-3-3,-7 3-6,3 0-6,-4-3-8,4 0-6,1-7-4,-1 4-2,4-1-5</inkml:trace>
  <inkml:trace contextRef="#ctx0" brushRef="#br0" timeOffset="155224.8783">17203 4432 269,'4'-3'32,"4"3"-6,-4-3-3,5-10-4,3 7-4,-4-4 0,0 2-4,0-1 0,1-4 4,-1 0 0,-4 2 3,0 5 1,0-7-2,4 2-3,-8 1-3,4 1-1,0-4-2,-4 2-3,0-2 0,0 4 0,0-4-1,0 2-1,0-2 0,0 1 0,-4 4 1,0-2-3,0 1 1,0 2 0,0 1 0,0-1-1,0 6 1,0-2-2,0-1 0,-1 1 0,-3 3 2,4 0-2,-4 0 0,0 3 0,0 1 0,-1 0 0,-3 9 0,-4 3-1,8-2 1,-5 5 1,1 2 1,0 5 0,-1-3 0,1 6 0,0 1-1,4 0 0,0 4-1,-5-1 1,9 1-1,0-6 0,0 2 0,4 1 2,0-6-3,0-4 0,0 4 3,0-4-1,8-7-1,-4 2 0,0-6 1,5-1 0,-1-3-1,-4-4 0,4 1 2,4-3 0,-4 0 0,1-3 0,-1-2-1,0-7-1,4-1 0,-8-1 0,5-9 0,3-1 2,4-1-2,-3-5 1,-5 3 0,4 1-1,0 2-1,1 4 0,-1-6 2,-4 12-2,0 1-2,0 1 0,1-1 0,-1 5-3,0-2-2,-4 4 1,0 0-3,-4 3-1,4-4-6,-4 4-5,0 1-3,0-4-5,0 3-5,-4-4-4,4 4-5</inkml:trace>
  <inkml:trace contextRef="#ctx0" brushRef="#br0" timeOffset="155474.8926">17182 4447 273,'0'0'41,"5"6"1,-1-3 1,4 7-4,0-2-5,0-2-5,-4 7-5,5-7-7,-1 5-5,0 2 2,0 0-5,0 6 0,5-5-2,-1 5-4,-4-11 0,0 8-2,0-7-5,5 4-3,-5-5-6,-4-2-5,4 1-5,-8-4-3,8-3-8,-4 0-6,-4 0-5</inkml:trace>
  <inkml:trace contextRef="#ctx0" brushRef="#br0" timeOffset="155808.9117">17494 3900 334,'0'3'35,"0"0"6,0 11 4,0 12-5,4 1-7,-4 3-7,8 0-3,0 5-2,4 2-1,1-4-3,-5 4-2,0 2-1,0 1-2,0-10-1,-3 7-3,-1-4-1,-4 2 0,0 2-2,0-7-2,0 3 2,-4 4-3,-1-4 0,-3 4-1,4-2-4,-4-5-4,4 0-4,-4-6-5,4 5-4,-1-9-3,1 3-8,0-6-8,4-1-8,0-5-8,0 24-10</inkml:trace>
  <inkml:trace contextRef="#ctx0" brushRef="#br0" timeOffset="156398.9455">18046 4327 233,'0'0'41,"0"0"-2,-4 0-1,4 0-1,0 0 2,0-3-4,0 6-4,-4 0-6,4-3-2,0 4-4,0 5 0,0 2-1,0 2-4,0 3-4,4-2 0,-4 2-3,0 3-2,4 5-2,-4 3-1,0 3-1,0 2-3,0 1-5,0 1-4,-4-1-2,4-3-5,-4-1-4,4-5-6,-8-2-6,8-8-6,0-1-4,0-10-6</inkml:trace>
  <inkml:trace contextRef="#ctx0" brushRef="#br0" timeOffset="156589.9564">17923 4539 377,'0'0'43,"0"0"-5,0-7-5,5 7-4,3 0-8,8 0-6,5-6-3,3 0-4,-3-1-6,-1-1-5,1 5-6,-1-6-8,1 2-5,-5-2-7,0 1-4,-3-2-4,3 4-5,17-15-8</inkml:trace>
  <inkml:trace contextRef="#ctx0" brushRef="#br0" timeOffset="157059.9833">18300 4284 323,'0'0'46,"0"-3"1,8 3-2,-4 0-7,9 0-9,-9 0-7,8 0-6,-4 0-5,5 0-1,-1 0-4,0 0-2,-8 0 0,4 0-2,-4 0 2,9 3-3,-9-3 0,0 0 0,0 7-4,0-4 1,-4 3 0,0 1-1,0 4-1,0-2 1,0 1-1,-4-4 1,4 2-2,-8-1 1,0 5 1,-1-2-1,9 1 0,-8 2-1,4-7 2,-4-6-2,4 6 0,0 1-1,4-4 1,-4 3 0,4-4 1,0 4 2,0-3 0,0-3 1,0 7 0,4-1 4,4-3 2,0 0 2,-8 1-1,12 4 0,-7-2 0,3-3 1,-4 0-1,0 10-2,0-7 1,4 2 2,-8 5-2,0-3-1,4 4 0,-4 2 2,4 0 0,-4-2-2,0 2 2,-4-3-1,0 1 0,0 2 1,-4-3-2,0-6-1,0 3-1,-5 3 0,9-4 0,-4-1-3,-4-1-3,4-4-5,-5 0-3,1-3-6,0 0-1,-1 0-10,5 0-7,0 0-6,0 0-6,0-3-6</inkml:trace>
  <inkml:trace contextRef="#ctx0" brushRef="#br0" timeOffset="157433.0046">18816 3992 283,'4'-5'23,"-4"0"-9,4 2 0,-4 3-4,4-3 0,-4 3-2,0 0-2,0 0-1,0 0-2,0 0 5,0 0 8,0 3 0,-4 5 6,0 8 1,-4 3 1,0-1-2,0 4-1,-1 2-4,-3 1-2,4 2-3,-4 0-2,3 3-2,-3 2-1,4 2-1,-4-1 0,3 0-1,1 4 1,0-1-2,0 1 1,0 0-2,4 2-1,0-2 0,-1 4-1,1-1 0,4-3 1,0-1-1,4-3-1,-4-6 2,9-3-2,-1 5-4,0-8-2,0 1-4,-4-5-2,13-1-6,-9 0-5,4-8-5,-4 2-7,5-4-7,-5-3-6,16-3-11</inkml:trace>
  <inkml:trace contextRef="#ctx0" brushRef="#br0" timeOffset="158069.041">18988 4351 384,'0'-3'38,"0"3"-2,0 3-5,0 0-5,0 4-4,0-1-6,0 13-2,0-5-5,0 6-2,0 0-1,0-1-3,0 8 0,0-3-2,-4 5 1,4-2-1,-4-2 0,0-1 0,-5-3 0,9 1-1,-4-5 0,0-1 1,0-3-1,0-2 0,0-1 0,0-7 1,4-3-1,-8 0 0,8-3-2,0-4 2,0-1-1,-4-7-1,4-11 2,0-1 0,4-3 0,-4-4 0,8-2-1,0-1 1,0 4 0,0-5 0,1 4 4,-1 4 2,-4 3 0,8 2 1,-4 4-2,1 2 1,3 5-1,-4-2-3,4 6 1,1 1-1,-5 4 0,4 2-1,-4 3-1,5 0 0,-1 0-3,-4 0-2,-4 3 1,0 2 0,-4-2-1,0 10 1,0-1 1,0 3-1,0-3-1,-4 4 1,-4-1 0,-4-3-1,-1 4 3,1-8-2,0 8 2,8-3 0,-9-2-1,1-2 1,4 1 0,0 0 1,-9-1 0,9 2 2,-4-1 1,8 2 2,-4-5 1,-5 1 1,9 1 1,4 1 3,-4-1-4,4 2 0,0 2 1,-4 0-2,4 0-2,0 1 2,4 2-3,-4 1 1,4-1-1,9-3 1,-5-5-2,0 5-1,0-4 0,0 2-2,0-1-5,1-1-1,-5 1-4,0 1-2,4 2-4,-4-1-8,-4-2-3,4-2-7,0 1-7,0 1-5,13 20-7</inkml:trace>
  <inkml:trace contextRef="#ctx0" brushRef="#br0" timeOffset="158474.0642">19291 4817 406,'0'-3'37,"4"0"-9,0-4-5,-4-2-6,8-2-1,-4-5-3,0 0-4,1 1-4,7-10 1,-4 4-1,0-2-2,0-3 3,1-4-2,-1 3 0,4-3 2,-4-2-2,5 2 0,-1-1-2,0-5-1,0-4 0,1 2 1,-1 3-2,-4-6 0,4 4 0,-3 4 0,-1 3 0,-4 6 1,0 1 0,0 6 1,-4 1-2,4 10 0,-4-1 1,0 7 0,0 0 0,0 0-2,0 3 1,0 4 0,-4 12 2,4 2 1,-8 6-1,4 4 2,0 3 1,-5 6-2,1-1 1,0 1-1,0 3-3,4-3 1,0 3 0,0 0-1,0-2-2,4-9-3,0-2-1,0-3-3,4 2-2,4-9 1,-4-1-3,8-4-3,-4-9-5,9-6-6,-5 0-6,0-3-10,5-7-2</inkml:trace>
  <inkml:trace contextRef="#ctx0" brushRef="#br0" timeOffset="158682.0761">19352 4351 429,'0'-3'44,"4"-2"-8,-4 5-7,4 0-6,-4 0-6,9-3-4,-1-3-3,4-1-3,0 4-2,5 0-5,-1-3-3,-4 1-5,9 2 0,-5-4-6,-3 4-4,3-3-6,0 3-8,1-4-3,-1 2-5,0 1-5,30-1-6</inkml:trace>
  <inkml:trace contextRef="#ctx0" brushRef="#br0" timeOffset="158899.0885">19885 4187 290,'0'-3'32,"8"3"-2,-4 0-3,0 0-7,4 0-2,-4 3-2,-4 1-2,0 0-1,0 15-4,0 2-1,0-2-1,4 3-1,-4 2-1,0 0-2,-4 0 0,0 1-1,0-1-3,0-5-7,0 2-3,0-5-5,4 0-6,0-5-8,0-2-8,-4 1 0</inkml:trace>
  <inkml:trace contextRef="#ctx0" brushRef="#br0" timeOffset="159118.101">19766 4354 394,'0'0'43,"0"-3"-6,0 0-4,4 1-5,4-1-9,4 0-4,5 0-4,-5 3-2,4 0-4,1 0-2,3 0-2,-3 0-2,-1 0-2,0 0-2,-3-3-2,-1-1-3,4 4-4,-3-3-6,-5 3-6,0-3-5,0-3-8,0 3-6,25-9-10</inkml:trace>
  <inkml:trace contextRef="#ctx0" brushRef="#br0" timeOffset="159543.1253">20298 4178 223,'0'0'34,"0"-6"-5,0 2-1,0 1-3,0 0-6,-4-3-2,0 2-4,0 4 0,-4 0-3,-1 0-1,1 0 2,0 0-3,0 0-1,0 0 1,4 4-2,-9-1 1,5 0-2,-4 3-1,4 1 1,3 2-2,-3-2-2,4-3 1,0 3 0,0 2-1,0-2-1,0 2 1,4 2 0,0-1 0,0-1 2,0 1 0,4-5 2,-4 4 2,8 1-2,-4-4 2,4 0-1,1 4 0,-1-2-2,0 1 0,-4-2 1,8 2-1,-3-1 1,-5 2 0,0-1-2,0 1 0,0-2 0,4 1 2,-8 1 0,0 0 0,0 2 0,0-4 0,0 5 1,0-4-3,0 1 1,-4 1-2,0-1 0,0-4 0,-4 4 0,4-6 0,-5 6-2,1-7 0,0 3 0,-4-2-4,3-4-2,-3 0-5,8 0-4,-4 0-6,0 0-9,4 0-7,-5 0-9,5 0-4</inkml:trace>
  <inkml:trace contextRef="#ctx0" brushRef="#br0" timeOffset="159971.1498">20400 3804 334,'0'0'36,"4"0"10,-4 0 0,17 10-6,-5 7-4,0 2-8,5 4-2,-5 4-3,9 0-4,-9-3-1,0 7 1,4 0-3,-3-1 0,-1 0-2,4 2 2,-12-2-1,5 0-2,-1 4 0,-4 2-1,-4 1-3,0 1 0,0-5-4,0 1-1,-4-1-1,-4 0 0,-1 1-1,5-1 0,-8 2 0,4 2-2,0-4-3,-5-6-4,5 3-3,0-4-4,0-2-2,0-5-6,0-2-3,8-4-5,-9 0-7,5-5-11,4-2-13,0-3-9</inkml:trace>
  <inkml:trace contextRef="#ctx0" brushRef="#br0" timeOffset="160584.1849">21014 4288 341,'0'0'42,"0"0"-1,0 0-2,0 0-5,0 0-3,17 0-6,-1 0-6,1 0-5,-1 0-3,-4-4-4,5 4-1,-5-3-2,4 3-2,-3-3-5,-5 3-3,4 0-4,-4 0-3,0 0-4,1 0-6,3 0-4,-8 0-12,4 0-2,0 0-8</inkml:trace>
  <inkml:trace contextRef="#ctx0" brushRef="#br0" timeOffset="160859.2006">21489 3982 364,'0'-3'42,"0"3"-9,0 0-4,0 0-5,0 3-4,0 1-3,0 5-1,0 9-1,0 2-6,0 6 2,0-3-1,0 0 0,0 4-2,-4-3 0,4 7-2,-8 0-1,4-1 0,-4-6-3,4 7-1,0 0-5,-5-1-3,5-5-4,4-1-2,-4 0-5,0-2-4,0-4-5,4-2-4,0-7-9,0-1-8,0 14-10</inkml:trace>
  <inkml:trace contextRef="#ctx0" brushRef="#br0" timeOffset="161333.2277">21796 4144 314,'9'-6'31,"-5"-3"-3,4-1-2,0 2-3,-4-5 0,4 1-2,-8-1-1,4 5-1,1-2-1,-5 1-3,4-4-3,-4 5-2,0-1 0,0-1 0,-4 4-1,4 1-3,-5-3-3,1 7 1,0-3-2,-4 4-1,0 0 0,0 4 0,-5-3 1,1 10-1,-4-3-1,3 8 0,5-2 1,-4 2 0,0 5-2,-5 4 2,1 2 0,0 4-2,3 4 2,1-5-2,4 0 2,0 3-1,4-4-1,-5-2-1,5 0 1,4-3 0,4-11 0,-4 3 0,4-7 1,9-4 0,-1 1 1,4-6 3,1-3 0,-5 0 2,9-5 0,3-8 3,-8-3-1,5 1 0,-5-4-1,-3 5-2,-1-7 0,-4-5 0,0 2 0,-4 2-1,0 1 0,-4 0-2,0-1 0,0 4-1,0-1-1,0 7 0,0 3-4,0 5-4,0 1-4,0 1-5,0 2-5,0 3-6,0 0-9,0 0-6,0 3-3,0-1-1,0 7-1</inkml:trace>
  <inkml:trace contextRef="#ctx0" brushRef="#br0" timeOffset="161782.2534">22091 4526 321,'0'0'39,"8"-3"-2,1 3-2,-5-3-1,4-8-5,0 4-7,0 1-4,-4-7-3,9 4-1,-5-6-3,0 3 2,4-3-2,-4-7-1,5 3 0,-1-2-1,0-3-2,5-4-2,-5 4 1,4-3-2,-7-2-2,-1-1 2,4 0-3,0 0 1,-8-2-1,5 2-1,-1-1 0,0 1 1,0 0 0,-8 5-2,4 1 2,-4 5-1,4 1 0,-4 5 0,0-2-1,0 7 2,0-2-1,0 10 0,0-3 0,0 3 0,0 0-1,0 0 0,0 3 0,0 3 1,0 2-1,-4 15 1,0 4-1,4 6 0,-12 5 2,0-3 0,7 8-1,-3-3 0,0 0 0,8 3 0,-8-4-1,8-1 2,0-4-3,-4-4-2,4 0-2,4-6-2,4 2-3,0-12 1,5 2-3,-1 0 1,0-5-3,0-8-7,1-3-9,-1-3-6,4 0-6,-7-5-4</inkml:trace>
  <inkml:trace contextRef="#ctx0" brushRef="#br0" timeOffset="161994.2655">22157 4119 399,'0'0'44,"0"0"-8,0 0-6,0 0-12,4 0-3,-4 0-4,4 0-3,4 3-1,4-3-3,5 0 0,3 0-1,1-3-4,-5 3-1,0-3-6,5-2-6,-5-4-4,-3 2-7,-1 1-4,0 3-8,0-1-7,21-8-10</inkml:trace>
  <inkml:trace contextRef="#ctx0" brushRef="#br0" timeOffset="162249.2801">22828 3946 351,'0'0'22,"0"0"-4,4 0 7,-4 0 5,0 8-3,0 8-4,0 0-5,0 1-4,-4 5-2,0-1-5,0 6-2,4-2 0,-4-1-1,-4 2-1,8 1-1,-4-3-1,-1 1-5,5-1-6,0-5-5,0-2-4,0-1-4,0-3-7,0-2-9,0-1-6</inkml:trace>
  <inkml:trace contextRef="#ctx0" brushRef="#br0" timeOffset="162482.2934">22718 4191 383,'0'-4'39,"4"1"-2,0 0-5,0 0-7,4 3-6,8 0-6,-3 0-3,-1-3-2,0 0-2,1-1-2,3 4-4,-4-3-2,0 0-3,5 0-3,-5 0-5,-4-2-6,9 2-4,-5-1-8,0-2-6,1 0-3,19-7-11</inkml:trace>
  <inkml:trace contextRef="#ctx0" brushRef="#br0" timeOffset="162903.3175">23184 3877 298,'0'-3'37,"0"2"-5,0 1-3,0 0-6,0 0 1,0 0-1,-4 4-2,0 6-3,4-1-2,0 7 1,0-1-4,-4 1 1,4 1-2,-4-1 0,0 0-5,-4 1 1,8-1 0,-4 2-3,-5-2-1,9-2 0,-4 2-1,4-3 1,-4 1-2,4-1-1,0-4 0,-4 4 1,4-8-1,0 1 0,4 0-1,-4 1 2,4-4-1,-4 3 1,4-3 1,5 1 0,-1-1 0,0 2-1,0-2 0,0 0-1,0 0 0,5-3 0,-5 0-1,4 0 2,0 0-1,1 0-1,3 0 1,-4 0-2,1-3 1,3 3 0,-4-3 1,1-4-2,-1 3-3,0-3-1,1 1-5,-1 0-2,-4 2-3,4-2-4,-8 0-6,5 1-8,-5-2-7,0 1-4,0 0-7,4-18-6</inkml:trace>
  <inkml:trace contextRef="#ctx0" brushRef="#br0" timeOffset="163205.3348">23332 3877 334,'0'0'24,"0"4"5,0-1 2,0 3 1,0 7 1,0 1-5,0 2-6,0 5-2,4 4-1,-4-4-3,4 1-1,-4-1 1,0 6-1,0 1-3,0-1 0,0 4-2,0-3 0,0-1-4,0 3 0,-4 1-3,4-3 2,-4-1-3,4 0-1,-4-1-4,-5-2-2,5 4-3,0-1-7,0-6-4,0 4-5,0-1-12,-4-3-10,4-2-13,-25 54-12</inkml:trace>
  <inkml:trace contextRef="#ctx0" brushRef="#br0" timeOffset="178818.2278">13813 2868 177,'0'-5'28,"0"2"-3,0 0 3,0-4-5,0 7 0,-4 0-4,4 0-1,-4-3-1,4 0 1,-4 3 0,0 0-4,0 0 0,0 0-1,-1 0-4,1 0-2,-4 0 1,0 0-2,0 6 0,0-2-3,-1 5-1,1 2 3,-4-4-3,0 5 0,-1-2-1,1 4 1,0-1-2,0-4 2,-9 3 0,9 3 2,-9 5 3,5 3 1,-5 4-1,9 5 0,-8-2-3,7 1 2,-7 2-1,12-1 1,-4-2-1,3 0 0,5 0 0,0 1 0,0 0-1,4 0 0,0-1-2,4-3 3,-4 5 0,4-5-1,0 0 1,5 1-1,-5 3 0,4-4 1,0-2 0,-4 5-1,4 0 0,-8-3 0,8 5 0,-3-2-1,-1 1-1,0-1 0,4-2 0,-8 3-2,4-4 0,0 0 1,-4-2 1,0-1-2,0-2 0,0 2 0,0-5 2,-4 5-2,0-5 1,-4-1-2,0 1 2,3-2 0,-3-1-2,4 2 0,-4-3 0,-4 3 2,4-2-2,-1 0 1,5-2 1,-4-1-1,0-1 0,4 0 1,-4 0 0,8 1-2,-5-7 0,1 2 1,4-1 0,-4-1 1,4 0 0,-4-2-1,4-1 0,0 3-1,0-6 2,-4 0-1,4 0 0,0 0-1,0 0 0,0 3 2,0-3 0,0 2-2,0-2 2,0 0-1,0 0 0,0 0-1,0 3 2,0-3-3,8-3 2,0 3 0,-3-2 1,3-1 0,-4 0-1,12 0 0,-8 3-1,1-3 2,-1-1-1,8 4-1,-4 0 2,1 0-2,-1 0 2,0 4-2,-4-1 2,5 6-1,-5-1-1,4 2 2,-4-1 1,1 4 3,-1 8 0,-4 1 0,4-5-3,-8 4 1,4 5-1,-4-3 0,0 9-1,-4-5 0,4 0 2,-4 3-1,-4 2 0,0-5-2,-5 3 1,5-2 1,0 0-1,0-4 2,-5 3 1,9-5-1,-4 2 1,0-2-1,0 2 0,4-3 0,0-2 0,0 3 1,4-7-1,0 0 1,0 0-1,0-3-1,0 4 0,8 0-1,0-5-1,-4-1 1,4 3 1,0-9-2,1 6-1,3-4-4,-8 1-6,4-4-1,0 0-5,-8 7-3,9-9-5,-1 5-7,0-2-10,-4-1-14,4-3-12</inkml:trace>
  <inkml:trace contextRef="#ctx0" brushRef="#br0" timeOffset="180625.3311">12695 6389 205,'0'0'28,"-4"0"0,4 3 1,0-3-7,0 0 1,0 0-4,-4 0 0,0 0-2,4 0 1,0 0 3,0 0 4,0 5 2,4-5-2,0 3-3,13 4-1,-5-7-3,0 3-6,9 0 0,-1-3-3,1 0-3,3 0-2,1-3-1,-1 3-1,1 0 1,0 0-2,-1 0 1,5-3-1,-5 3 0,1-3 0,-1-1-2,-3 1 0,-1 0 1,1 3-3,-5 0-2,1 0-3,-5 0-3,0 0-6,-4 0 0,1-2-4,-1 2-5,-8 0-4,4 0-4,-4 0-6,0 0-1,0 0-10</inkml:trace>
  <inkml:trace contextRef="#ctx0" brushRef="#br0" timeOffset="180966.3506">12683 6755 258,'0'-3'29,"0"1"-4,0 2-6,0 0 2,0 0 3,0 0 3,8 0 0,5 0-1,3 0-1,-4 0-3,9 0-3,-1-3-4,-3-3-1,3 2-3,1-2-2,3 0-1,-3 2-3,3-2 0,-3-2-2,-1 5 0,-4 3-2,1 0 1,-1 0-1,1 0 0,-5 0-2,4 0 2,-3 0 0,3 3-1,-4-3 0,0 0-1,1 2-3,-5-2-2,4 0-2,-4 0 0,5 0-4,-5 0-7,4-2-5,-4-4-7,1-1-8,-1 1-4,8-7-12</inkml:trace>
  <inkml:trace contextRef="#ctx0" brushRef="#br0" timeOffset="181431.3772">12990 6221 327,'0'0'31,"0"0"-3,0-3-6,0 3-4,4 0-5,-4 0 3,0 0 0,9 3 3,-1 3-2,4-4-1,0 2-3,1 4-2,-1-1-2,4 2-1,-4 4-2,5-2-1,-1-1-2,5 2 1,-5-1-1,0 2 1,1 0-2,-5 1 0,5 2 0,-5-3-1,0-2-1,0 5 0,-3 0 1,3-5-1,-4-2 0,-8 1 0,8 3 0,-8-5 0,0 4 0,0-2 0,0-4 2,0 5-2,0 2-1,0 0 1,0-4 0,-8 2 0,4 2 0,0 2 0,0 4 0,-4-4 0,-5 3 0,5 4 0,4-4 0,-12 7 0,3-4 0,1 3 1,0 1-2,-1-7-5,1-2-4,0-1-6,4-3-9,-5 3-6,5-5-11,4-4-7,-16 18-8</inkml:trace>
  <inkml:trace contextRef="#ctx0" brushRef="#br0" timeOffset="182753.4529">13952 5661 208,'0'0'28,"0"0"-1,0-3-4,0 3-3,-4-3-5,-4 3-2,0-3-5,4 3 1,-4 0 0,-1 0 0,-3 0-2,0 0 1,0 0 2,-1 3-1,1-3-2,-4 3 2,-1 3 1,5-1-1,-4 0-2,-1 3-1,-3 1 1,3-2-3,1 4-1,-5 2 1,5-1 1,0 4 4,-1-5-1,5 5 0,0-2 4,4 2-4,-1 0 0,1 2 1,4 1-2,0 1 0,4 0-3,-4 0 2,4-1-3,4 5 1,0-2-1,4 2 0,-4 0 0,5 2-1,-5 1 0,4-2 2,0-4-1,-4 3 0,0-2 1,0-2-1,5-4-1,-5-1 1,4 1-1,0-4-1,-4 1 3,4-2-1,0-1-2,1-4-1,-5 4 0,-4-6 1,8-1 0,-4 4 0,-4-1 0,0-3-1,0 4 0,0-1 0,-4-1 2,4 4-2,-8 4 0,4 0 0,-5-2 0,1 5 0,0 0 0,0-5 0,0 2-1,0-1-1,3 3-1,1-6 2,0 1-1,0-4-1,0-3 2,-4 2-1,8 5 2,-4-7-1,4 3 0,-4-3 1,4 4 0,0-4 0,0-3 0,-4 3 0,4 0 0,-4-3 1,4 0-2,0 0 1,0 0 0,0 3 0,0-3-1,0 0 1,0 4 0,0-3 0,4-1 0,-4 3 0,0-3 1,0 0 2,8 0 1,-4 0 0,-4 0-1,8 0 0,-4 0 2,0 0-3,4 0 1,1 0 1,-1 0 0,4-3-2,-4 3 1,9 0 0,-5 0 1,0 0-2,-4 3 1,5 0-1,-5 4-2,0-1 1,0 4 1,0 4 3,-3 2-2,-1-3 0,0 4-1,0-1 2,0-2-1,-4 2-2,-4 0 2,4-2-3,0 9 2,-4-6 0,0 2 0,-5-1-2,5 7 1,-4-1 0,0 0 2,4 8 1,0-5-2,0 0 0,-4 1 1,8-1 0,-5-3-1,1 2-2,0-6 1,4 3 1,-4-3-1,4 3-1,0-3 1,0-4 0,0 2-1,4 1 1,-4-5-1,4 2 0,0 0 0,5-2 0,-1-1 0,0 1 0,4-4 0,5 2 0,-1-5 0,0-1-2,1 0-4,-5-2-2,4-1-7,-3-2-4,-1 3-5,0-1-9,-4 3-15,-3-3-16</inkml:trace>
  <inkml:trace contextRef="#ctx0" brushRef="#br0" timeOffset="183818.5138">14272 5933 228,'0'-6'33,"0"6"-7,0-4 1,0 4-1,0 0 3,0 0 3,0 4 0,0 8-4,0 3-2,8 4-6,-4 0-2,-4-5-3,4 8-3,-4-1 1,0 3-4,0 1-2,0 5 1,0-6-5,0 5 0,0-5-2,0 0 0,-4 1 1,4-4 1,0 1-3,0-5 0,0 3 2,-4-6-1,0-1-1,4-7 1,0 0 0,-4-3-1,4 1-1,0-4 0,0-4 2,-4-5-2,-1-7 1,5-1 0,-4-6 0,4-4 0,-4-3 0,0-10 0,4 1 1,0 2-2,0-3 2,0 4 1,0-1 1,0 7 2,4 1-2,4 2 1,1 0 0,-1 2-2,0 7 1,0-1-1,9-1-1,-5 1 0,0-1 0,5 9 0,-5-1-2,0 2 2,-4 4-1,5 4-1,-5 2 2,0-3-1,4 3 0,-4 0 0,1 3 0,-5 5 0,4 5 0,-4 0 0,0 1 0,0 2 0,-4 3 0,0-2 0,-4 2-1,4-4 2,-4 1-1,4-2 0,-8-5 0,8 4 0,-4-3 0,-9-2 0,5 1 1,4 1-1,-8-1 0,4-2 0,-1-1 0,-3-4 0,4 1 0,-8 0 0,12-3 0,-5 0-4,1 3-2,0-3-1,4 0-2,-4 0-4,4 0-1,4-3-6,-4 0-6,-1 3-4,5 0-5,0 0-3,0 0-3,0-3-5</inkml:trace>
  <inkml:trace contextRef="#ctx0" brushRef="#br0" timeOffset="184099.5299">14853 5957 407,'4'0'32,"4"0"-4,-4 0-5,9 0-4,-5-3-6,8 3-3,-3-4-2,-1 0-2,0 4-3,0-4 0,1 1 0,-1 0-1,-4 0 1,0-3-3,0 2-5,-3 1-3,-1 3-10,-4 0-7,0 0-9,0 0-7,0 0-6,-9 13-5</inkml:trace>
  <inkml:trace contextRef="#ctx0" brushRef="#br0" timeOffset="184298.5412">14845 6233 340,'0'0'39,"0"0"-2,0 2-4,4-2-7,4 0-5,0 0-6,5 0-4,-1 0-3,4-2-2,-8 2-7,5 0-5,-5 0-1,4-4-6,0 2-2,-3-1-4,3 0-4,0-7-7,-4 4-8,13-9-10</inkml:trace>
  <inkml:trace contextRef="#ctx0" brushRef="#br0" timeOffset="188460.7793">15492 6327 362,'0'0'39,"0"-3"-6,0 3-5,0-3-6,8 3-5,-8-10-5,8 2-4,-4-4-1,8-1 0,-3-1 0,3-5 2,-4 1-3,0-1 2,-4-2-1,5-10 0,3 7 0,-4 0-2,0-5-1,-4 5-1,4-6 1,-3 2-2,-1 10 0,0-11 0,-4 6-2,8-4 0,-4 1 0,0-1 0,0 3 1,-4-1 0,8 1-1,-8 0 0,5-1 1,-1 1-2,-4 5 1,4 1 1,-4 2 0,0 4-1,0 7-1,0-1 0,0 2 1,0 1 1,0 3-2,0-3 1,0 3 0,0 0 0,0 0 0,0 0 0,0 6 0,0 12 0,0 1 0,0 2 0,0 1 0,-4 5 2,4 0-1,0 5 3,0-2-1,-4 3 1,-1 1-2,5 2 1,0 1 1,0-2-2,5 1-1,-5 2 0,4-6 0,0-2-1,0 1 0,0-3 0,4-4-3,0-8-3,0-2 1,5-4 0,-5-4-4,0-3-2,0-3-2,0-3-5,-3 0-7,3-10-7,-4 5-8,4-7-4,0-1-6</inkml:trace>
  <inkml:trace contextRef="#ctx0" brushRef="#br0" timeOffset="188696.7928">15488 5850 345,'0'0'42,"0"0"0,0 7-7,0-7-4,0 0-9,0 0-1,0 0-6,8 0-1,4 0-5,4 0-2,1 0 0,3-4-4,1 1 0,-1-3-2,1 3-1,-1-4-4,-8 6-3,5 1-6,-5 0-4,0 0-4,1 0-3,-1 0-8,0-3-2,-4-1-7,5 4-3</inkml:trace>
  <inkml:trace contextRef="#ctx0" brushRef="#br0" timeOffset="189184.8207">16179 5373 163,'0'0'14,"0"4"-1,-4 2 3,4-6-2,0 5-4,-4 7 0,-4 1 2,4-7 0,0 6 0,4-3 3,-4 1 0,0 2 2,0 0 2,0 0-3,-1 1 0,5-2-4,-8 2-1,4 3-2,-4 0-1,4-2-2,0 2 3,0 1-2,-5 2 3,5 2-1,0 1 0,-4-1 0,4 1 1,-4-1 1,4 1 0,-4-1 1,8-1-2,-9 6 0,9-2-1,-4 1 0,0-1 1,4 0-2,0 1-1,0 2 0,0 2-2,0-2-1,4 0-1,-4 3-1,4 2-1,5-2 1,-1-3-2,0-3 1,0 5-1,-4-9-1,0-1-2,4-1-5,-3-2-3,-1-3-2,0-2-5,4-2-5,-4 1-7,0-4-8,0-4-8,4 1-5</inkml:trace>
  <inkml:trace contextRef="#ctx0" brushRef="#br0" timeOffset="189959.865">16519 5609 175,'0'-4'19,"4"4"-1,-4-3-5,4 3-3,-4-6 1,0 3 1,0 1-1,9 2 0,-9-6 4,0 3-1,0-1-1,-4 1 1,4 0-3,0 0 0,0-3 3,0 2-3,0 1 2,-5 2-4,5-6-1,-4 1-3,4 3-1,0 0 4,-4-1-3,0 1-1,-4 0 0,0 0 0,-4 3 0,3 0 1,5 0-2,-4 3-1,4-3 2,-4 6-1,0 4-2,-1-1 0,1-1 0,0 5 0,4 3 1,-8-2-2,3 5 0,5 2 0,-4 1 0,0 2 1,0 0 0,4 5 0,-5-2-1,5 0 2,0 1-2,4-1 2,0 3-2,0-4 0,0-2 0,4-4 1,-4 0 0,9 2-1,-1-8 0,4 2 0,-4-2 2,0-4-2,5 3 0,-5-6 1,0 0-1,0-1 1,-4-3-2,5 1 1,-5-1 0,0-3 0,0 0 0,0 0 0,0-7 1,0 1-2,4-5 2,1-2-3,-5-3 2,0 2 1,0-2 0,-4 2-2,0 1 2,0 0 0,0 1-1,0 4-1,0-2 2,-8 4 1,4 3 0,-5-1 1,1 4 1,4 0 1,-4 0 0,0 4-3,-1 5-1,1-3 1,0 2-1,0 8 0,0-6-4,4 3-3,0-5-2,-5 1-3,1 1-2,4-1-1,0-6-3,4-1-3,0 4-4,0 4-3,0-7-6,0 3-3</inkml:trace>
  <inkml:trace contextRef="#ctx0" brushRef="#br0" timeOffset="190574.9002">16757 5744 330,'0'-7'25,"0"7"-6,4 0-6,-4 0-2,0 0-4,0 4 3,0-4 5,0 9 2,0 9 2,0 1 3,-4 1-3,4 3-1,-8-3-3,8 4-4,0 2 0,-5-6-4,5-1-1,0 2-3,-4-2 2,4-1-3,0 4 0,0-8 0,0-1-1,0 6-1,0-8 1,0-1 0,0-4-1,0-6 1,0 3 0,0-3-2,-4-3 2,4-3-1,0-14-1,0 3 2,4-2-1,-4-2 0,0-3 0,0-4 0,0-2-1,9-1 2,-9 1-2,4-3 0,0 1 3,0-1 0,4 2 4,0 1 0,-4 2 1,9 4-2,-5 1 1,0 3-1,4 1-1,-4 4-2,-4 0 0,9 0 0,-5 3 0,8-1 0,-7 6 0,3 1-2,0-2 2,0 2-1,1 3-1,-5 3 2,4 0-2,-8 3 0,0 3 0,5 2 0,-5 8 2,-4 0-1,0 1-4,0 6 5,0-3-4,-4 3 2,-5-3 0,5 2 2,-8-4-1,0 1-2,8-5-1,-9-1 2,5-3 2,-8-1-1,3-1-1,1-2-3,0-2 2,4-1-3,-5 3 1,5-3-3,0-3-3,4 0-1,4 0-7,-8 0-5,8 0-8,-4-3-8,4 3-6,0 0-3,-4-22-10</inkml:trace>
  <inkml:trace contextRef="#ctx0" brushRef="#br0" timeOffset="191463.9511">17309 5599 300,'0'-3'36,"0"0"-2,0 3-1,0-2-4,0 2-3,0-3-7,4 3-4,-4 0-4,0 0 1,0 3 1,5 5-1,-1 11-1,-4-1-1,0 4 1,0 2-2,0 1-2,0-1-2,0 3-2,0 2-1,0-2 1,0-3-1,0 1 0,0-4-1,-4 1-1,-1 2-4,5-7-3,0 6-5,-4-11-8,4 3-6,-8-6-7,8 4-7,-8-7-5,4-1-2</inkml:trace>
  <inkml:trace contextRef="#ctx0" brushRef="#br0" timeOffset="191702.9647">17199 5841 450,'0'-3'43,"0"3"-10,0-4-8,4 4-8,0-1-5,-4-6-2,4 4-4,8 0 0,1 0-6,-1-3-2,0-1-2,9 4-1,-5-3-1,0-1 0,5 3-1,-5-3-5,-3 1-6,3-4-3,-4 4-6,1 1-3,-1 2-3,4-3-2,-3 2-5,27-11-7</inkml:trace>
  <inkml:trace contextRef="#ctx0" brushRef="#br0" timeOffset="192414.0054">17743 5588 302,'0'0'28,"4"0"-1,-4 3 6,0 2 3,0 4-3,0 14-2,0-3-6,0 1-4,-8 4-5,8 3-1,-4 0-5,4-1-1,-8 0-2,4 2-3,-4-2 1,8 0-2,0-2 0,-8-4-1,8 0-2,-9 1 2,5-6-1,0-2-1,0-1 1,-4-2-1,8-2 0,-4-2 0,0-4-1,4-3-1,-9-6-2,9 2 1,-8-2 1,8-5-3,0-5 4,0 2-1,0-5 1,0-7-2,0-1 2,0-3 1,4 0 0,0-7 0,1 1-1,7-1 0,-4-1 0,4 0 3,-3 0 2,3 4 2,0 1-1,-4 6 2,5 1-1,3 6-1,-8-2-1,4 10 0,-3 0-1,3 2-1,-8 4-2,8 3 1,-4 1 0,5 2-1,-5 0 0,4 2 0,-4 1 0,1 0 0,-5 10-1,-4-1 0,4 3 0,-4 1-3,4 1 1,-4 2 0,-4 0-1,0-1-2,0 1 3,-5-2-2,-3 2 2,8-4-1,-4 1 0,-4-4 0,3-1 1,1-1-3,-4-1 1,4-2 2,-5-1 1,5-1-1,0-2 2,4 0 0,-8 4 1,3-1 3,1-3 4,4 4 1,-4 2 1,0-4-1,4-2 0,-4 3-1,3 1-2,1-1 0,0-3-2,4 4 2,0-6-2,0 6 1,0-1 0,0 0-1,4 1 0,0-1-2,5 7 2,-1-5-2,4-2-1,-4 4 1,5-4-1,3 2 0,-4 1-1,0-2-4,1-1-3,-1-3-1,0 4-3,-3-1 3,3-1-8,-4 4-6,4-5-4,-8 5-7,5-3-7,-1-1-2,0 2-6,8 15-5</inkml:trace>
  <inkml:trace contextRef="#ctx0" brushRef="#br0" timeOffset="192694.0214">18321 5551 370,'4'0'30,"0"0"0,-4 0-1,0 4 0,0 0-4,0 12-5,0 2-2,0 1-4,0 1-5,-4 6 0,0-5-1,0 4-1,-1-1-2,1 0 0,4 1-2,-8-4-1,8-2-1,-4-2 0,0 2-3,4-3-2,0-1-4,0-6-2,0 4-5,0-7-7,0-1-5,0 1-6,0-2-5,0-4-7,0 0-10</inkml:trace>
  <inkml:trace contextRef="#ctx0" brushRef="#br0" timeOffset="192919.0343">18153 5801 446,'0'0'46,"4"0"-10,-4-3-9,0-4-6,8 3-7,0-3-3,5 4-4,-1-3-1,4-1-1,-4 1-3,1 0-2,7 1-3,-3-1-3,-5-1 1,4 4-1,-3 0-2,-1 0-4,0 0-7,0 3-8,-3-4-7,-1 4-5,4 0-5,0 0 0,17 0-9</inkml:trace>
  <inkml:trace contextRef="#ctx0" brushRef="#br0" timeOffset="193445.0644">18828 5615 283,'0'-3'31,"4"-4"-1,0 1-5,-4-2-3,5 5 0,-1-3-3,-4-1-2,0 1 0,0 0 0,0-1-1,0 2-1,-4-1-1,4 6-3,-9-9-3,5 5-2,0 4 1,-4 0-2,4 0-1,-8 4-1,3-4-2,1 6 1,0 3-1,0 3-1,-4-3 0,3 4 1,-3 1 0,0 5 0,-5 2 0,5 1-2,-4 2 0,4 6 2,-1 2 0,1-2-1,0 0-1,3 1 0,-3 0 2,4 0 0,0-4-1,0 0 0,4-2-1,4-1 2,0 1-1,0-7-1,0 1 0,4-8 2,0-1-2,4 2 1,8-5 1,-3-7 0,-1 0-1,4-7 0,5 1 2,-9 3-1,0-7 1,5-4 0,-9 4 1,4-2 2,-8-1 0,4 2 1,-8 1 1,0 1-2,0-2 1,0 4-1,-8-2 3,4 2-2,-12 4-1,3 0 1,1 0-4,4 0 2,-4 3-2,4 0-1,-9 3-1,5 3 1,0 7-1,-1-4 0,-3 1 0,4-5-3,-1 4-4,5-2-3,4 2-2,-4-4-5,4 1-7,4 1-4,-8-4-7,8-3-7,0 0-5,8 0-4</inkml:trace>
  <inkml:trace contextRef="#ctx0" brushRef="#br0" timeOffset="193878.0892">19017 5324 360,'-5'-6'34,"10"6"-6,-5 3 7,0-3-6,0 3-3,0 13-3,0 1-4,0 9-3,8-9 1,0 6-2,-4 0 1,0 3 1,4-2-1,1 0-1,-5 4-1,0-1-1,0 0 0,0 2 0,-4-2-3,4 0 1,0 3-3,-4 2 0,0-5 0,0 0-3,0 5 1,-4-2-2,4 0 0,-8 0-2,-4 1 0,-5 0 1,5 6-2,0-7 0,-1 4-1,1-6 0,-4 2-5,3-6-1,-3 3-4,4-1-2,-1-6-5,1-4-3,0-3-4,4-5-5,4 1-6,-1-5-19,1-8-12</inkml:trace>
  <inkml:trace contextRef="#ctx0" brushRef="#br0" timeOffset="195379.175">19541 5612 192,'0'0'30,"0"-3"0,0-4-2,0 7 4,0 0-4,0 0 0,0 0-1,0 0-3,0-3 0,0 3-4,0 0-4,0 0-1,0 0-4,0 0-2,0 0-1,0 0 0,4 0-1,-4 3-1,4 10 1,-4 3 0,0 1 0,0 2-2,4-1 0,-4 4-2,0-1 0,0 3-1,0-2 1,0 2-2,0-2-1,0-4 0,0-3-5,0 3-4,0-2 0,0 0-3,4-5-8,-4 2-4,0-4-5,0-3-1,0-2-3,0-4-2,0 0-4,0 1-5</inkml:trace>
  <inkml:trace contextRef="#ctx0" brushRef="#br0" timeOffset="195597.1875">19446 5788 263,'0'0'42,"0"0"-5,0 0 2,0 0 0,0 0-1,9 0-5,-1 0-5,-4 3-7,8-3-3,0 0-5,1 0-3,-1 0-2,0 0-3,5 0-1,3-3-3,-8 3-4,5-4-4,-5 0-3,0 1-2,1 3-3,-1-3-4,-8 0-3,4 0-6,0 3-4,1-4-5,-5 4-4,24-3-10</inkml:trace>
  <inkml:trace contextRef="#ctx0" brushRef="#br0" timeOffset="196126.2177">20159 5235 281,'0'-3'29,"4"0"-2,-4 1-4,0 2-3,0 0-5,0-6-4,0 6-4,0 0 0,0 0 2,0 0 0,0 3 2,-4 0 1,4 2 2,0-5 1,-4 9-1,0-2 0,-5 2-2,5-6 1,0 4-2,0 2-2,-4-1-2,4 8-1,-4-1-1,0 0 2,-1 3-4,1 4 1,0 2-1,0 1 1,0 2 0,3 1 1,-3 3 0,0 0 0,4 2-2,-4 0 2,4 1 0,0-1-1,0 5 0,-1-4-2,5-4 0,0 3-1,0-3 2,0 2-2,0-5-1,0-3 0,5 5 0,-5-2 0,4-5 0,4-5-3,0 4-3,-4-5-4,0 5-2,0-2 0,4 0-4,-3-5-6,3 2-5,-4-2-4,0-4-9,0-7-2,4-3-7</inkml:trace>
  <inkml:trace contextRef="#ctx0" brushRef="#br0" timeOffset="196729.2522">20433 5462 323,'0'-6'21,"0"0"-9,0 2-1,0-5-3,0 1-3,0 2-1,0-4-1,0 1-2,0 2-1,0-2 6,0 4 3,0-5 4,0 4 4,0-4 0,0 6-1,-4-3-4,-4 1 0,8 3-4,-8 0-3,-1-1 1,9 1-4,-4 3 1,-4 3-1,0 4-1,0-4 0,0 10 0,-1-2 0,1 5-2,-4-2 0,4 5 2,4-1 0,-5 7-1,1-1 0,-4 6 0,8 8-1,-4-1 0,4-1 2,0 4 0,-5 0-1,5 0 0,4-4 0,0-2 0,0-4 0,0-5-1,0-1 2,4-2-1,0-7-1,9 0 0,-5-3 2,0-6 0,4 0-1,1-2 3,-5-4 3,4 0 4,-4-4-4,1-2 0,3-4-2,-4-1 1,0 2 0,0-1-2,-8 2 1,4-1 0,-4-1 1,5 4 3,-5-4-1,0 4-1,0 4 3,-5-4-1,1 0-1,0 2 1,-4 1-4,0 3 1,-4 0-2,8 0-1,-1 0-1,1 0 0,0 0-4,0 0-2,-4 3-4,8-3-3,0 10-1,-4-4-3,0-1-2,-4 1-8,3 4-4,5-7-4,0 7-4,-4-4-4,4 2-4</inkml:trace>
  <inkml:trace contextRef="#ctx0" brushRef="#br0" timeOffset="197336.287">20826 5731 294,'0'-3'29,"0"0"-1,0-4-2,0-2 1,0 1-4,0-2-2,4-2-1,0-3 0,0-1-2,1 0 1,-1 2-3,0 1-5,0-1 0,4-2-4,-4-3-1,0 5 1,-4-2-1,4 0-2,0 2 0,-4-2 1,0 2 1,0 4-2,0-3-1,0 4 0,0-2-1,-4-2 0,0 7-2,4-4 0,-12 4 1,8 1-1,0 2 1,-9 0-1,5 3 0,0 3 0,-4 3 0,4 2 0,-5-2-2,9 4 2,-8 6 0,4-2 0,-5 5-1,-3 2 0,8 1 0,-4 2 1,-1 5 0,1 4 0,4 0 1,-4 1 0,3-4-2,1 0 0,4 2 0,0-2-1,4-3 0,-4 3-2,4-4 0,4-6 0,0 3 1,0-9 0,4 2 1,1-3-1,3-2 2,-4-2 0,4-5 1,1-1 0,-1 0 0,4-3-2,-3-3 1,-5 0 1,4-7-1,0-4 2,1 1-1,3-3 0,-4 2 0,1-2 0,-1-2-1,0-1 0,-4-1 1,0-6-2,1 6-3,-1-6-3,0-1-4,0 0-3,-4-2-3,0 2-3,0 4-4,1-3-2,-1 5 0,-4-1-3,0 8-2,-4 1-3,-17-14-8</inkml:trace>
  <inkml:trace contextRef="#ctx0" brushRef="#br0" timeOffset="197625.3035">20822 5741 331,'0'0'45,"0"9"3,4-1-6,0 8-8,4-6-9,1 4-7,-5-1-5,0 2-2,4-3-4,0 3-2,0-2-1,1-2-1,-5-1-2,4-1-2,-4 1-5,4-2-7,4 1-6,-3-2-5,-1-1-7,0-3-4,-4 0-10,12 15-11</inkml:trace>
  <inkml:trace contextRef="#ctx0" brushRef="#br0" timeOffset="198190.3358">21432 5499 281,'0'0'46,"0"-3"-6,0 3-3,0 0-5,0 0-4,0 0-5,0 0-5,0 0-2,0 3-1,0 0-3,0 8-2,0 12-3,0-3-2,4 2 0,0-1-1,-4 5-3,4-3 2,-4 3 0,0-2-1,0-4-4,0 3-4,0-3-1,0-1-2,0-4-6,0 1-4,0-4-2,-4-1-9,4-1-3,0-1-5,-8-2-3</inkml:trace>
  <inkml:trace contextRef="#ctx0" brushRef="#br0" timeOffset="198409.3483">21338 5709 405,'0'-2'46,"0"2"-8,0-3-6,0 3-7,0 0-7,4 0-6,-4 0-1,0 0-4,4 0-2,4 0-1,0 0-1,5 0 0,-1 0-2,0 0-2,5 0-3,-5 0-2,0 0-1,1 0-3,-1 0-7,4-3-7,1-4-6,-5 1-9,4 0-4,1-2-7</inkml:trace>
  <inkml:trace contextRef="#ctx0" brushRef="#br0" timeOffset="198936.3785">22022 5446 323,'0'-3'40,"0"3"-8,-5 0-7,1 0-2,-4 0-6,0 0-5,4 3-2,-4-3-3,4 4-2,-5-4-2,1 0 0,0 0 1,4 3 2,-4-3-2,0 0 4,4 3-2,-5 0-1,5 0-1,-4 4-1,4-4-3,-4-1 1,0-2 0,-1 3 0,5 0 1,-4 0-2,4 7 0,-4-4 0,4 2 0,-4 1-1,3 1 0,1-4 0,4 7-1,0-3 2,0 1-1,0 1 0,4 1 2,1-2-2,3 2 2,0-3-2,0 1-1,0-5 3,5 7 0,-5-4 0,0 1 2,4-2 3,-4-2-2,1 4 0,-5-1 2,8-1 0,-8 5-1,4 0-1,-4-4 0,0-1 0,5 2 0,-9-1 1,4 2-1,-4-1 2,0-1 0,0 4-1,-4-3 0,4-2 2,-9 1 0,1 1-1,-4-4 0,4 0 0,4 2-2,-9-1 0,5-4-1,-4 3-2,0-6 0,3 3 1,1 1-3,-4-1-4,0-3 0,-1 0-5,1 0-2,0 0-4,0 0-5,3 0-5,-3 0-6,4-3-11,0-1-8</inkml:trace>
  <inkml:trace contextRef="#ctx0" brushRef="#br0" timeOffset="199486.4099">22157 5165 264,'0'0'13,"4"3"4,0 4-1,0 2 4,8-1 1,1 8 4,-5 0 4,0-2 0,4 5 2,-4 2-2,5-2-3,-5-1-5,-4 10-1,12-7-2,-12 6-1,9-2-1,-9-1-3,4 5 0,0-5-3,4-1 0,-3 6-1,-1-2-2,-4-3 2,0 1-4,-4 2 2,0 0 1,0 2-2,0-2-1,-4 3 1,0-3-3,-4 2 1,-5 1-2,-3 0 0,0-1 0,3 1-1,-3 0-1,0 1-2,-1-3-3,5 6-3,-4-11-3,-1 0-3,5-3-2,0 4-5,-1-2-7,-3-3-10,0-4-13,3 1-15</inkml:trace>
  <inkml:trace contextRef="#ctx0" brushRef="#br0" timeOffset="201424.5208">14198 6801 233,'0'0'38,"0"-3"0,0 0-3,0 3-4,0-4 2,0 4-5,0-6 0,0 6-5,0 0-5,0 0-5,0 0-3,0 0-1,0 0-2,0 0 0,0 6 3,0 10-1,0 0 0,0 5 0,0 4-1,0 9-2,0-1 1,0 7-3,0-4 1,0 4-2,0 0 0,0 0-3,0-4 2,0 1-2,0-4 2,0-1-1,-4-11-1,4-1 0,-4-1 0,4-4-3,0-3 1,-4-5-2,4-4 2,0-3 0,0 0 0,0 0 1,0-6 0,0-12 1,0-7 0,0-2-3,0 0 2,0-5 0,-4-5-1,-1-3 2,5 4 0,0-5 0,0 2 0,0 3-1,0-4 0,0 7 0,9 3 1,-5-1 1,4 9-2,0 8 1,0-5 0,1 6 0,3-3 0,0 8 0,0-5-1,1 1 1,-1 7 1,0-5-1,1 7 0,-1 0 1,0 0-2,0 0 2,1 3 0,-5 0-1,0 0-1,-4 3 0,4 0 2,-4 0 0,0 7-2,-4-2 2,0 8-2,0-1 0,0 0 2,0 4 0,0-2-2,-4 2 0,-4-6 1,0 1-2,4 6 1,-4-6-2,0 2 2,-1 0-2,-3-8 1,4 1 1,-4 4 0,-1 0 0,1-5 0,0 1 0,-1-3-1,1-2 2,4 2-1,-4-3 3,4 2 3,3 1-1,1-3 0,0 4 0,4-1-1,0-3 1,-4 1 0,4 2 1,4 2 1,0-2 0,5 4 2,-1-4 0,4 4 1,0-4-1,1 2 0,-1-2 1,4 4-1,1-4-1,-5 1-2,4 0-1,1 3-1,-5 0-2,0-1 0,0 2 1,1 2-2,-1-7-5,-4 4-2,-4-2-3,5-2-1,-1 1-4,-4-1-1,4-3-4,-4 3-2,0-2-6,-4-1-5,4 0-6,-4 0-5,0-1-6,8 4-6</inkml:trace>
  <inkml:trace contextRef="#ctx0" brushRef="#br0" timeOffset="201723.5379">14800 6863 405,'0'0'41,"0"0"-10,4 0-2,-4 0-6,4 0-3,0 0-6,8 3-3,1-3-3,7 0-2,-8 0-2,9 0-1,-1-3-2,-3-3 1,-5-1-4,0 1-4,-4 0-4,5 2-3,-9 0-7,0 0-6,-4 1-7,0 3-5,0 0-6,-12-3-10</inkml:trace>
  <inkml:trace contextRef="#ctx0" brushRef="#br0" timeOffset="201921.5492">14804 7043 344,'-4'0'32,"4"0"-3,0 0-3,4-4-3,8 4-6,5-6-4,-5 1-3,8-1-3,-7 0-3,3 2-4,-4-2-8,1 0-7,-1-1-7,-4 3-8,0 0-6,17-5-14</inkml:trace>
  <inkml:trace contextRef="#ctx0" brushRef="#br0" timeOffset="202513.5831">15242 7303 244,'0'0'29,"4"-3"-2,-4 3-5,0-3-3,12-13-3,-8-1 0,5-2-5,3 1 2,0-7-5,5-2 0,-5 1 1,0-1 4,-4 0 2,5-3-1,3-2 0,-4-1-3,1-4-3,-5 1-2,-4-1-2,8 7 0,-8 0-2,0-2 0,0 5-1,0 0 0,1-3 0,-1 7 0,-4-1-2,0 2 2,0 5-2,4 1 3,-4 0 1,0 8 0,0-5 1,0 7 1,0-4-1,0 6-3,0-3 0,0 4 1,0-3 0,0 6-1,0 0 0,0 0 0,0 0-1,0 0 3,0 3 1,0 6 2,0 9 1,0 3 0,0 4 0,-4 5 0,4 4-1,0 5 1,-4 1 1,-1 6-1,-3 3 0,0-2-2,0 2 0,4-5-2,4-1-1,-4-1 0,4-7-1,0-4-3,4-7-1,0-5-5,4-4 1,0-3-4,5-5-2,-5-4-2,4-3-6,4-7-8,-3-2-6,-5-9-7,4-4-6,21-38-10</inkml:trace>
  <inkml:trace contextRef="#ctx0" brushRef="#br0" timeOffset="202725.5952">15230 6860 366,'0'0'44,"0"0"-6,0 0-7,4 0-5,-4 0-4,4 0-6,8 0-4,9 0-3,-1 0-2,5-3-4,-5-4-4,5 1-5,-1 0-5,-3-2-5,-1 1-5,-3-2-3,-5 2-5,4 1-4,-4-4-5,-3 2-6</inkml:trace>
  <inkml:trace contextRef="#ctx0" brushRef="#br0" timeOffset="203236.6244">15962 6361 233,'0'-4'24,"0"4"-4,0 0 0,0 0-4,-4 0 2,4 0-3,0 7 2,-4-4-3,4 6-1,-4 1-2,0-4 3,0 2-2,0-1 3,-4 2-1,4 1-1,4-2 2,-4 1-2,-5 1 0,5 6-2,-4-2 0,0 2 1,4-2-4,0 5 0,0 0 0,-5-4-1,1 7 0,4-1-1,-4 6 0,4-2 1,0 8-1,-4-2-1,3 2-1,1 4 0,0 2 0,4-2 1,0 1-2,0 2-1,-4-7 1,4 4-2,0-7 0,0 3-2,4 1 1,-4-2 1,0-5-3,8-4-4,-3 0-2,3-3 0,0-1-3,0-1-1,4 1-8,-3-8-5,3-1-8,-4-4-9,8 0-3,25 1-13</inkml:trace>
  <inkml:trace contextRef="#ctx0" brushRef="#br0" timeOffset="203692.6505">16208 6605 354,'0'0'30,"0"-3"-6,0 3-6,0 0-8,0 0-2,4 0-1,-4 0-2,0 0-1,4 3-1,0-3 6,-4 4 5,0 8 2,4-2 1,1-2-4,-5 5-2,0-1-2,0-4-1,0 8-3,0-6-1,0-4 0,0 4-1,0-3-2,0 3 1,0 0-1,0-4-1,0 2 0,-5-2 1,5 1 0,0-1 0,0 0-1,0-1-1,0-2 0,0 0 1,0 4 1,5-7-2,-5 0 2,8 3-2,-4 0 2,0-3 0,0 7-1,4-7-1,-4-4 2,0 4-2,5 0 0,-1 0 2,0 0 0,0-3-2,0 0 2,1-3-3,3 2-2,-4-2-3,0 1-3,0-1-5,1 3-5,-1-4-4,0 1-3,-4 0-1,4 4-5,0-4-5,9-13-8</inkml:trace>
  <inkml:trace contextRef="#ctx0" brushRef="#br0" timeOffset="203984.6672">16405 6551 302,'-4'0'38,"4"0"-2,0 5 5,-5 5-1,1 9-8,0-2-8,0 5-4,0 2-3,4 0-3,-4 5-3,4-2-1,-4 3-3,0 0-1,0 5-2,4-5 1,-4 1-1,4-1-2,0 2-1,0-5-4,0 0-5,0-2-1,0-4-6,0-5-4,0 0-10,0-2-4,4-1-9,-4-2-7,12 32-7</inkml:trace>
  <inkml:trace contextRef="#ctx0" brushRef="#br0" timeOffset="204588.7018">16675 6774 276,'4'-3'24,"0"0"-7,-4 3-4,0 0-6,0 0 1,0 3 2,0 3 2,0 5 2,0 8 4,-4 0-1,4-1 2,0 4 1,-4 2 1,0 0 0,0 1-4,-5-4-4,9 4-3,-4-4-4,0 1 1,0-4-4,4 1 0,-4-5-1,0 5 0,0-4-2,4 0 1,-8-5 0,4 1 1,0-5-2,4-2 1,-5-4-1,5 3-2,0-3 2,0-3 0,-4-4 0,4 3 0,0-12 0,0 0 0,0-5 1,0-9-2,4 1 2,-4 2 0,9-6 1,3-7 0,-4 4 1,4-4 1,-3 3 0,3 5 3,-4 5 1,4 4-1,-4 3-1,1 6 2,-1 1-2,0 1 0,0 1 1,0 4-2,1 1 1,-1 3-2,-4 0 0,4 3-1,0 0 1,0 0-2,-3 0-1,-1 0 0,0 3 1,4 0-2,-8 10 0,4-2 0,-4 5 0,4-7 1,-4-1-1,0 8 0,0 0 0,-4-2 1,0-1-1,-4 1 0,-5-1 0,1-3 0,4-1 0,-4 1 0,-5 1-1,5-5-1,0 4-3,-5-7-1,-3 0-3,8-3-1,-5 6-2,5-4-3,0-2-5,-1 6-7,1-3-8,0-3-10,4-3-7</inkml:trace>
  <inkml:trace contextRef="#ctx0" brushRef="#br0" timeOffset="205634.7616">17236 6704 228,'0'-6'38,"0"6"-2,0 0-2,0 0-2,0 0-6,0 0-4,0 0-2,0 0-2,0 0-3,0 0 0,0 0 1,0 0 1,0 0-2,0 6-1,0-1-3,0 1-2,0 10-3,0 0-2,0-5 0,0 8-1,0-5-1,4 9-1,-4-3-1,0 3-3,0 4-1,0 0-2,4 1-2,-4-1-7,0-1-3,0-6-3,4 4-7,-4-1-6,0-9-7,0 2-3</inkml:trace>
  <inkml:trace contextRef="#ctx0" brushRef="#br0" timeOffset="205875.7754">17150 6920 274,'0'-3'30,"0"0"1,4 3 0,8 0-3,4-3-5,5-2-1,4-1-5,-9-4-7,4 0-1,-3 4-2,3-2-3,-3-1 0,-1 2-1,0 1-3,-3 3-7,-5-4-8,4 6-5,-4-2-3,-4-1-6,5 4-1,-9-6-2,4 6-1</inkml:trace>
  <inkml:trace contextRef="#ctx0" brushRef="#br0" timeOffset="206468.8093">17580 6562 346,'-4'0'42,"4"-3"-6,0 3-6,4-3-8,-4 2-2,0-3-3,8 4-2,0 0-3,0 0-1,9 0-1,-5 0-2,0 0 0,0 0 0,1 0 0,-5 0-2,8-3-3,-12 3 1,9 0-2,-9 0-1,8 3 1,-8 1 0,0-4-2,-4 4 0,0 6 1,0 3 0,0 1-2,-4-1 0,0 2 1,0 3-1,-4-5 0,4-1-1,-5-4 0,1 2 1,4 3 0,0-4-1,-4-7 1,8-2 1,-4 5 0,0-4 0,0 2 0,4 0 0,0 1 0,0-4-1,0 0 0,0 3 1,0 0 1,0-3 0,4 3-2,-4 4 0,4-4 1,4 3 0,-4-4 0,4-2 0,-4 6 0,5 0 2,-1-2 0,-4-1 1,4 3 1,-4 0 0,-4 2 0,8-4-1,-8 12 1,4-10-1,0 7 0,-4-5-1,5 4-2,-5 1 1,4 1 0,0 2 1,-4 0 0,0-2 0,-4-1 0,0 0 1,-1-2 0,5-2-1,-4 1 1,-4-4-3,0 1 0,0-6-1,8 6 1,-8-1-5,-1 0-1,1-6-2,-4 4-4,0-4-4,-1 6-5,1-6-10,0 0-8,0 0-5,3 0-4,-23-19-9</inkml:trace>
  <inkml:trace contextRef="#ctx0" brushRef="#br0" timeOffset="207200.8512">17977 6667 369,'0'0'42,"0"0"-9,0 0-8,4 0-2,-4 5-5,0 8-3,4 3-3,-4-3-4,0 10-1,0 1 1,0 0-1,0-2-1,-4 1-1,4 7 1,0 0-1,-4-3-1,0-2-3,0-1 1,-1 2 0,5-6-1,0-4 1,-4-1-1,0-3-1,4-2 0,-4-5 0,4 3 0,0-8 1,-4 1-1,4-1 0,0-1 0,0-12 0,0-6-1,0-5 2,0-6-1,0 1 0,0-4 0,4 3 0,-4-13-1,4 3 2,4-3-2,-3 6 2,7 1-1,-4 2 0,4-1 4,-4 8 2,5 4 0,-5 0-1,0 9-1,0 4-1,5-2 0,-5 5-2,4-2 0,-8 7 0,8 2 0,-3 0-1,-1 0 0,-4 0 0,4 0 0,0 2-2,0 1 0,1 3 0,-5 1-1,4 2-1,-4 1 0,-4-4-1,4 5 0,0 2 0,-4-3-1,0 1 2,0 5-1,-4-1 2,-4-8-1,0 1 0,0 1 3,-5 4-1,5-3 1,0-9 1,-4 6-1,8-1 1,-5-3 1,-3 3-2,4-2 1,4 2 0,-4-1 1,-1 1 1,1-3 0,4 4 1,0-7 2,0 3-1,4 0 0,-4 3 0,4-2 0,0 5 2,0-1-1,-4 5 0,4-4 2,4-1-1,-4 5-1,4 3-2,0-3 1,4 4-2,-8-1 2,8-2-3,1 2 2,-5 0-2,4-5 0,0 5-1,-4-3 0,4-5-2,-4 4-1,1 1-2,-1-3-4,4-2 0,-4 1-2,4-2-3,-4-1-2,0-3-5,4-3-6,-3 0-9,3-3-7,0-3-5,-4-1-2</inkml:trace>
  <inkml:trace contextRef="#ctx0" brushRef="#br0" timeOffset="207432.8644">18362 6807 305,'0'-3'37,"4"3"2,0-3-1,0 0 1,0 3-7,0-3-7,4 3-5,-4-4-5,4 1-4,-3 0-3,3 1-1,0-1-3,-4 3 0,4-3-1,0-3-1,-3 3-1,3-1-1,-4 1-4,0 3-1,0-3-1,4 0-3,-4 0-5,-4 3-5,4-2-4,0-1-9,1 0-2,3-4-3,-4 4-3,0 0 2</inkml:trace>
  <inkml:trace contextRef="#ctx0" brushRef="#br0" timeOffset="207707.8802">18705 6582 264,'5'-4'33,"-1"1"-1,0-3-4,0 3-1,0 3-2,-4-4-2,4 1-3,-4 3-1,4 0 2,-4 0-1,0 0-1,0 3 0,0 13-2,0-1-3,0 1-2,0-1-3,0 6 0,0 1-3,-4-1-2,4 6-1,-4-1 0,0-3-1,0 4 0,4-1-2,-4-2-5,0 1-2,-1-4-3,5 1-3,0-1-7,0-5-4,0-2-2,0 2-6,0 0-6,0-5-2,0-2-2</inkml:trace>
  <inkml:trace contextRef="#ctx0" brushRef="#br0" timeOffset="208190.9078">19041 6741 266,'0'-7'21,"8"1"1,-8-1-1,0 1-6,4-2-2,-4 2-1,5-4-1,-5 1 2,0 2-2,0-1 0,0 2 2,4-7-2,-4 7 0,0 0 0,0 1 2,0-5 1,-4 7 1,4-3-1,-9-1-4,1 4-1,4 0-4,-4 3-1,4 0-1,0 0-1,-5 0-1,5 0 2,0 0-2,-8 3-1,8 4 0,-8 5 0,-1-1 0,5 2 0,0 3 2,0-2 0,-4 5-1,-1 1 1,1 0 0,4 1 0,0 4-2,-1-1 1,5 2-1,0-3 0,4 1 0,0-1 0,0-6 1,0-1-2,4 0 2,4-11-2,1-2 1,-1-3 1,4 0 1,5-3-1,-5-2 1,4-8 0,-4-9-2,1 4 1,-5-1 0,4 2 0,-4-2-1,5 1 0,-5-1 0,-4 0-3,0 8-1,0-5-5,-4 5-5,4-5-6,-4 6-3,0 3-8,-4-3-2,4 0-3,0 4-7,8-7-7</inkml:trace>
  <inkml:trace contextRef="#ctx0" brushRef="#br0" timeOffset="208570.9295">19152 6284 335,'0'0'35,"4"0"3,-4 3 5,4 4-3,8 9-7,-8-2-5,4 2-2,5 5-2,-1 1-2,-4 2-3,4-2-3,-3 2-2,3 3 0,-4 0 0,4 5-3,-3-2 1,-5-3-3,0 5 2,0-2-3,0 3 1,0 4-1,-4-4-2,0 4 1,0 6-3,-4 0 0,0-4-1,0 7-1,-4-9 0,4 0-2,-9-2-4,1-2-4,4-3-5,-5-6-5,5-2-4,0-7-5,0 0-6,0-5-7,4-5-15,4-2-12,-21 3-8</inkml:trace>
  <inkml:trace contextRef="#ctx0" brushRef="#br0" timeOffset="209318.9723">19786 6539 273,'0'0'35,"0"-4"-1,0 4-1,0 0-4,0 0-3,0 0 0,0 0-1,0 0-3,0 4-2,0 8-3,0-1-3,0 5 0,4-4-1,-4 3-4,9-2-1,-5 1-3,0 6-1,0-5 1,4 3-3,-8-2 1,0 1-4,0 2-3,0-4-4,4 1-1,-4-1-4,0 0-5,0 1-6,-4 0-6,4-12-6,-4 9-3,-4-3-6,-9 20-8</inkml:trace>
  <inkml:trace contextRef="#ctx0" brushRef="#br0" timeOffset="209542.9851">19704 6737 329,'0'-3'48,"0"0"-6,0 3-2,0-3-9,0 3-6,0-3-8,4-1-3,13 4-3,-5 0-2,13 0-5,-9-6-4,5 0-4,-1 4-2,0-1-3,-7 0-2,3-4-4,-8 4-4,5 3-4,-5-3-4,0 0-3,-4 0-7,4 3-5,9 0-4</inkml:trace>
  <inkml:trace contextRef="#ctx0" brushRef="#br0" timeOffset="210072.0154">20327 6281 233,'0'-3'22,"4"3"-1,-4-3-2,0 1-4,0-1 0,0 3-3,0 0 0,0-3 1,0 0-3,4 3 1,-4-4 2,0 4-3,0 0 0,4-3 1,-4 3-4,0 0 2,0 3-2,-4-3 1,4 0-3,0 0 1,-4 4 0,4-1 2,0 5-2,-4-2 1,0 7 1,-1 0-1,1 1 0,0 2 2,0-2-1,-4 2-3,4 3 1,0 2-2,0 1-1,-4-1 2,-1 2 1,1 3-1,4-2 0,-4 1-1,4 2 1,4-3 0,-8 5-2,8-5 2,-4 3 1,4-2 0,0-1-1,0 0 2,0 1-2,0 2 2,0 2-3,0 1 2,4-3-1,-4 0-1,4-2-1,4-1-1,-4-1 1,0-3-2,4 1-1,-4-2 1,9-3-1,-5-2 0,0-1 0,0 0-1,-4-5-3,-4-2-2,8 3-1,1-2-2,-5-1-3,0-3-2,0 1-4,0-3-4,-4-1-9,0 0-10,0 0-8,4-5-7</inkml:trace>
  <inkml:trace contextRef="#ctx0" brushRef="#br0" timeOffset="210681.0502">20613 6429 306,'0'-3'43,"0"0"-5,4 3-3,-4 0-3,0 0-8,0 0-4,0 0-6,0 0-2,0 0-3,0 6-1,0-4-2,0 7 1,-4 1 0,4-1 1,-4 2 0,4 2-1,0 0-2,-4-4-1,4 2-1,0 2 1,0-3-2,0-1-1,0 2 1,4-1 0,-4-1-2,0-2 1,0-2 0,0 1-1,8 0 1,-4-3-2,-4 4 1,9-4 1,-5 0 0,4 0-2,-4 0 0,4 1 2,-4-4-3,0 0 3,0 0 0,5 0 0,-1-4-2,0 4-1,-4-3-2,8 0 1,-3-3-3,-1-1 1,0 4-2,0-3-1,4 3-3,-7-2-5,7 2-5,-8-4-6,4 1-4,0 3-4,0-4-3,1 1-3,11-15-8</inkml:trace>
  <inkml:trace contextRef="#ctx0" brushRef="#br0" timeOffset="210936.0648">20789 6373 199,'0'0'39,"0"0"-1,0-3-1,0 3-4,0 0-5,0 0-6,0 0-5,0 0 2,0 3 5,0 7-1,0 7-1,0 6-4,0-6-2,-4 9-4,4-3-1,0 4 0,-4 2-3,0 1-1,-4-3-2,4 3-4,-4 2 2,8-2 0,-5-3-2,-3 2-3,4-2-3,0-3-3,4-2-2,-4-1-6,-4 1-7,8-4-5,0-2-7,-4-5-8,4-2-8</inkml:trace>
  <inkml:trace contextRef="#ctx0" brushRef="#br0" timeOffset="211521.0983">21117 6645 304,'0'-3'25,"0"0"-3,4 0-1,-4-2-6,8-5-1,-8 4 0,4 0-1,-4-4-5,4 4 1,-4-2 4,4 1 2,-4 1 1,0-4 0,0 3-1,4-3-4,-4 0 1,0 1-3,0-1 0,0 1-2,0-2-1,0 1 0,0 1-1,0 1-1,0-2-2,-4 1-1,4-4 1,0 5-2,-4 2 1,0-1 0,0 1-1,-4 0 1,8 2 1,-4 1-1,-4 0-1,4 3 0,-1-2 1,5 2 0,-4 0-2,0 2 0,-8 4-1,4 4 3,-5 3-1,1 1 0,0 2 0,0 1 0,3 6 0,-7-3 1,8 6 1,-4 1 0,-5 0 0,5 4 1,4 0-2,-9-1 1,13-1-2,0-2 1,0 3-1,4-6 0,-8-5 0,8 1 0,4-4 0,0 0 0,0-11 0,8 8-1,1-10 1,-1-3 1,0-3 0,-3-4 3,3-7 1,0 1-2,0-3 2,-3-1-2,7-5-1,-4 4 0,-4-4 0,1 1-1,3 1-2,-4-3 0,-4 4 2,4 2-3,-4 1 0,1-2 0,-1 2-4,-4 4-3,0 1-1,0-2-3,0 3-7,0-1-8,0 5-8,0-4-8,0 7-7,-13-10-9</inkml:trace>
  <inkml:trace contextRef="#ctx0" brushRef="#br0" timeOffset="211775.1128">21019 6694 374,'4'0'52,"8"7"-5,-8-4-9,8 2-11,1 0-7,-1 2-4,-8 0-2,8 2-6,-4-2-1,5 4-1,-5 5-2,4 1-2,-8-1-1,0 0-4,5-2-5,-5 2-1,4-3-3,-8 1-6,4-4-6,0-4-3,-4 4-4,4-4-6,-4-6-5,17 14-12</inkml:trace>
  <inkml:trace contextRef="#ctx0" brushRef="#br0" timeOffset="212097.1312">21493 6470 312,'0'0'35,"0"0"-5,0 0-2,0 0-3,0 0 1,0 0-3,0 3-1,0 7-5,5 6-3,-5-2 0,0-1-6,4 0 0,0 3-1,-4-2-1,4 2-2,0-2-1,-4 5 0,0-1-3,0 1-4,0-3-1,0-2-4,-4 2-6,0-2-2,4 2-4,-4 0-5,-5-2-6,9 2-6,-8-5-4,-4 34-9</inkml:trace>
  <inkml:trace contextRef="#ctx0" brushRef="#br0" timeOffset="212367.1467">21416 6675 424,'0'0'38,"4"-3"-8,-4 3-6,0 0-7,0 0-3,0-1-5,8 1-1,0 0-3,0-4-2,1 4-1,3 0 0,-4 0-1,4 0 1,-4 0-2,5-3-2,-1 0-1,0 0-3,1 0-2,-1 0-6,0-1-2,0-2-2,1 3-9,3-4-7,-8 6-3,9-2-5,7-1-9</inkml:trace>
  <inkml:trace contextRef="#ctx0" brushRef="#br0" timeOffset="212987.1821">21809 6480 341,'0'0'39,"4"-3"-2,4 3-2,0 0-4,0-4-5,-4 1-8,9 3-4,-1 0-2,-8 0-1,4 0-3,0 0-1,5 0 2,-5 0-2,-4 0-1,0 0-2,0 0 0,0 3-1,0 1-2,1-1 2,-5 3-1,4 1-1,0 2 0,-4-4 0,0 4 0,0-2-2,0 2 2,0 1 0,-4-1-1,0-1 0,4 5 0,-9-3 0,1-2 0,4-2 0,0 0 0,-4 4-1,0-4 0,-1 0-1,9-2 1,-4-1-2,0-2 1,4-1 1,0 0-2,-4 0 2,4 0-1,0 0 2,0 4-1,0-1 0,0-3 0,0 0 2,0 3 0,4-3-2,0 0 2,4 3-1,1 0 2,3 1 0,-4-4 0,0 3-1,5 0 0,-5 0-1,0-3 2,0 3-1,0 0 1,-4 1 1,5 0 2,-5 3-2,4-1 2,-4 4-2,-4-1 1,0-2-1,0 7 0,0-1-1,4-4 1,-4 2-1,0 2 0,-4-4 1,4-1 0,-4 5 0,-4-3 0,4 2-1,-5-4 0,1-1 0,4-1 0,-8 4-1,4-4 0,0-3-1,-5 0 2,5-3-2,4 0-4,-8 5-4,3-5-2,1 0-4,0 0-1,0 0-3,0-3-6,4 1-8,-5-1-6,5-3-5,4-1-3,-20-29-13</inkml:trace>
  <inkml:trace contextRef="#ctx0" brushRef="#br0" timeOffset="213571.2155">22505 6386 244,'0'0'26,"0"0"-2,0-3-1,0 3 0,0-3-3,0 3-1,0 0-1,0-4-4,0 4 3,-4 0-3,-1 0-1,-7-3 1,4 3 1,4 0-2,-4 0 1,0 0-2,3 0-4,-3 0-2,0 3-3,-4-3 0,4 4 0,-5-4-2,5 6 1,0 2 0,0-2-2,-5 4 0,9-1 0,-4 1 1,4-2-1,0 1 1,4-2 0,-4 2-1,0-1-1,4-1 2,0-1-1,4 0 2,-4 4-1,4-4 2,4-1-1,0 5-1,5-7 2,-9 3-1,8 0 1,-4 1 2,0-1-1,5-3 1,-5 5 0,0 2-3,0-4 2,-4 4-2,0-5 1,1 4 0,3 4 0,-8-1 2,4 3-1,-4 1-1,0 0 0,0-5 1,-4 5 3,4-5-2,-8 5 1,-1-4-1,1 1 1,0-2-2,0-1 0,-4-1 0,3 2-2,-3-4 1,0-7-2,-1 6 2,5 1-2,-4-7-1,-4-4-5,3 4-4,5-3-3,-4 3-4,0-3-4,3 0-10,-3-10-12,0 5-9,0-1-12</inkml:trace>
  <inkml:trace contextRef="#ctx0" brushRef="#br0" timeOffset="214255.2547">22975 6383 294,'0'0'46,"0"0"-4,0-3-2,0 3-2,0 0-6,0 0-7,0 3-2,0 0-7,0 3-1,-4 9-1,0 1-4,-4 1-2,4 2 0,4-5-3,-4 6-1,0 3 0,4 0-2,0-3 0,-4 3-2,-4 0-1,8-4-4,0 2-3,0 1-3,0-4-2,0-2-3,0-3-6,0-2-5,-9-2-7,9 1-5,0-4-5,-4-1-6</inkml:trace>
  <inkml:trace contextRef="#ctx0" brushRef="#br0" timeOffset="214481.2676">22804 6664 375,'0'0'42,"0"0"-8,0 0-8,4 0-5,-4 0-4,4 0-4,12 0-2,-4 0-4,9 0-2,-9 0-5,0 0-5,9-3-8,-1 3-6,-11-6-6,3-1-3,0-2-3,0 2-3,1 3-6,19-9-7</inkml:trace>
  <inkml:trace contextRef="#ctx0" brushRef="#br0" timeOffset="214925.293">23319 6386 332,'0'-6'44,"0"6"-9,0 0-6,0 0-5,0 0-3,0 0-4,0 0-3,0 3-2,0-3-2,0 6-3,0 12-1,0-2-1,0-2 1,-4 2 0,4 0-3,-4-2 1,0 2-2,-4-2-1,8 2 1,0 0-1,-4-2-1,4-1 2,0-3-1,0-2 0,0 1-2,0-3 2,4 1 0,-4-4-2,4 0 2,-4 0-2,4 4 0,0-7 3,0 3 2,0-3 1,5 1-3,-5-1 1,4 0-1,-4 0 0,4 0-1,-4 0 0,0 0 0,0 0 0,5-1-1,-1 1 0,-4 0-1,0-3-1,4-1 1,-4 1-1,0 0-1,5 0-2,-5 0-2,4 3-2,0-7 1,-4 4-4,8 0-5,-3 0-3,-5 0-7,4-2-3,-4-1-5,4 2-5,-4-2 0,25-11-7</inkml:trace>
  <inkml:trace contextRef="#ctx0" brushRef="#br0" timeOffset="215195.3084">23463 6400 337,'0'0'40,"0"4"4,0-1-3,4 3-8,-4 7-7,0 1-5,0 2-5,0 1-4,0 3-2,4 3-1,0 3-3,-4 1-2,0-3-1,0-2-1,0 5 0,0-2-1,-4-4-4,0-2-1,0 2-5,-5-2-1,5-5-4,0-1-7,0 1-5,0-1-8,0 0-4,-4-7-5,-13 0-10</inkml:trace>
  <inkml:trace contextRef="#ctx0" brushRef="#br0" timeOffset="216003.3547">23712 5992 238,'0'-3'38,"0"-4"-4,0 7-2,0-3-4,0 3 1,0 0 0,0 3 1,0-3-2,9 0-3,-1 7-5,0 4 0,4 1-3,-4 4-1,5-5-1,3 5-2,-4-1-3,1 7 2,-1 8-2,0-3 0,1 5 0,-5 5-1,4-1 1,-4 4-2,0 0 0,1-1-3,-5 1 2,0 0-1,0 3 2,-4-4 0,0 4-1,0-3-1,-4-3 1,4 2-1,-8 4 1,-5-3-1,1 3-3,0 3 2,-1-1 0,-3-4-1,0-1-2,-1-4-1,1-2 1,-5-1-2,1-3-4,8-3-4,-5-1-5,1-9-3,0 2-5,3-1-4,1-5-6,4-1-6,-4-2-12,3-4-13,-32 12-16</inkml:trace>
  <inkml:trace contextRef="#ctx0" brushRef="#br0" timeOffset="235999.4984">1097 8349 177,'0'0'21,"0"-6"1,0 3-6,0 0-1,0 3-5,0-7 0,0 7-1,0-3-2,0 0-1,0 0 1,0 0-1,0 3 2,0-4 1,0 1 4,0 0-3,0 1 0,0-1 1,0 0-3,0 0 0,0-3-1,0 2 0,0 4-3,0-3 2,0 3 1,0-3 0,0 3 4,0 0 1,0-3 1,-4-4-2,4 6-1,0-2-4,0 0-1,-4 3 0,4-4-1,-4 4-1,0-3 0,0 0 2,-4 0-3,3 0 0,1-1-1,-4 4 1,-4 0-1,4 0-1,-1 0 2,1 0-2,-4 4 1,4-4-1,-4 3 0,-1 0 0,1 3 1,0-2 0,-1 2-1,5 8-1,0-4 2,0-4-1,-4 2 0,3 8-1,1 0 2,0 0-2,0-2 2,0 13 1,4-1-1,-1 4 1,1 3 0,0 10 1,4-3 2,0 6-2,0 0-2,0-2 1,0 3-1,4-4 0,5-4 0,-1 1 1,4-7-2,-4-4 0,4-5 0,5-11 0,-5 1 0,0-1 0,1-7 0,-1 0 0,0-6-1,1 0 1,-1 0 0,4-3 0,-4 0-1,1 0 1,-5-10 0,0 2 0,0-2-1,-4 0 2,1 4-1,-5-2 2,4-2 1,-4 4 1,0-1 1,0 2 0,-4-1-2,-1 2 3,-3-2-2,0 2 1,0 6 0,0-2-1,-1 3-1,-3 0-1,4 3 2,0-3-3,4 1 0,-4 2 0,-1 10-2,1-3 1,4 4 1,-4-1-2,0 3 0,4-2-4,-5 2-1,5 0-4,0 1-1,4 2-3,-4-1-4,4-2-8,0 1-5,0 2-5,0-3-5,4-8-5,0-5 1</inkml:trace>
  <inkml:trace contextRef="#ctx0" brushRef="#br0" timeOffset="236590.5322">1306 8636 331,'4'-2'27,"-4"-4"-2,4 2-1,0 4-4,-4 0-5,0 0 1,0 0 0,0 4 6,0 4-3,0 11-3,0 4-1,0 1-1,0 2-4,0 1-1,0 0-2,0 5-2,0-5-1,0 0-2,0 4 2,0 0-2,0-11-1,0 3-2,0-6 0,0-1 0,4-3-1,-4-9-1,0 3 2,4-1-2,-4-3 1,0-3 2,0 0-2,0-6 2,0-12-2,0-4 1,5-2 2,-5-1-2,0-2 1,0-6 0,0-1 0,0-6 1,0 1-2,0-1 1,0 0 0,0 0 0,4 1 1,0 2 2,-4 4 1,12-1 0,-4 3 1,0 13 2,1-1-1,3 5 2,-4-5-3,0 9 0,5 4-1,-1 4-1,-4-4 0,4 6-2,1 0-1,-1 0 0,0 0 1,-4 6-1,5 2 1,-9 5 0,0 0-1,4 1 0,-8 2 0,4 3 0,-4 1 0,0-2 0,-4 1 0,4-3 0,-4-2 0,-8 2 0,3-5-2,-3 2 1,0 0-2,0-4 0,-5-2-1,5 1 2,0-2-1,-9 0 1,5 4 0,-1-7-1,1 3-1,0-1-1,3-2-4,1 0 1,8 4-6,-4-7-5,0 0-8,8 0-10,-4 0-7,4 0-4,12-10-7</inkml:trace>
  <inkml:trace contextRef="#ctx0" brushRef="#br0" timeOffset="236867.548">1834 8383 350,'0'0'25,"0"0"-2,4 0 3,-4 0 2,0 6-3,0-1-5,4 14-3,0-2-3,-4 6-1,0 1-2,4 1 1,-4 2-3,5 0-3,-5 2 1,0-2-3,4-3-1,-4 1 0,4-1-3,0-4-5,-4 0-4,4-5-5,0 0-7,0-3-7,-4-2-8,0-2-8,0-5-6</inkml:trace>
  <inkml:trace contextRef="#ctx0" brushRef="#br0" timeOffset="237105.5616">1777 8642 334,'0'0'34,"0"0"1,0 0-3,0 0-5,8 0-4,4 0-6,-4 0-5,1-3-3,3 3-4,-4-3-6,4 3-8,-3-8-6,3-5-5,0 0-1,0 0-5,-3 9-4,3-9-3,0 3-6</inkml:trace>
  <inkml:trace contextRef="#ctx0" brushRef="#br0" timeOffset="238171.6226">2293 8314 310,'0'0'37,"4"0"2,-4 10-4,0 9 0,0 8-9,0 0-6,0 2-5,0-2-2,0 3-2,0 3-3,0 2-3,0-5-1,4 4-2,-4-4 1,4 0-1,0 0-2,0-4 2,-4-2-1,0-2-1,0-8 1,0 2-1,0-6 0,0-4 0,0-4-1,0-2 0,0 0-4,0 0-4,0-5 0,-4-14 0,4 0-1,0-8 1,-4-3 3,4-4 0,0-2 2,0-7 1,0 0 0,0 0 2,0-3 0,8-4-1,-4 6 2,4 1 2,-4 8 6,1 8 3,3 3 2,0 8-2,0 2-1,0 1-3,5 7 1,-5 0-2,0 6-2,0 0 0,0 0-2,5 6 0,-5 3 1,0 1-3,-4-2 1,4 8 0,5 0 1,-9 1-2,0 5-1,0-4-1,0 1-2,-4 2 2,-4 1-2,0 5 0,4-6 2,-4-2-2,-5-7 0,1 3 0,0-6 1,0 1 0,0-1 0,-5-4 1,1-2 1,4-3 0,0 3 1,0 1 4,-1-4 2,1 0 3,0 3 0,0-3 0,8 3 1,-4-3-2,0 3 1,-5 7-1,9-10 0,0 3-1,0 3 1,0-1 0,0 1 0,5 1 0,-1 5-1,-4 0-2,8 4 0,4-4-2,-4 3 0,1 4-1,3-3 0,-8 1 0,8-3-1,-4 2-4,1 0-3,3-2-3,-4-1-2,4 3-3,-8-2-1,5-4-8,-5-4-5,8 1-7,-8-7-10,4 0-8,17 0-11</inkml:trace>
  <inkml:trace contextRef="#ctx0" brushRef="#br0" timeOffset="238437.6378">2841 8294 354,'0'0'42,"4"0"-5,-4 3-1,0 3-5,0-1-8,0 1-4,4 17-4,-4-4-2,5 1-4,-1 7-1,-4 4-3,8-3-1,-8 2 0,4 4-2,4-4-2,-8 0 0,4-1-4,4-2-3,-4-2-6,1-7-5,-5 2-7,0 0-4,4-8-9,-4-1-4,-4 18-14</inkml:trace>
  <inkml:trace contextRef="#ctx0" brushRef="#br0" timeOffset="238680.6517">2735 8615 464,'0'0'31,"0"0"-6,0 0-4,4 0-5,8 0-5,0 0-3,5-3-3,-1 0-5,-4-4-3,5-2-4,-1 1-1,1-2-3,-5-3-4,0-1-6,5 5-6,-5-1-7,0 4-7,-4-4-7</inkml:trace>
  <inkml:trace contextRef="#ctx0" brushRef="#br0" timeOffset="239253.6845">3443 8198 217,'0'-4'27,"0"-1"-4,0 0 0,0 2-4,0 0-5,0 0 4,0-7-2,-4 7 3,4 0-1,0-1-3,0 1-2,-4-2 2,0 5-1,4-3 2,-4 0 0,4 0-2,0 0 0,-9 3-4,5-3-3,0 3-2,0-4 1,-8 4-4,4 0 1,0 4-1,-1-1-1,-3 0 0,4 8 0,-4 2 0,3 0-1,1-1 0,0 3-1,0 0 2,-4 0-1,3 1 1,1 6-1,-4 5 0,4 0 0,0 5 1,-1 3 0,5 4-2,-4 8 2,4-1 1,0 3-1,0 0-1,4-3 0,0-4 0,0-3-3,8-5 0,0-2-4,0-5 0,5-7-1,-1-7 2,0-3 2,0-4 0,5-6 1,-5 0 2,5-3 1,-5-4 0,0-9 1,0 2 3,5-2 2,-9 2-1,0-2 2,0 3 1,-4 1 0,0 0 0,-4 0 3,0 2-3,0 2 2,0 2-2,-8 0 0,-4-1 2,4 4-3,-4 3-2,-1 0 0,5 0 0,0 3-4,0 0 2,-5 4-2,1 5-2,-4 0-2,3 0-6,1 3-1,0-6-5,0 4-4,3 0-5,-3-4-7,0-1-9,4 2-12</inkml:trace>
  <inkml:trace contextRef="#ctx0" brushRef="#br0" timeOffset="240178.7374">3775 8314 346,'0'0'44,"4"-3"-5,-4 3-5,0 0-5,4 0-4,-4-3-6,4 3-6,0 0-4,8 0-1,1 0-3,-1 0-2,4-2-2,-3 2-3,3-6-2,0 0 0,1-1-4,-1 4-4,0-3-4,-3 3-3,-1-1-6,0 4-8,-4-4-3,1 1-5,-1-4-9</inkml:trace>
  <inkml:trace contextRef="#ctx0" brushRef="#br0" timeOffset="240436.7522">3783 8513 257,'0'0'40,"0"0"-5,0 0 1,0 0 0,0 0-4,8 0-2,-4 0-6,8 0-3,5 0-8,-5 0-4,0-5 0,5-4-3,-5 2-3,0-2-2,5-1-5,-1 4-7,-4 1-8,1-4-7,-9 2-7,8-2-8,-4 2-7</inkml:trace>
  <inkml:trace contextRef="#ctx0" brushRef="#br0" timeOffset="241557.8163">4540 8346 243,'0'0'31,"0"-3"-8,0 0-3,0 3-1,0-3-6,0-13 2,0 6 0,0-1 0,0 5-3,0-4-1,0 1 2,0-2-3,0-2 1,0-3-2,0 2-3,0 1-1,0-1-3,0-2 1,0 6-1,0 1 5,0-3 0,-4 3 0,0 3-1,0-1-1,-4 4-2,0 0-1,-5 0 0,5 3 0,-4 0-1,0 0 1,-1 0-1,1 3 0,0 3 1,-1 7 0,-3 1 5,0 9-3,-1-3 1,1 6 2,0-6-2,3 10 1,1 7 0,-4 1 0,7 2-2,5 0 1,-4 1-1,4 2-3,4-2 0,0-3 0,0-3 1,4-1-1,4-4 1,5-9-2,-1 1 0,4-8 2,-3-4 1,-1-7 1,8-3 1,1-3-1,-1-10 1,1-4-1,3-10 3,1-4-1,-5-2-1,1-8 1,-5-1 0,1-4 1,-5 0-2,-4 6-1,4 4 0,-8 2 0,-4 3-2,-4 4-2,-4 6-1,-4 2-5,0 3-4,-1 2-4,-7 1-4,7 7-5,-3-2-11,4 1-13,0 1-15</inkml:trace>
  <inkml:trace contextRef="#ctx0" brushRef="#br0" timeOffset="260110.8775">872 9397 261,'0'0'18,"0"0"0,0 0-1,-4 3-1,4 7-4,0-1 1,0 2-1,-8 2-2,4 3 2,4-5 0,0-1 1,-4 6 1,4-8 0,0 4-1,0-2-4,0-1 0,0 2 0,0 2-2,0-6 0,0-1-1,4 2 3,-4-2-1,4 1-2,-4 2-3,0-3 1,0 1 2,8 1-2,-8-5-1,4 3 2,-4 4-2,4-4 1,0-3 0,0 2 1,4 2-1,-3 2 1,3-6-3,-4 7 1,4-7 0,0-3-1,0 0 1,1 0-1,-1 0-2,4 3 0,-4-3 0,5 0 0,-5 0 0,4-3 0,0 3 0,-4 0 2,-3 0-3,3 0-2,4 0-2,-8 0-1,0 0-2,4 0-1,-3 0-7,-5 0-4,0 0-7,0 0-5,0 0-6,0 0-9</inkml:trace>
  <inkml:trace contextRef="#ctx0" brushRef="#br0" timeOffset="260422.8953">1011 9500 379,'0'-3'43,"4"2"-4,-4 1-8,0 0-6,0 0-4,0 0-6,0 0 2,0 4-2,8 12-2,-8 3-1,5-1-1,-1 9 0,0-2 0,-4 2-4,0 4 0,0 3 0,0 0-4,0-4 1,0 7-2,0-4 1,0 0-3,0 4 0,0-2-4,0-2-4,-4 1-1,0-4-4,4-6-4,-5-2-4,5-6-7,0-5-7,0-1-8,0-7-9,0 16-11</inkml:trace>
  <inkml:trace contextRef="#ctx0" brushRef="#br0" timeOffset="261568.9609">1363 9599 198,'0'-6'35,"0"-1"1,0 1 0,0 1 1,0-1 2,0 3-1,0-1-2,4 4-7,-4 0-7,0 0 0,0 0-3,4 0-1,1 10-3,-1 11-1,-4 1-2,0 5 0,0 3-5,0 0 0,0 8-1,0-7-2,0 12-1,0-10-2,0 7 0,0 6 1,-4-3 1,-1-4-3,5-5 0,0-4 0,0-6 0,-4-2 0,4-9 3,0-8-3,0-2 0,0-3 0,-4-3-4,0-9 1,4-10 2,0-2-3,0-9 1,0-13 1,0 9-2,4-6 2,-4-3-1,0 3 1,0 0 0,4 4 1,-4-1 0,4 0 0,1 0 0,3 7 1,0 3 2,0 4 1,-4 3 0,4 4 3,5 1 0,-5 5-1,0 4 1,4 4-1,5-1-1,-5 6 0,-4 0-1,4 0 0,1 3-2,-1 0-1,0 2 2,-3 8 0,-1-4-2,-4 2-2,4 5 4,-8 0-2,0-2-2,0 2 1,0 0 0,0-2 1,0 2 0,-4-6 0,-4-2-2,0 1 1,-5 1 1,1-4-1,4 2 2,-5-1-1,-3-1-1,8-3 0,-4 0-2,-5-3 0,9 7-2,-4-4-2,0-3 0,-1 0-4,5 0-1,0 3-3,0-3-3,8 3-7,-4 0-6,4-3-4,0 0-5,0 0-1,0 0-1,12-3-7</inkml:trace>
  <inkml:trace contextRef="#ctx0" brushRef="#br0" timeOffset="261943.9823">1891 9510 354,'0'0'44,"0"0"1,0 0-6,5 0-6,-5 3-7,0 13-4,4-2-4,4 5-4,-8-1-5,0 4-1,4 2-1,-4 1-2,0-1-3,0 3 1,0-1-4,0 1-3,0 0-3,0-2-5,4 2 0,-4-3-7,0-5-6,0-3-5,-4-2-5,4-4-4,0-1-7,0 9-9</inkml:trace>
  <inkml:trace contextRef="#ctx0" brushRef="#br0" timeOffset="262209.9975">1781 9775 351,'4'0'50,"-4"0"-7,4 0-11,-4 0-5,16 0-9,-7 4-6,-1-4-3,4 0-5,0-4-7,1 3-9,3-2-5,0-4-5,1 1-6,-1-4-5,1 2-7,-5-1-4</inkml:trace>
  <inkml:trace contextRef="#ctx0" brushRef="#br0" timeOffset="262621.021">2121 9486 421,'4'0'49,"0"0"-8,8 0-7,0-3-7,5 3-7,-5-3-4,0 3-5,1 0-3,-1-3-2,0 3-1,1 0-3,-1 0 1,-4 0 0,0 3-2,-4 3-1,-4 5 0,0 2 0,0 3 2,0 0-1,0-2 0,-8 5-2,-4-1-2,0 1-1,3-5 2,1 2-1,-4-2-1,4 2 2,-1-3-2,-3-4 3,8-1 0,0-1-1,0-1 1,0-3 0,4 0 0,0 1 0,0-4 1,4 3 0,0 0 2,0-3 0,4 0 3,0 0-3,-3 0 1,7 3-2,-4 0 2,0 0-1,0-1 1,1 1-1,-1 4 1,0 2 1,0 1-1,0-6 1,-4 9 0,5 3 1,-5-3-2,-4 1 2,0 2-1,0-2 3,0 12-2,0-6 1,-4 3 0,-5-6 0,1 2-2,4-1-1,-4 1 1,-4-3-2,4-2-1,-1-5 0,-3 4-1,4-5-1,0-2-4,-1 1-3,1-7-3,-4 0-6,0 3-2,-1-3-6,1 0-6,0-6-7,4 2-7,4-5-5,-5-5-6</inkml:trace>
  <inkml:trace contextRef="#ctx0" brushRef="#br0" timeOffset="263322.0611">2608 9672 341,'4'0'53,"0"0"-9,-4 0-7,4 0-1,-4 0-6,0 6-3,0 10-6,0-1-4,0 7-3,-4-1-3,4 2-4,-4 6 0,0-2-2,-8 3 0,7-1-4,1 1 2,-4 0-2,4-4 1,4-2-1,-8-1-3,8 0 1,-12-9 0,8 2-1,4 0 1,-5-7-1,1-1 0,4-5 2,-4 1-2,4-4-1,-4 0-1,-4-4 2,8-5-1,0-12 0,4-6 1,0-5-2,0-4 3,4-1 0,5-6-1,-5 0 1,4 2 1,-4-7-1,9 10 1,-5-2 0,0 4 1,5 1-1,-1 5 2,0 3-2,-3 4 2,-1 6-1,0 1-1,1 3 0,-1 9 0,0-3 2,0 7-4,1 0 2,-5 0 0,4 3 0,-4 1 0,1 0-3,-5 9 1,4 0-3,-4 0 0,0-2-1,-4 1-2,0 4 1,0-1 0,0 0 0,-8 0 3,4 1-1,-9 0 2,1-5 0,0 5 1,0-1 0,-1-3 2,5 0-2,-8-2 0,4-4 4,-1 2 2,1 2 2,4-4 2,0 0-1,3-2 1,-3 0-1,0 3-1,8-1 1,-4-3-1,0 0 1,0 1-2,-4 2 3,8 0-3,0-2 0,0-1 0,0 5 1,0 1-2,0 1 0,0 2-1,0 0 0,4 0-1,0-2 0,0 4 0,4-4-1,-4-1 0,0 4-1,4-2 0,-3 2-2,3 3-4,-4-8 0,4 1-4,-4-2-4,4 2-3,-4-3-1,1-1-4,3-2-5,-4 1-5,4-4-5,0-4-7,0 4-3</inkml:trace>
  <inkml:trace contextRef="#ctx0" brushRef="#br0" timeOffset="263595.0767">2997 9817 433,'4'0'39,"-4"0"-9,4 0-8,0 0-6,4 0-4,-4 3-2,0-3-4,5 0-3,-1 0-4,-4 0-4,4 0-4,4-3 0,-3 0-1,-5-4-3,4 4-4,-8 0-5,8 0-2,-4-4-6,0 4-4,0-3-6,-4-5-7</inkml:trace>
  <inkml:trace contextRef="#ctx0" brushRef="#br0" timeOffset="263859.0918">3316 9443 344,'0'0'33,"0"0"-3,4 0-4,-4 0-2,0 3 4,0 4-1,0 4-4,0 11-3,-4 2-2,4 5-1,0-2-2,-4 3-2,4 0-3,0 5-2,-4-2-1,0-2-3,0 2-1,0 0-1,-5 4-3,1-7-4,0 2-5,4-2-2,0-3-3,4 2-6,-4-5-7,0-5-9,4-5-9,-4-5-4,4 22-11</inkml:trace>
  <inkml:trace contextRef="#ctx0" brushRef="#br0" timeOffset="264341.1194">3631 9702 346,'4'-5'31,"-4"-4"-2,0-1-3,5 1-4,-5-4-6,0 2-2,8-2-1,-8 2 1,4-5-4,0 0-1,-4 2 1,4 1 1,-4 1-1,0 1-3,0 1-1,0 4 0,-4-1-1,4 1-1,0 3-2,-4 0 0,0 3 0,-4 0-1,3 0-1,-3 0 1,0 3-1,0 0-1,0 3 2,0 10-2,-5 2 0,1 7 1,0 2 1,-1 0-1,1 5 1,0 1-2,-5 4 1,5-1 0,4 4 1,4-3-2,0-7 2,0 0-1,4-4 0,0-6 0,4-1 0,0-1-1,8-5 1,-4-10 2,5-3 3,3 0 2,-4-10-1,5 1-1,-1-12 3,-4-3 0,5-1-1,-1 1 0,0-5 2,-3 9 0,-1-1 1,-8-1-4,4-1 0,-4 0-3,-4 5 1,0-4-1,-4 1-1,0 2 0,-8 3-1,4-1 0,-5 4-1,5 2-1,-4 1-4,4 4-4,0 3-3,8 0-4,-4 3-5,4 0-5,0 0-4,0 0-6,0 0-2,0 0-8,0 3-4,4 27-7</inkml:trace>
  <inkml:trace contextRef="#ctx0" brushRef="#br0" timeOffset="264618.1353">4041 9543 497,'0'0'47,"0"0"-14,0 0-8,4 0-7,-4 0-4,8 0-5,-4 0-1,0 0-5,9 0-5,-9 0-3,8 0-2,-4 0 1,0 0-1,0-1-1,5 1-4,-5-7-4,-4 4-8,0-3-11,0 3-9,0-1-10,-8 1-8</inkml:trace>
  <inkml:trace contextRef="#ctx0" brushRef="#br0" timeOffset="264884.1505">3979 9779 376,'0'0'54,"0"0"-11,0 0-9,0-4-9,0 4-6,0-1-4,4 1-5,1 0-1,7 0-4,-4 0-2,4 0-2,5-3-3,-5-1 0,4-8-1,-3-1-2,7 5-1,-4-1-2,-3-1-8,3 0-8,-4 2-11,1 2-11,11-3-15</inkml:trace>
  <inkml:trace contextRef="#ctx0" brushRef="#br0" timeOffset="266033.2162">4708 9675 210,'4'0'28,"-4"-3"1,0 3-1,4 0-1,-4 0 0,0 0-2,0 0 0,4 0 4,-4-3-1,0 0-2,9 0-4,-9 1-2,0 2-3,4-6-2,-4-4-3,0 0-2,0 1 0,0-2-4,0 1-2,0-2 0,0 2-1,-4-1 0,-5-2 0,5 0-1,0 2-2,0-1 2,-4-1 1,0-1-2,4 1 2,-5 0 1,1 4-1,0-3-1,0 0 1,0 2 1,-1 4 0,1 1-3,-4 5 1,0 0 0,-1 0 0,1 0 0,0 5-2,0 4 0,-5 10 1,5-1 1,-4 7 0,-1 2-2,1 4 2,-1 2 0,5 2 2,0 3-4,4 5 2,0-2 0,-1 4-2,9-2 1,0-3-1,4-1 0,5-4 1,-5-4-2,16-11 1,-3-4 1,3-6 0,5-10 0,-5-7 4,5-5-1,3-6 0,-3-11 0,-1-7 3,1-1 1,-5 1 1,1-4 1,-5 3-2,-3 1-1,-9 2 0,0 3-4,-4 4 0,-4 0-3,0 4-3,-9 6-3,-3-2-3,4 8-1,-5 1-5,5 4-4,0 6-6,-1 0-10,1 0-15,0 3-12,-21 27-13</inkml:trace>
  <inkml:trace contextRef="#ctx0" brushRef="#br0" timeOffset="277086.8484">11963 8089 144,'0'0'27,"4"0"0,-4 0-2,4-4-1,-4 4 0,0 0 2,4 0-5,-4-3 1,0 3 0,8-3-1,-8 3 0,0-9-1,0 7 0,0-4-2,0-1-1,4 4-3,-4-3-2,0-1-2,0 4-1,0-3-3,0 1 1,-4-1-1,4-1-1,-4-2-2,0 2 3,4 0-1,-8 0 0,4 4-2,-5-3 0,5 2-1,-4 1-1,0 3 0,-4 0-1,4 0 1,-5 0 0,1 3-2,0 4 2,-1 9 0,-3-5-2,4 5 2,-5-5-2,-3 8 2,8 0-1,-5-5 0,1 12 0,4-2 2,-5 3 0,1 3 1,4 5 0,-1 1 0,9 1-2,0 6 1,0 3-2,4-5 1,0 4 1,8-4-2,-4-3 0,13-4 0,-5-4 0,4-3 1,1-5-1,-1-8 0,5-1 0,-5-5 0,0-2 1,-3 1 0,-1-7-2,4 0 1,-8 0 0,1 0 0,-1-3 0,-4-1 0,4-7 1,-4 2-1,-4-5 2,4-2-1,-4 0 0,4-2 1,-4-1-1,0 2 0,0-2 0,-4 1 1,4-4-2,0 4 4,-4 6-2,-4-1 1,4 2 0,-4 1-2,4 7 0,-1 0 1,-3 3-2,0 3 0,4 5 2,-8 5-2,4 3 0,-5 1-4,5 2-2,-4 0-2,4 2-3,-1-4-1,1 3-8,4-8-7,4-2-7,0-2-9,0-5-8</inkml:trace>
  <inkml:trace contextRef="#ctx0" brushRef="#br0" timeOffset="277680.8824">12544 8116 305,'0'0'39,"0"0"-6,4 0-4,-4 0-6,0-3-6,0 3-1,0 0-4,0-2 0,4-4-2,-4-1 4,0-2-2,0-1 1,0-1-2,0-2-1,4-3 0,-4 2-1,0-5-3,0 5 1,0-5-2,0 0 1,0 4-1,-4-4 0,0 5-2,4-2-2,-8 0 2,4 2-1,-4 1-1,-5 3 0,9 4 0,-4-2 0,0-1-1,0 5-1,-5 1 2,1 3-1,0 3 0,-5 4-1,5 2 2,0 6-1,-9 4-1,1 1 0,4 6 2,-5 1 1,5 6 1,-5 4 2,5-1-1,0 4 0,-1 6 0,5-3-2,4 0 1,4 3 0,4 3-2,0 1 1,0-6 0,8-10-2,4-3 0,0-4 0,9-6 0,-1-5 3,1-6 2,3-7 0,-3-10 0,3-2 1,1-12 1,-1-11-2,-3-1 2,8-7 0,-9 7-1,1-4-1,-1 4-1,-8-4-2,1 4-1,-1 1-1,-4 2-3,-4 0-4,-4 0 0,0-1-5,0 3-2,-8 4-4,-8 2-3,7 1-2,1 5-6,-4 2-7,0 1-7,3 4-8,-3 5-6</inkml:trace>
  <inkml:trace contextRef="#ctx0" brushRef="#br0" timeOffset="277937.8971">12417 8230 389,'4'2'51,"0"1"-7,9 3-7,-1-6-7,0 10-5,0-4-5,5 1-3,-5 0-3,0 3-3,1 6-4,3-2 0,-8-1-2,4 6-2,1-1-3,-5 1-4,0 1-3,-4-4-2,4 2-2,1-2-1,-5-1-3,4 3-4,-8-5-6,4-4-7,0-4-9,4 4-7,0 4-12</inkml:trace>
  <inkml:trace contextRef="#ctx0" brushRef="#br0" timeOffset="278200.9121">13121 7973 467,'0'0'40,"0"0"-8,0 0-8,0 3-4,0 6-3,0 6-5,0 4-3,0-2-2,0 9-1,0-3-2,0 0-1,4 1-1,-4 3 0,0 1 0,0-4-4,4 0-5,-4 1-5,0-1 0,0-5-7,5-1-10,-1 1-5,-4-2-2,0-1-4,0-3-5,0-8 1,0 20-7</inkml:trace>
  <inkml:trace contextRef="#ctx0" brushRef="#br0" timeOffset="278460.927">12978 8217 439,'0'-3'51,"4"3"-13,0-3-6,0 3-8,9 0-5,-5-3-5,8 3-5,0-3-7,1 0-6,-1-4-7,5-1-2,-5-1 0,5-1-4,-5 1 0,4-1-3,1 2-1,-1-1-2,-3-1-2,3 1-3,-3 1-4,3-5 1,-4 3-3,42-23-10</inkml:trace>
  <inkml:trace contextRef="#ctx0" brushRef="#br0" timeOffset="278833.9484">13666 7930 306,'0'-3'39,"4"-1"-2,-4 4 0,0 0-2,0 0-6,0 0-5,0 0-6,0 0-5,0 0-5,0 4-1,-8-4-2,8 0 0,-13 0-2,-3 3-1,0-3 1,3 3 2,-3 3-1,4 1 0,-1-3 0,-3 3-2,0-1-2,-1 0 1,9 4 0,0-4-1,4 2 0,-8 2 0,12-1 0,-5 4 0,1-5 0,4 5 0,4-1 0,1 0 0,7-3 0,0 4 2,4-4-1,-3-2 0,3-2 1,0 1 2,5 3 1,-5 1-1,5-4 0,-9-1 0,4 8 1,-3 0-1,-1-4 2,0 2-1,-4 5 2,1 0-1,-5 1 0,-4 3 0,0 0-1,0 4-1,-4-5 0,0 7-1,-1-6 0,-11 1 1,8 1 0,-4-4-2,-1 1-1,-3 0 3,0-8-3,-1-2 0,1 1 0,-1-2-1,5-2 0,-4-3 0,-1-3 0,5 0-7,-4 0 0,4 0-6,3 0-4,-3-3-5,4-5-10,0-8-11,8 1-13,0-3-8</inkml:trace>
  <inkml:trace contextRef="#ctx0" brushRef="#br0" timeOffset="279110.9642">14157 8049 367,'0'0'48,"8"0"-7,-4 0-7,4 3-7,-3 0-4,3 0-8,0-3-2,-4 0-5,12 4-1,-3-4-2,3 0-4,0-4-5,1 1-1,-1 0-1,1-6-4,-5-1-7,0 5-2,0-4-7,-3 2-7,-1 1-5,-4 0-6</inkml:trace>
  <inkml:trace contextRef="#ctx0" brushRef="#br0" timeOffset="279373.9792">14198 8251 346,'4'0'33,"0"-3"-11,0 3-4,9-4-4,-1 4-7,4 0-4,-4-3-10,1-3-8,-1 1-5,4-4-5,-3-1-4,3 4-1,37-10-10</inkml:trace>
  <inkml:trace contextRef="#ctx0" brushRef="#br0" timeOffset="280163.0244">14779 7903 379,'0'-4'43,"0"4"-3,0 0-4,0 0-6,0 0-3,0 7-3,0 10-4,4 2-4,-4 2-2,0 1-3,0 5-3,0 7 1,0-4-3,-8 2-1,4 4-2,-8 1 0,4-4 0,-1 4-2,5-4 1,-4 1-1,0 4-1,4-8 0,-4-3 0,-5-3 1,5-5 0,4-3-1,-4-8 1,8-5-1,0-3 0,-4 0 0,4-3-1,0-10-2,0-17 2,4-7-1,-4 4 1,12-7-3,1-3 3,-5-3-1,0-3 0,4 1 1,5-4 1,-1-1 0,4-1 1,1 5 1,-1 3 6,-3 6 0,-1 7 0,5 2 0,-9 3 1,4 10-2,-3 2 1,-1 2-1,0 1-2,0 4 0,1 6-2,3 0-1,-4 3 1,1 6-3,-1 7 1,0-2-2,-4 5 2,-4 0-1,5 4 0,-9 6 2,0 1-2,-4 0 1,-1 3 0,-7-2-1,0 0-1,0-5 0,-9 0 1,5-4 0,-1-2 0,1-1 1,-4-5 0,-1-4-1,1 2-1,-1-3-5,1-2-3,-1-4-6,5 3-5,3 0-4,-3-3-9,4 2-12,-5-2-15,-23 9-19</inkml:trace>
  <inkml:trace contextRef="#ctx0" brushRef="#br0" timeOffset="281845.1206">11733 9373 267,'0'-3'45,"0"0"-1,0 0 1,0-1-3,0 1-7,0 0-3,0 0-7,0 0-3,0 0-3,0-1 0,0 4-4,0-3-3,0 3-1,4 0-3,-4 0-1,0 0-1,0 0-2,5 3-1,-5 7 0,4 9-2,-4-2 1,0 6-1,0 1-1,0-2 0,0-1 0,0-1 0,0 2 0,0-2 1,0-3 0,0-1-1,0-2 0,0-1 0,4 3 0,0-8 0,-4-2 0,4 0 0,0 4 0,0-7 0,0 0 0,0-3 0,5 0 0,3 4 0,0-4 0,-4-4-1,5 1-1,-1 0-2,0-7-3,0 1-2,1 4-2,-1-1-4,0-1-4,-4 1-7,1 0-7,-1-1-7,0 4-7,-4-3-4,12-8-7</inkml:trace>
  <inkml:trace contextRef="#ctx0" brushRef="#br0" timeOffset="282121.1364">11954 9271 344,'0'0'50,"0"0"-5,0 4-5,-4 2-4,4 10-7,-4 5-4,4-1-4,-8 9-1,4 1-5,0 3-2,-4 1-3,8-1-2,-4 2-2,0 2-2,4 2-1,-5-5 0,-3 6-6,4-1 0,-4-5-3,4-1-2,0-1-2,-4-5-4,3 0-1,5 0-8,-4-5-5,0-6-6,4-2-6,0-1-10,0 24-8</inkml:trace>
  <inkml:trace contextRef="#ctx0" brushRef="#br0" timeOffset="282554.1611">12450 9586 355,'0'-8'45,"4"-4"-6,4-1-6,0 2-6,0-5-8,-3 0-5,3-2-2,-4-4-4,4 5 0,-8-6-2,4 3 3,0-3-2,-4 0 2,0-3 0,0 2 0,0 7 0,0-5-2,-4-2 1,0 8-3,-4 0 0,0 2-1,-1-2 1,1 8-2,0-5-1,0 13 0,-4-3-1,-1 3-1,5 3 1,-4 7-1,0-2 1,-5 4 0,-3 9 0,3 1-2,1 2 2,-4 5-1,3 1-1,-3 6 0,3 1 2,-3 6 0,8 0 0,-5 0 0,5-3 0,0 2 0,3-2-1,5-6 0,4-4 0,0 0 0,0-5 1,4-7 0,9 1 0,3-3 0,0-5 0,5-5 4,-1-6 0,1-6-1,3 0 2,-3-12 2,3-1-1,-3-5-1,-1-3 1,1-5 0,-5 2-2,1 0-1,-5-3 0,0 1-3,-4-2-1,-4 1-5,1 3-2,-5 0-4,0 1-4,0 5-5,-9 8-5,9-1-9,-8 1-11,4 6-8,-4 4-11</inkml:trace>
  <inkml:trace contextRef="#ctx0" brushRef="#br0" timeOffset="282826.1767">12360 9663 308,'0'0'43,"0"3"0,8 0-1,0 3-4,4 1-2,-3-1-8,3 0-3,0-1-3,0-2-5,5 7 0,-9 3-5,4-1-4,-4-4-1,5 5-3,-9 0-4,4-9-4,0 6-4,-4-1-3,5 4-3,-5-3-7,0-2-7,0-5-8,-4 3-8,0-3-6,8 7-10</inkml:trace>
  <inkml:trace contextRef="#ctx0" brushRef="#br0" timeOffset="283098.1923">12912 9305 451,'5'-3'38,"-1"3"-8,-4 0-6,0 3-3,0-3-3,4 9-1,-4 10-3,4 5-3,-4 3-3,0 2-3,0-2 0,0 3-1,-4 0-2,4 2 1,0-2-2,0 1-4,-4-6-2,4-4-4,0 6-4,0-8-5,0-5-7,0 2-7,0-3-6,0-1-8,0-7-6</inkml:trace>
  <inkml:trace contextRef="#ctx0" brushRef="#br0" timeOffset="283370.2078">12798 9553 421,'0'0'50,"0"0"-8,4 0-7,0 3-7,8-3-7,5 0-5,-5 0-5,8 0-2,-3-3-8,-1 0-6,5-1-7,-5 0-8,0-6-6,1 4-8,-5-4-6,0 1-5,1-1-1,23-17-8</inkml:trace>
  <inkml:trace contextRef="#ctx0" brushRef="#br0" timeOffset="283741.229">13158 9216 284,'4'-2'45,"4"2"-2,1 0-1,3 0-1,-4 0-6,0 0-5,5 0-3,-1 0-6,0 0-6,4 0-4,-3 0-2,-1 0-2,-4 0-2,4 0-1,1 2-1,-5-2-2,-4 3 0,-4 3-1,4-6 1,-4 7-1,4 2 0,-4 1 2,0-1-1,-4 6 2,4-6 0,-16 4-2,8 1 0,-1-1 1,1 1-2,0 2 0,0-3 2,4 0-1,-4-2-1,3-5-2,5 4 1,0-4 0,-4-3 1,4 0-2,0-1 2,0 4-1,0-3 1,4 4 0,-4-1 0,5 0 0,3-6 0,4 4 0,-4 2 0,0-4 2,5 4 0,-9 0-1,4 1 2,0 2-2,-4 2 2,9-1-1,-9 3 0,0-1 4,-4 3-2,4 1-1,-4-2-1,0 5 0,-4-3-1,4-2 1,0 2 0,-8 0 2,3-2 0,-3-4-1,-4 2-1,4-4-1,4 2 2,0-7-2,-1 0 0,-3-3-1,4 0-3,-4 4-2,-4-4-6,4-4-1,3 1-7,-7 0-4,4-7-8,0 4-7,-4 1-8,3-1-6,-23-7-9</inkml:trace>
  <inkml:trace contextRef="#ctx0" brushRef="#br0" timeOffset="284260.2587">13944 9057 376,'4'0'40,"-4"-2"-10,0 2-8,-8 0-4,0 0-4,-4 0-2,-1 0-3,1 0-2,4 0-4,-4 0 3,3 2-2,-3 1 3,0 0-2,4 4 2,-9-1 0,9 3-1,0-9-1,-4 13 0,3-6 0,1-3-2,4 6 0,0-1 1,0 6 0,4 1 0,0 3-1,0-5 0,0 2-2,0-2 3,4 5-2,0 0 1,4-4 0,0 4 3,1-5 0,3 5 0,-4-1 0,4-3 1,1 1 0,-5-1-2,0 1 1,0-2 1,-4 2-1,5 0 0,-1-2 0,-4 2 0,0-2 0,-4 2 2,0 3-2,0-5-1,0 2 0,-4 0 1,-4-1-2,-1 0 0,-3-2 0,4-5-2,0 2-1,-4-1 2,-1-2-1,1-6-1,0 4-1,-1-3 1,-3 1-1,4-3-2,-5 0-3,5 0-1,-4 0-2,3 0-3,1 0-5,4-3-5,0 1-4,4-8-10,-5 1-10,5 2-8,4-5-9,0-18-5</inkml:trace>
  <inkml:trace contextRef="#ctx0" brushRef="#br0" timeOffset="284546.2751">14325 9063 390,'0'0'42,"4"0"-5,0 3-6,-4 1-6,0 5-5,0 7-3,0-2-4,0 5-4,0 5-1,0 5-2,-4-2-2,-4 3 1,4 3-2,0 7-1,0-6-6,-1 1-3,1-5-5,0 0-5,0 0-6,4-8-6,0-1-6,0-2-5,0-5-4,-8 23-8</inkml:trace>
  <inkml:trace contextRef="#ctx0" brushRef="#br0" timeOffset="284819.2907">14206 9357 397,'0'0'54,"4"0"-12,-4 0-11,0 0-7,0 0-5,8 0-7,5 0-2,-5 0-5,4-9-5,-4 2-4,5-1-5,-5 5-2,4-6-4,0 2-1,1 1-7,3-5-3,-4 1-4,1-2-3,3 5-3,-4-4-4</inkml:trace>
  <inkml:trace contextRef="#ctx0" brushRef="#br0" timeOffset="285145.3093">14718 8973 342,'0'0'37,"0"0"-5,0 0 1,0 0-3,0 3-4,0 0-7,0 8-2,0 5-3,0-2-2,-4 5-1,0-1-2,-4-2-1,3 0-2,5 1 0,0 5-2,-4 2 1,4-2-3,-4-1 1,4-8 0,0 4-2,0-4 1,4 0 0,0-4 0,-4-4-2,9 1 1,-5 1-1,4-1 0,-4-3 0,4 1 0,0 2 0,-4-6 0,5 0 1,3 0 0,-4 0-2,4 0 1,1 0 0,3 0 0,-4 0-2,5 0-2,-1-3 0,-4-4-2,5-2-2,-1 2 0,1 4-1,-1-5-5,0-1-4,1-1-4,-1 1-5,-4-4-5,1 10-5,-9-5-3,4-2-6</inkml:trace>
  <inkml:trace contextRef="#ctx0" brushRef="#br0" timeOffset="285424.3253">14980 8990 396,'0'3'53,"0"0"-7,0 7-6,-4 11-7,0 7-5,-4-1-5,-1 7-4,5-1-3,0 7-4,0 3-4,0 0-1,4-4-2,-8 1-2,8-3-1,0-4-2,0-1-3,0-2-2,-4-6-2,4-2-3,-4-1-1,4-2-3,0-5-4,0-1-9,0-4-9,0-2-13,0-7-8,0 0-9</inkml:trace>
  <inkml:trace contextRef="#ctx0" brushRef="#br0" timeOffset="285926.354">15512 9085 336,'0'0'45,"0"0"2,0 4-5,8-4-5,1 0-5,-1 0-9,4 0-4,0 0-4,1 0-5,3-4-2,-4 1-3,5 0-1,-5 0-5,0-3-3,0-1-8,1 4-3,-1 3-8,0-5-6,-4-1-6,1 0-5,-1 2-3,-4 1 1,4 6-8</inkml:trace>
  <inkml:trace contextRef="#ctx0" brushRef="#br0" timeOffset="286225.3711">15508 9308 280,'0'0'47,"0"10"-4,0-4-2,0 0-3,4-3-8,8-3-6,5 0-7,-5 0-4,4 0-3,1 0-3,3 0-7,1-3-3,-5 0-7,-4 0-9,5-7-6,-9 1-9,0 4-3,0-1-3,17-10-11</inkml:trace>
  <inkml:trace contextRef="#ctx0" brushRef="#br0" timeOffset="286867.4078">16139 9039 373,'0'4'48,"0"-1"-2,0 0-7,0 11-5,-5 5-6,5 0-7,-8 8-4,8 0-4,-4 4-1,0 2-2,0 8-3,0-4 0,0-1-4,0 1 1,-5 0-1,1-7-1,0 0-1,4-1 0,-4-2 1,4-4-1,-4-3-1,-1-6 0,9-1 0,0-7 1,0 0-1,0-6 3,-4 0-2,-4 0 2,8-6-2,0-4 1,-4-10-2,4-7 1,0-2 0,4-7 0,-4-7-1,8-4 0,-4-5 0,9 1 0,-5-1 0,4-2 0,-4 4-1,9 4 0,-1 7 2,0 2 2,5 0 1,-5 9 2,1 7 0,-5 0-2,8 2 0,-3 7 0,3 4-3,-3-2 2,-1 4-2,-4 3-1,5 3 1,-5 0 1,0 0-2,0 0 0,1 6 1,-5 4-2,0-3 2,-4 6-2,0 3 1,-4 2 1,-4 1 0,0-2-2,-4 2 2,-4 2-1,-1-2 0,-3-5 0,4 5-1,-1-3 2,-3 2-2,4-2 0,0-7 2,-1 2-2,-3 2 2,4-7-2,-1 1 1,1-3 1,4 0-2,0 2 2,-1 0 0,5 1 0,-4 2 2,0 2 0,4 2 0,-4-3 0,4-1 0,4 6 0,0 0-1,0 1 1,0-1 0,0 1 1,4-2 0,8 5-1,4-5 0,-3 2-2,3 0 1,0-2-2,5 2 1,-5 0 0,1-2 0,3 2-1,-4-1 0,1 1-3,-5-4-2,0-1-2,1-1-3,-1-1-3,-4 1 1,-4 3-4,0-5-4,0 1-5,1 1-3,-5-1-11,0-1-11,0 2-11,-25 20-9</inkml:trace>
  <inkml:trace contextRef="#ctx0" brushRef="#br0" timeOffset="303802.3765">17539 9318 128,'-4'-16'2,"-1"-8"3,5-3-5</inkml:trace>
  <inkml:trace contextRef="#ctx0" brushRef="#br0" timeOffset="327088.7084">4909 8465 316,'0'0'38,"0"0"-1,0 0 0,0 0-7,0 0-3,0 0-5,0 0-4,4-6-2,-4 6-2,4-9-1,8-1-1,0 7-1,-3-4-2,7 7-2,-8-3-1,4 2 0,1 1-2,7-3-1,1-4 0,-1 4 1,5 0-3,-1 0 1,1 3-1,-1 0 0,5 0-1,-4-4 3,3 4-2,1-3 1,4 0-2,-9 3 3,5-6-1,-4-2 0,-1 5-1,1-1 3,3 1-3,-3 0 0,-1-6 0,5 4 0,-4 2-1,-1-1 0,-3 4 0,3-3 0,1-3 0,-5 3 0,1-1 0,3 4 0,-3 0 0,-1 0 0,-3 0 0,-1 0 0,0 0 0,-3 0 0,-5 0 0,4 0 0,-8 4 0,4-4 0,-8 0 0,5 0 0,-1 0 0,-4 0 0,0 0 0,0 3-2,4 0 0,-4-3 1,0 6 1,-4 2 0,-5 2 0,1 3 0,-4-2-3,4 8 0,-5-3 2,1 1 0,-4 5-1,-1-4 0,9 4 0,-4-4-1,-4 1 2,11-5-2,-7 2 1,12-3-2,-8-5 0,4-5 1,4 0 0,0-3 0,0 0 2,0 0 0,4 0 0,4-6 1,4-9-2,1-1 2,7-1-1,-7-2 1,3-2 0,4 2 0,-7-5 0,7 2 0,-3-2 0,-1-1 0,-4 10 3,5-4-1,-9 5 1,0-5 0,-4 3 0,0-1-1,0 4 2,-4 2-1,-4-2 0,4 3 0,-4 1-2,-4 1 1,0-2-1,-5 1 0,5 3-1,-4-2 0,4-2-1,-5 1-2,5 5-2,-4-5-4,4 2-1,4 4-3,-9-5-10,5 5-8,-4 0-10,4 0-6,4 0-9</inkml:trace>
  <inkml:trace contextRef="#ctx0" brushRef="#br0" timeOffset="327493.7315">5236 7933 287,'0'0'35,"0"0"-6,0 0 1,4 0-1,-4 0 0,0 6-5,8 4 0,-3-2-2,3 1-5,0 1-2,4-1-4,-8-1-1,9-1-2,-5 2-2,4-2-1,0 2-1,1-1-1,-1 2-1,0 2-2,-4-2 0,5 1-4,-5 2-1,0 3-3,-4-8-5,4 4-4,1 1-3,-5-2-3,0 2-4,0-7-1,0 4-8,0-4 1,-4-3-3,4 15-7</inkml:trace>
  <inkml:trace contextRef="#ctx0" brushRef="#br0" timeOffset="327786.7483">5408 7920 240,'0'0'36,"0"0"0,-4 3-3,0 13-5,4-1-5,-12 0-8,4 1 0,3 2-7,-3-2-2,4 1-1,-4-1 0,4 0-1,-4-2-1,-1 5-4,1-1-5,4-2-7,-4-2-4,0 2-2,4 0-3,-4-3-6,3-5-2,-7 7-10</inkml:trace>
  <inkml:trace contextRef="#ctx0" brushRef="#br0" timeOffset="328069.7645">5556 7688 257,'0'0'27,"8"0"2,-8 0-7,4 0-6,0 0-4,-4 3-5,4 0 0,4-3-3,-4 0-10,0 0-2,0 0-8,5 0-1,-5-3-4,0-3-2,16-7-10</inkml:trace>
  <inkml:trace contextRef="#ctx0" brushRef="#br0" timeOffset="328448.7862">5764 7513 233,'0'-1'30,"4"1"0,1 1-5,3-1-3,-8 3-4,4 1-2,4 2-3,0 3-1,0-2-4,-4-1-1,5-1-2,-1-2 2,-4 3-2,0-2 1,0-1-1,0 0-3,-4 3 0,0-2-1,0-1 1,8-3 0,-8 4-1,0 0-1,0-1 2,0 6-1,-4-2-1,0 2 0,4-1 0,-8 2 0,4-1 0,-4 1 0,4-1 0,0-1-1,-1 5 2,1-7-1,4 1 0,0-4 0,-4 2 0,4-1 2,4 1 0,0-5 2,-4 7 1,9-4 2,-1 0 3,0 3-1,-4-2 3,4-1-2,1 0 0,-5 2-3,4-2 0,-4 0-4,4 3 2,-4 4 0,-4-4-2,4 4-1,0-5 1,-4 7-1,0 1 1,-8-2 1,4 2 1,-4-4-4,4 1 2,-4 1-1,-1 2-1,1-7 1,4 0-1,-4 1-4,4 2-4,-4-4-3,-1 2-8,5-7-7,-4 0-9,0 0-7,0 0-6</inkml:trace>
  <inkml:trace contextRef="#ctx0" brushRef="#br0" timeOffset="329073.8219">6288 8337 187,'-4'0'31,"0"3"3,0-3-5,0 6 3,0-3-4,0 5-1,4-1-5,-4-4 2,4 0-1,0 0 1,0 0-2,0-3 0,4 0-1,0 0-4,-4-3-5,12 3-1,-4-6-3,5 0-1,-5 1-1,0-5-3,0 4-3,4 3-3,1-7-4,-9 7-2,4-7-2,-4 10-5,4-3-2,5 0-4,-5-2-3,0 2-4,4 0-6,-8 0-5,-4-4-6</inkml:trace>
  <inkml:trace contextRef="#ctx0" brushRef="#br0" timeOffset="329376.8392">6559 8095 305,'0'-3'37,"4"3"-3,-4 0-5,0 0-2,0 0 1,0 0 0,4 9-4,0-2-1,-4 7-7,0 2 0,4 5-2,-4 1-2,0 2-1,0 6 0,0 5-3,0-5-2,0 7 0,-4-1-3,4 4-1,-4 0-2,4-4 2,-4 4-3,0-7-4,-1 1-2,1-2-4,4-5-4,0 0-4,0-10-5,0-1-6,0 0-5,4-7-9,1-4-6,11 5-6</inkml:trace>
  <inkml:trace contextRef="#ctx0" brushRef="#br0" timeOffset="330074.8792">6894 8205 269,'4'-7'17,"-4"4"-3,4-3-5,-4 1 0,0-8-2,0 4-1,0-6-2,-4 9-2,0-3 2,4-1 1,-8 4 4,0 3 3,4 1 1,4-4-2,-8 6 4,4 0-3,-1 0 0,1 0-4,-4 0-1,4 3-1,-4 2 1,0 4-3,-1 7-1,1-5 0,4 2-1,0 3-1,4 1 1,0-1-1,0 0-1,0-2 2,0 2 3,0-2 0,4 2 3,4-3 3,5-2 1,-1-1-1,-4-1 0,4 1-1,-3-4-2,3 4 0,-4-5-3,0 1 1,0 7-3,5-2 2,-5-2 0,0 4 0,4 0 0,-7 1-1,-1 2 1,-4-7 1,4 6-1,0-3 0,-4 6-3,-4-5 1,4 3-1,0-4-1,0 3 1,0 0-2,-8-3 0,-1-3 2,-3 1-2,8-1 1,-4-2 0,0-1-1,-5-4 0,5 4 0,0-6 0,-4 0-1,8 0 1,-5 0 0,-3 0 0,8-6-2,0-2-1,0-8-1,4-3 1,0-2 2,0 0-1,0-4 1,4-2-1,-4 0 0,12 1 1,-8 3 0,4-3 2,1-1 0,-1 0-2,4 5 2,-4 4 1,5 2-2,-5-1 3,4-2-2,-4 0 0,5 4 1,-5 0-2,4 0 0,0-1 0,-8 4 1,0-3-1,1 3 0,-1 2 1,-4-1-1,0 5-2,-4-1-1,-1-2-1,5 5-2,-8 1 1,8 3-1,-4-3 0,0 3-3,0 0-2,4 3-2,-8-3-4,0 3-5,4 1 0,-1 5 1,-3-2-1,8-1-2,0-4-2,0 1 0,0 0-2,0 3-5,-12 18-6</inkml:trace>
  <inkml:trace contextRef="#ctx0" brushRef="#br0" timeOffset="330842.9231">7250 8152 309,'0'-3'38,"0"1"-6,0 2 0,0 0-1,5 0-1,-5 0-4,0 5-3,0 11-3,0-3-3,0 4-3,0-1-4,-5 5-1,5 4-2,0 2-2,0 0 0,-4 5 0,0 2-2,0-4-2,-4 3 0,8-3 0,-4 2-1,0-5 0,0 0 2,0-5-1,0-1-1,-1-2 0,1-4 0,0-6-2,4 1 1,-4-7 1,4 0-1,0-3-1,0 0-2,-4-3-1,0-4 0,4-8 1,0 0 0,0-7 0,0-8 0,0 0 0,0-7 1,0 0-1,0-2-2,4 2 1,0-3 1,8-1 0,-7 4 3,3 4 0,4 0-1,0 6 1,1-2 0,-1 12 1,0-4 2,-4 5 2,5 0 0,-5 5 2,4-2-2,0 7 1,-3 0-2,3 2 0,-4 1 1,4 3-1,-4 0-2,5 0-1,-9 3 1,0 1 0,0 2 0,0 7 0,-4-1 1,0-1-2,0 2 1,0 2-1,-4 0 0,0 1 0,-4-1 0,0-6 0,3 4 1,-3 1-1,0-11 0,0 7 0,0-1 0,0-5 2,-1 2-2,-3-3 0,4-3 0,4 0-3,-4 2 1,-1-2-2,1 0-3,4-2-3,-4-1-7,4 3-3,0 0-9,0 0-6,4-3-4,0 0-6,0-4-6</inkml:trace>
  <inkml:trace contextRef="#ctx0" brushRef="#br0" timeOffset="331145.9404">7607 8311 345,'4'-3'27,"0"1"-5,-4 2-6,0 0 4,0 0-1,0 0-1,4 0-3,8 0-2,0 0-2,-7 0-2,3 0 0,0 0-3,-4 0-1,4 0-1,-4 0-2,5 0 0,-1 0-5,0 0-10,-4 0-10,4 0-13,-4-3-13</inkml:trace>
  <inkml:trace contextRef="#ctx0" brushRef="#br0" timeOffset="331688.9715">7951 8095 342,'0'0'38,"0"0"-8,0-6-5,4 6-5,-4 0-4,0 0-1,0 0-3,4 0 1,0 0-3,0 0-1,4 0 1,-4 0-2,0 0 0,0 0-1,5 3-2,-1-3 1,0 0-4,0 3 2,0 0-1,1 0-2,-5 7 1,4-8-1,-4 7 1,0 1-2,0-1 0,-4 2 1,0 2-1,0 3 0,0-3 0,-4-2 1,-4 5-1,0-5 0,-1 1-1,-3 1-3,8-10 3,-4 7-1,0-2 0,4-2 1,4 1-1,-5-7 0,1 3 0,4 0 0,-4-3-1,4 0 2,0 0-2,0 6 1,0-6 1,4 3 0,-4-1 0,4 1 2,1-3-2,3 0 1,4 7 0,-8-1 0,4-3 0,1 3 0,-5 1 0,4-1 0,-4 1 0,4-3 0,0 0 0,-4 5 3,0-3-1,1 1 1,3 1 3,-4 1-3,-4 7 3,0-2 0,0-4-3,0 6 0,-4 0 0,4-2 1,-8 2-1,-1-2-1,-3-1 1,4 3-1,4-8-1,-8 1-1,3 1 1,-3-1-2,0-4-4,4 2-3,-5-4-2,5-3-4,0 0-5,4 0-7,0-3-7,4-1-8,0-4-6,0-25-7</inkml:trace>
  <inkml:trace contextRef="#ctx0" brushRef="#br0" timeOffset="332345.009">8311 8214 373,'0'0'32,"0"0"-5,4 7-2,-4 2-7,4 5-2,-4 6-5,0 3-1,0 1-4,-4-2 0,0 9-2,-8-4-2,3 5 1,1-2 0,0 0-2,0-5 2,0-1 0,3 0 0,1-2-1,-4-7 0,4 1 0,0-7 0,4-3 1,-4-2 1,0-4 2,4 0-3,0 0 0,0-4 0,0-5-2,0-10-1,8-5 3,-8-6-2,4-4 1,4-7-1,0-3 0,5 1 0,-5 0-1,4 3 3,5 0 1,-5 4 2,0 2 0,5-1 2,-1 8 1,-4 7-2,0 0 1,5 5-3,-13 7-2,8 1-1,-4 1 1,1 3-1,-5 0-2,4 3 2,0 3-1,-4 0-2,0 6 1,0 7 0,-4-1-3,4 1 1,1-5 0,-5 5-1,0-1 0,0 3 0,0-5-1,0 3-1,-5-2 3,1 2-1,0-2 2,-4-1 0,0-4-2,-4-2 2,3 4 0,1-5 0,0 1 2,0-4-2,-4 3 0,3 0 2,-3-1-2,4 2 2,0-1 1,-5-3 2,9 0 1,0 4 1,0 2-1,-4-2 0,4 1-1,-4 1-1,8 1-1,0 4 1,0-1-2,0 3 0,0-2 0,4 5 0,-4-8 0,8 2-1,-4-1 0,8-2-2,-3 1 0,-1-1-4,0 2-1,0-5-2,0 2-4,0-1-5,1-1-6,-5-1-8,0-3-11,4 0-6,0 0-6</inkml:trace>
  <inkml:trace contextRef="#ctx0" brushRef="#br0" timeOffset="332818.0361">8704 8303 230,'0'0'36,"0"0"-4,0 0 0,0 0-4,0 0 3,0 0-1,0 0-1,0 0-1,0 0-4,0 0-2,0 0-4,4 0-2,-4 0-2,4 0-4,0 0-2,4 0-3,-4 0-1,0 0 0,5 0-2,-1 0-3,0 0-3,0 0-2,-4 0-2,5 0 0,3 0-4,0-3-5,-4-3-8,0 3-6,1-1-11,3-2-6</inkml:trace>
  <inkml:trace contextRef="#ctx0" brushRef="#br0" timeOffset="333511.0757">9076 8155 305,'0'-6'37,"0"6"-3,-4 0-1,4 0-4,0 0-2,0-2-3,0 2-3,4 0-6,-4 0 0,0 2-1,0 4-1,0 1-4,0 15 1,0-4-4,0 1 0,-4 1-2,4 9 0,-4-2-1,-4 3-1,8 4-3,-8 2-2,4 1-2,-4-4-2,3-1-3,1-5-3,0-2-2,4-4-4,-8-4-3,8 3-1,-4-5-3,4-5-2,-4-2-2,0 1 0,4 1-4,-12 20-9</inkml:trace>
  <inkml:trace contextRef="#ctx0" brushRef="#br0" timeOffset="334092.1089">9306 8208 190,'4'-3'28,"-4"-4"-6,0 4-4,0-3-2,-4 1-4,0-1-1,4 3 0,-5-1-3,-3 4-3,0-3-1,0 3 2,0 0 0,0 0 4,-1 0 0,5 3 3,-4 4-1,0 2 2,4-1 1,-4-1 2,8-1-5,-5 7-1,5 1 1,0 2 0,0-3 2,0 1-2,0 2 1,5-10-1,-5 8 0,8 2-3,0-6-1,0 3 1,0 1-2,1 2-1,3-5 2,-4 2-3,4-1-1,-4 3-2,-3-3 2,-1-2-1,0 6 1,4-5 1,-8 2-1,4-1 0,-4 3 0,-4-3-1,4 4-1,0-5 1,-8 2-1,4-3-1,-5 1 1,1-2-1,0-2-1,0-1 0,0-3 1,0-3-2,-1 0 2,5 0-1,-4-3-1,0-6 1,4-4 0,0 2 1,0-5-1,4-2 0,0 2 0,0-3 0,0-5 0,8 5 0,-4-4 0,4 0-1,4-1 2,1 1 1,-1 4-1,0 1 0,0-1 1,1-2-1,-5 5 0,0 0 2,4 5-2,-12-5 0,4 4-1,1 1 0,-1 1 0,-4-3 0,0 4-2,0 4-1,0 2-3,-4-3-3,-1 2-4,1 1 0,-4 0-3,0 3-6,4 0-4,0 0-4,-4 3-5,-1 0 1,5 4-6,0 2-1,-8 31-8</inkml:trace>
  <inkml:trace contextRef="#ctx0" brushRef="#br0" timeOffset="334413.1273">9531 8308 386,'0'0'38,"8"0"-7,-8 0-7,0 0-3,8 0-6,-8 0-2,8-5-4,-4 5-4,9 0 1,-5 0-3,0 0-1,-4 0-2,9-3 3,-5 3-5,0 0-2,0-3-6,-4-3-6,4 2-4,-4 1-6,-4 0-3,5 0-4,-5 3-7,4-8-6</inkml:trace>
  <inkml:trace contextRef="#ctx0" brushRef="#br0" timeOffset="334725.1451">9539 8443 217,'0'0'26,"4"0"2,0 3 1,-4-3-2,8 0-3,9 0-5,-5 0-3,0 0-6,1 0-1,-1 0-5,0-3 0,0 3-1,-3-3-1,3 3-3,-4-6-6,0 2-7,0 1-9,-3-1-4,-5-3-6,8 7-9</inkml:trace>
  <inkml:trace contextRef="#ctx0" brushRef="#br0" timeOffset="335030.1626">10038 8321 208,'0'-7'27,"9"-1"1,-9-4-4,4 2-2,0 1 1,0 1-1,-4-5-3,0 0 3,0-1-3,0 8-2,0-7-1,0 3-1,0 6 2,0-6-1,0 4 0,-4-7-3,0 3-2,0 2-2,0 2-2,-1 3-2,-3 0-1,4-4-1,4 4-1,-8 3 0,0 0-1,0 0-1,-1 0 1,1 3 0,-4 1-1,4-1 0,0 3-1,-1 8 2,-3 2-2,0 0 0,4 5 2,-5-2 0,1 5 1,4 6-1,-4 0 0,3 2 1,5 1-2,4 1 0,0-4 0,0 2-1,4-8 2,5-7 0,-1-1 0,4-10 1,0-2 3,5-4 0,-1-4 1,5-8-2,-5-6-2,4-14 1,-7 9 0,3-8-2,0 3 1,-3 1-2,-1-7 2,0 7-2,-8 5-3,5-5-3,-5 5-2,-4 7-3,0 0-6,-4 2-11,-5 5-6,5 2-7,-12 2-3,8 4-7</inkml:trace>
  <inkml:trace contextRef="#ctx0" brushRef="#br0" timeOffset="336069.222">5420 9470 212,'-4'0'18,"-4"0"-2,-4 0 4,0-3-5,-1 3 4,1 0-2,4 0 3,-9 0 0,5 3 4,4-3 2,-4 3-1,4-3 1,-1 0-1,5 7-2,-4-4-2,4 0-4,4 0-1,0-3-3,-4 0-1,4 0-3,0 3-2,4-3 0,-4 4 1,12-3 0,1-1 1,-1 0-3,8 0 0,1 0-2,-1-1 1,1-3-2,3 1 0,1-3 0,-1-4-1,1 1-1,0 4-1,3 2 0,-7-7 0,3 4 2,5 3-2,-9-4 1,5 1-2,4 1 1,-5 5-1,1 0 2,-5-3-1,-3 0 0,-1 3 0,-4 0-1,0 0-1,-3 0 1,-5 3-2,0 0 2,-4 2 1,0 5-1,0-1 1,0 1 0,-8 1 0,-1 2 0,-3-1 0,4-1-1,-4 2 0,4-3 2,-1 6-1,-3-5-1,8 1 2,-4-5-1,0 4-1,3-2 2,-3-5-2,8-1-1,0 0-3,-4 0 1,4 0-1,0-3 0,0 3 2,0-3 1,4 0 0,-4-3 0,8 0 1,5 0-1,-1-10 1,-4-1 0,5-2-1,-1 3 2,-4-1 0,0 1-1,4-3 1,-3 2 0,-5-2 0,0 5 0,-4-5 0,4 3 0,-4 2 0,0 2 2,-4-4-1,4 0 0,-8-1 0,4-2-1,-1 3 0,1-1 0,-4-2 0,4 5 0,0 2 0,0-1-1,-4 0-3,0 4-2,-1 4-6,5-4-8,-4 3-9,4 0-10,-4 3-12,-5 6-13</inkml:trace>
  <inkml:trace contextRef="#ctx0" brushRef="#br0" timeOffset="336554.2498">6428 9125 313,'0'0'43,"0"0"-3,0 0-6,0 0-2,-5 0-5,5 0-5,0 7-5,-4-7-3,4 3-4,0 8 0,0-2-2,4 1-1,-4 3 1,5-9-2,-5 6 0,0-4-1,4 7-1,0-2 1,-4 5-1,0-3-1,0-1-2,0 0 0,0 0 3,0 3-2,0 1 0,0-4-2,0-1 1,0-4 1,0 2-1,0-2 1,0-4-2,0 3 0,0-3 0,0 1 1,0-1 1,0-3-2,4 1 1,-4 2-1,0 1 0,4-1 0,0 0 0,4-3 0,0 0 0,1 0 0,-1 0 1,0 0-2,0-6-2,4 2-3,1-3-3,3 0 1,-4-2-4,1-4 0,-1 0-4,4 2-5,-3-5-2,-1 2-6,0 4-3,-4-2-2,-4 0-3,1 3-3,7-16-6</inkml:trace>
  <inkml:trace contextRef="#ctx0" brushRef="#br0" timeOffset="336870.2678">6583 9095 309,'0'0'36,"0"0"0,0 0-2,0 0 1,0 3-2,4 11-5,-4 6-6,0 0-2,4-1-4,-4 8-2,4-3-3,-4 8-3,9 1-3,-5 4 1,0-4-3,-4 1-1,0-1-3,0 4-3,0-6-2,0-4-1,0 0-3,0-1-7,0-2-4,0-5-3,0-5-8,-4 2-5,0-5-7,-9 35-11</inkml:trace>
  <inkml:trace contextRef="#ctx0" brushRef="#br0" timeOffset="337326.2939">6943 9305 335,'0'-3'47,"0"3"-8,0 0-5,-4 0-7,4 3-5,0-3-4,0 6-2,0 10-5,0-2-3,0 2 0,0 3-3,0-4 1,0 4-3,0-2-1,0 2 0,0 2-1,0-2 0,-4-1 0,4-3-1,-4 1-1,-4-1 2,8 1-1,-8-4 2,8-4-2,0-1 0,-4-4 0,4-3 1,0 0 0,-4 0-1,4-7 0,0-2-1,0-12 1,0-3 0,4-7 1,-4-6-2,4-3 1,4-4 1,4-4-1,1 0 3,-5 2 1,0 3 2,4 10 2,-4 3-2,5 1 1,-1 5 0,0 8 0,5 2-2,-5 1-1,-4 4 0,0 2 0,0 4-2,1 2-1,-1 1 1,0 0-1,4 1 0,-8 2 0,5 1 0,-5 2-1,4 0 0,0 7-1,-8-2 2,0 5-1,0-3 0,0 1-1,-4 2 2,0 0-1,-8-5 0,3 5 0,1-3-1,-4-2-1,0-2-1,-9-2-1,1-1-4,-1-1-1,5 1-4,-1 1-4,1-1-7,4-3-8,-5 7-8,5-10-13</inkml:trace>
  <inkml:trace contextRef="#ctx0" brushRef="#br0" timeOffset="337822.3223">7807 9073 232,'0'-3'39,"0"-1"-1,0 1-2,0-3 0,0 6-1,0 0-5,0 0-4,0 0-5,-4 0-2,4 0-3,0 9-4,-8 14-1,0-3-4,0 9-1,-1 1-1,5 3-2,-4 1-1,4-1-4,0 4-3,-4-4-5,4-1-5,-5-5-7,9 0-7,-8-2-5,4-7-6,0 1-3,-4 27-9</inkml:trace>
  <inkml:trace contextRef="#ctx0" brushRef="#br0" timeOffset="338125.3396">7603 9351 390,'0'0'39,"0"0"-5,4 0-6,0 0-7,4-3-6,8-7-4,5 5-8,-1-4-11,5-1-9,-9-2-12,5 4-10,-9-2-5,37-26-10</inkml:trace>
  <inkml:trace contextRef="#ctx0" brushRef="#br0" timeOffset="338511.3617">7963 9049 356,'0'-10'39,"4"10"-4,4-6-5,-4 6-3,4-6-3,1 6-7,3 0 0,-4 0-6,4 0-3,1 0-2,-5 0 0,4 0-3,-4 0 0,-4 0-2,5 0 0,-5 3 1,0-3-2,0 3 0,-4 0 0,0 7 1,0 4-1,0-4 0,0 2 0,0 1 1,0-2 0,0 2-2,0-4 2,0-2 0,0 1-1,-4 4 0,4 4 0,-8-9 0,-1 1 0,1 1 0,4-6-1,4 0 2,-4 1-2,4-1-1,0 0 1,0 0 1,0-1-1,0 1 0,0 0 0,4-3 1,-4 3 0,0 1 0,8-4 0,-4 0-2,5 3 3,-1 6-1,-4-9 0,8 0 0,-8 3 1,8 4-1,-7-4 1,3 3 1,-8-3 1,8 5-1,-4 2 2,0 6-1,-4-2 1,0 2 0,0 2 0,0 1-1,-4 0 0,0-2 0,0 2 0,-4-1-1,-1-2 0,-3-5 0,4 2 1,-4-1-2,-1-4 0,5-1-3,-4-4-5,4 0-3,0-3-3,-5 0-5,5 0-9,-4 0-7,8-6-9,-4-2-6,-13-24-12</inkml:trace>
  <inkml:trace contextRef="#ctx0" brushRef="#br0" timeOffset="339195.4008">8384 9132 332,'0'0'36,"0"0"-5,0 0-6,0 11-4,0-2-5,-4 17-3,4-6-3,0 4-3,0 8 2,-8-5 2,4 6-2,0 1-2,4 1 1,-4-5-3,0 0-2,0-3-1,4-1 0,0-3-1,0-3 0,-4-3-3,0-1-3,4-5 1,-5-5-5,5 1 3,0-1 1,0-6 0,-4 0-1,4 0-1,-4-6-2,0-4-1,4-4 1,0-5 1,0-5 1,0-9 1,4-2 2,-4-5 1,4-1 1,0-4-1,-4-6 2,13 2 1,-5 3 6,4 6 2,0 3 5,1 7 3,-1 0-1,4 5 0,-3 1-2,3 8-2,-4 2-3,1 1-1,-1 3-4,0 7 1,1 0-1,-1 3 0,-4 0-1,4 0-1,-8 3 0,0 0-1,1 4 0,-5 9 0,0 1 1,0 2-4,0-1-1,0-2-2,0 4-2,-5-4-1,-3 0-1,0 5 0,0-5 2,0-5-1,0 5 4,-1-4 2,-3 3-1,4-6 1,0-3 1,-1 7 2,-3-8 0,0-2 0,4 10 1,4-7 3,-5 1 4,-3 2 4,4 2 1,4 2 0,0 0-2,-4-2 1,-1-2-2,9 1 1,-4 1 0,0 2-3,4-1-1,0-2 1,0 0-3,0-3-2,0 6 0,0 0-2,8-5 1,1 5-1,3-7 0,0 0 1,-4 1-4,5-4-3,-5 0 0,0-1-3,0 1-1,-4 3-1,4-3-4,-3-3-3,-1 4-4,4-1-5,-8 0-2,0-3-6,4 0-2,-4 0-3,4 0-9</inkml:trace>
  <inkml:trace contextRef="#ctx0" brushRef="#br0" timeOffset="339506.4186">8708 9297 337,'4'-3'46,"-4"0"-10,4 3-6,-4 0-6,0 0-5,4-4-4,0 4-4,0 0-2,0 0-4,5 0 1,-5 0-4,0 0-3,4 0-2,-4-3-3,4 3-3,-4-3-6,1 3-3,-1-3-3,4-4-3,0-1-1,-4 5-3,4 0-2,0-6-1,13-10-11</inkml:trace>
  <inkml:trace contextRef="#ctx0" brushRef="#br0" timeOffset="339820.4366">9019 8985 244,'0'0'36,"0"-3"-7,4 3-3,-4 0-1,0 0 1,0 5-2,0-2-1,0 13-1,0-2-4,-4 5-2,0 5-3,-4 2-4,0 1-2,8 6-2,-4 4-1,-5-4-2,5 2-2,4-2-5,-4 1-7,-4-1-7,0 0-7,8-1-6,-8-5-7,3-3-6</inkml:trace>
  <inkml:trace contextRef="#ctx0" brushRef="#br0" timeOffset="340135.4546">9318 9214 293,'4'-9'27,"-4"-1"-2,0-3-6,0-4-2,0 1-2,4 5-7,-4-2-1,4-3-1,-4 2-2,0 4 6,0 1-2,0-4 4,0 7 0,0-2 1,0-2 3,0 4-1,0 6 0,0-6-5,0 2-1,-4 4-1,-4 0-3,4 0-2,-8 7 0,-1-1 0,1 7-1,0 1-1,-1 2 0,5 0 0,-4 5-2,4 1 1,0 8 1,-5 0-1,5 1 0,0 0-1,-4 3 1,3-4 0,5-3 0,4 2 0,-4-12 1,4-1-2,0-5 1,0-1 1,4-4 2,0-3 3,5-3 1,3-3-2,-4-3-1,4-4 1,5-7 0,-5-6 1,0 3-2,5-3 0,-5 0-2,0-4 0,1 1 1,-1 2-2,-4-1 1,4 4-2,-8 7 0,-4-2 0,0 10-3,0-1-5,0 1-4,0 3-5,0 3-8,0-4-8,0 0-5,-4 1-5,0 3-6,-8 3-5</inkml:trace>
  <inkml:trace contextRef="#ctx0" brushRef="#br0" timeOffset="340446.4724">9584 9128 317,'4'-3'38,"-4"3"-3,4 0-1,-4 0-4,13 0-10,-9 0-2,0 0-6,4 0-3,0 0-2,4 0-3,-3 0-2,3 0-4,-4 0-4,4 0-2,-4-3-5,5 0-6,-5 0 0,-4-1-6,0 4-9,0-3-8</inkml:trace>
  <inkml:trace contextRef="#ctx0" brushRef="#br0" timeOffset="340756.4901">9617 9281 277,'0'0'25,"0"0"-6,0 0-4,0-3-4,4 3-3,0 0-1,4 0-3,0 3-1,5-3 1,-5 0-2,-4 0-2,12 3 1,-8-3-1,5 0-4,-1-3-5,0 3-4,1-3-1,-5-4-6,4-1-5,29-11-11</inkml:trace>
  <inkml:trace contextRef="#ctx0" brushRef="#br0" timeOffset="341072.5082">10145 9076 252,'0'-3'24,"0"-4"-3,0 1-4,0 1 0,0-1-2,0-4-1,0 1-5,0-2 2,0 1 3,0-3-1,0 7 1,0 1 1,-4-1 0,4-4 1,0 4 0,-4 3-2,0 0-4,4-7 0,0 4 0,0 6-4,-4 0 0,-1 0-3,1 0 1,-4 3-2,4 3-2,-8 4 2,4 3-1,-5-1-2,1 6 2,0-2-1,-1 11 0,-7 0 1,8 6-1,-5 0 1,1 6 0,0-1-2,3 0 2,5-5-2,0 1 1,4-10 1,4-2-2,0-5 2,0-1 0,0-3 1,8-5 3,4-5 3,1-3 0,7-3 1,-4-5-2,5-5 1,-1-7-3,5-6 0,0-7-4,-1 3 2,-8 4-1,5-7-1,-5 6 0,1-4-3,-9 6-4,-4 8-3,-4 1-3,0-2-7,-8 2-3,-5 7-9,-3 6-4,-4 3-7,-5 0-9</inkml:trace>
  <inkml:trace contextRef="#ctx0" brushRef="#br0" timeOffset="342090.5664">6014 10228 227,'0'0'30,"0"-3"-4,0 3 3,0-3-2,0 3 0,0 0-4,0 0-1,0 0-3,4-1-1,-4 1 4,4-7-1,9 4-1,-1 0-4,4-4-3,1 1-2,-1 0-1,4-4-3,5 5-1,0-4-2,-1-1 0,-3 1-1,7 1-1,5-5 0,0 7-1,4-4 2,8-1-1,-4-2 0,4 1 2,0 8 0,0-2 1,4 0 2,-4 4 0,8-4 1,-4-1-3,-8 4 1,4 0-2,4 0 1,0-3-1,9-1-3,-5 6 2,4-3-2,-4-5 2,9-1 0,-5-2-2,1 7 2,3-5-1,-4 4 2,1 3-1,-1-4-2,0 7 1,1 0-2,-1 0 0,0 0 1,0 4 0,1-4-1,-1-4 0,0-5 0,1-2 0,-1 4 0,-4-2 0,0-4 0,5-1 0,-1 7 2,0-5-2,5-1 0,-5 2 1,0-2-2,1 4 2,-1 1-2,-4-5 1,1 0 0,3 4 0,-4 1 1,0-2 0,1-2-1,-1 2 0,0 2 0,-8-1-1,0-1 2,0 0-1,-4 2-1,0 2 0,0 0 2,0-1 0,-8 1-1,3 0 0,-3 1 0,8-1-1,-8 2 0,-4 1 1,3 3 1,1-3-2,-4 0 1,-5 0 0,1-1 1,-5 1-2,-3 3-3,-1-3-2,-4 0-3,1 0-3,-5 1-2,0 2-4,0 0-3,-4 0-7,0-3-10,5-3-12,-9-1-5</inkml:trace>
  <inkml:trace contextRef="#ctx0" brushRef="#br0" timeOffset="342778.6058">6157 10972 350,'0'0'56,"0"0"-11,0-3-7,0 3-9,9-3-5,-1-10-6,4 4-5,-4-2-4,4 1-1,1 1-3,-1 1-2,0-2-1,1 4-4,-1 3-4,-4-1-4,0 4-4,0-6-4,5 6-6,-5 0-5,0 0-7,-4 0-8,0 0-6</inkml:trace>
  <inkml:trace contextRef="#ctx0" brushRef="#br0" timeOffset="343105.6245">6600 10483 309,'4'0'43,"-4"0"-6,0 0-7,0 0-4,4 3-3,-4 0 0,4 0-4,-4 12-4,4 1-1,-4 3-3,4-2-3,0 7 0,-4 5-1,0-6-2,0 11 1,0 2-1,0 1-4,0-4 1,0 2-1,0 2 0,-4-4 0,0-3-3,4 1-4,-4-3-1,0-1-5,0-6-7,-5 1-6,5-1-6,0-5-4,4 0-10,-4-2-5</inkml:trace>
  <inkml:trace contextRef="#ctx0" brushRef="#br0" timeOffset="343529.6487">6853 10437 283,'0'0'27,"0"-3"-7,0 3-6,0 0-4,0 0-2,0 3-2,0-3-2,0 3-1,0 10-1,0-5 0,-4 4 3,4 4 2,-4-2 2,4-4 0,0 3-1,0-4 2,-4-1-4,4 2 0,0-1 2,0-2-3,0 4 0,0-11-1,0 9 0,0-2-1,4-1-1,-4 0 4,0-2 0,0 2 1,4-4-1,4 4 1,-3 0 1,3 1-4,-4-7-2,-4 3 0,4 0-1,4-3 1,-4 0 0,0 0-2,0 0 0,0 0 0,1 0 0,-1 0 1,0 0-1,0-3-6,0 3-3,0-3-4,4-4-1,5-2-4,-9 1-2,4 1-5,0 1 2,0 3-4,0-3 0,5-1 3,-9 1 1,4 4 1,-4-1 1,0 0-8</inkml:trace>
  <inkml:trace contextRef="#ctx0" brushRef="#br0" timeOffset="343850.6671">7017 10379 354,'0'0'47,"0"0"-1,0 5-7,0-2-8,0 13-6,0-1-5,0 4-5,4 0-3,-4 1-5,8 4-1,-4 2-1,1 4-1,-1 0-2,-4 2 0,0 5-4,0 2-4,0-2 0,-4-1-2,4 1-2,-5-4-2,1-6-4,-4-1-1,0-2-5,4 1-3,-4-7-5,4-3-4,-5-5-4,-11 11-11</inkml:trace>
  <inkml:trace contextRef="#ctx0" brushRef="#br0" timeOffset="344453.7016">7291 10413 390,'4'0'39,"-4"0"-8,5 0-4,-5 0-5,8 0-5,-8 5-3,4 4-3,-4 7-2,4 0-1,0 1-1,-4 6 0,0 1 1,0 3-1,4 1-1,-4 6-1,0-1 0,0 4-2,-4-1 0,4 7-2,0-3 0,-8-4 0,4-5-1,4 0-3,-4-4 1,0-6-2,4-2 1,0-3 0,0-5 1,0-5 0,-5-2 1,5-4 1,0 0-1,0-7 0,0-2-1,0-12 2,0-6 0,0-5 0,0-1 0,0-4 0,5 1 0,-5-7-1,4-3 1,0 3-1,0 0 2,0 6-1,0 4 0,0 3 0,4 3 2,1 4 0,-5 0 0,4 7 0,0-3 0,4 4 1,-4-1-1,1 8-1,3-1-1,0 3 2,1-1-2,-5 1 0,4 3 2,0 3-2,-4 0 1,1 0 0,-1 3-1,0 0 0,-4 10-1,0 1 1,4-4 0,-8-1 1,0 1-2,0-2 1,0 4 0,0 4 0,0-6 0,-8-5 1,4 4-1,-4 1 2,0-1 0,-5-4-1,5 1-1,-4-3 1,0 4 0,-1-4 0,-3 3-2,4-2 1,-1-1 1,1 0-4,0-3-2,0 6-4,3-6-3,-3 0-6,4 3-6,0-3-7,4 0-4,0 4-6,-1-3-3,-3 9-9</inkml:trace>
  <inkml:trace contextRef="#ctx0" brushRef="#br0" timeOffset="350072.0229">7856 10572 331,'0'-3'49,"0"3"1,0 0-7,0 0-5,0-4-6,0 4-5,0 0-5,0 0-5,0 0-3,0 0-2,0 4-1,4-4-2,9 0-4,3 0-1,-4 0 0,1-4-7,-1 4-3,4-3-7,-7 0-4,-1 0-3,0 3-11,0 0-7,-4-3-10,0 3-7</inkml:trace>
  <inkml:trace contextRef="#ctx0" brushRef="#br0" timeOffset="350562.051">8114 10327 396,'8'0'36,"-8"0"-5,5 0-7,-1-3-6,0 3-4,0 0-4,8-3-1,-8 3-5,9-4 1,-5 4-3,4-3 0,-4 3 0,4 0-1,1 0 1,-5 0 0,0 0 2,4 3 1,-3 1 0,-5 2 0,0 5 2,-4 2-1,4 0 0,-4 2 0,-4-3 1,4 0-1,0 1-2,-4 1-2,0 2 1,-1-1-3,1 0 2,4-2-2,-4-2 0,4 2 2,-4 0-1,-4 3-1,8-8 0,0-2 0,-8 7 0,4-2 0,4 2 0,-4 2 0,4 0 0,0-6 0,0 7 2,0-3-2,0-2 0,0 2-2,0-4 4,0-4-4,0 5 2,0-4 0,0 0 0,4-3 0,4-3 0,4 0 0,-4-3 0,9-3 0,-5 3 0,4-7-3,1-1-2,3-2-3,-3 7-2,-5-5-1,4 1-4,1 1-2,-5-4-7,0 7-2,1 1-5,-5-1-3,0-1-4,0 4 1,-8-3-2</inkml:trace>
  <inkml:trace contextRef="#ctx0" brushRef="#br0" timeOffset="351252.0904">8761 10238 342,'-4'-3'46,"4"3"-5,0-3-9,0-1-9,0 1-6,0 0-3,0-3-5,0-2-2,-4 1-1,0-2-2,0-1-2,4 6 1,-4-3-3,0-2 2,-1-1-1,-3 1 1,4 4-2,0-5 0,-4 4 0,0 0 1,4 2 0,-5 1-1,-3 3-1,0 3 2,0 1-1,-1 5-1,5 1 2,0-2-2,-4 1 2,3 4-2,5 0 2,-4 1 1,4-1-1,0 3 0,4-2 2,0 2-1,4-4 0,0 0-1,4 3 3,5-3 1,-1 0 0,0-2 1,5-1-1,-1-1-1,4-1-2,-3-1 2,-1 4-2,-4-1-1,1 2 1,-1-1-2,-4-1 2,-4 1 1,5 1 1,-1-1 0,-4 5-2,4-3 0,-8 0-1,4-2 0,-4-1 1,0 6-1,0-3 0,0-2 0,-4-1 3,0-4-3,-4 5 0,0-4-1,-5-3 0,5 4 1,-4-4 0,-5-3 0,5 0-1,0 0 0,4 0 1,-1-7-1,1 1 1,4-10 0,0 5-1,0-2 0,4-3 0,0 2 0,4-5 0,0 2 0,8-6-2,-3 6 1,-1-2 1,4-2 0,-4-1 2,5 1 2,-1-1 0,0 1 0,0 2 0,-7 2 0,3 1-3,-8 2 0,4 1 0,-4 0 0,0 4-2,0 2-2,-4 2-3,4 2-2,-8 0-2,-1 0-4,1 0-5,-4 3-6,4 0-6,-5 0-6,9 0-6,-4 3-4,-4 3 3,-5 24-7</inkml:trace>
  <inkml:trace contextRef="#ctx0" brushRef="#br0" timeOffset="351591.1098">9019 10174 267,'4'0'37,"4"0"-2,1 4-1,3-4 0,4-4-5,1 4-7,-1 0-7,4 0-2,1-3-4,-1 3-3,1-3-1,-5-3-5,1-1-4,-5 1-6,0 0-5,-4 1-6,1 5-8,-9 0-9,0-3-4</inkml:trace>
  <inkml:trace contextRef="#ctx0" brushRef="#br0" timeOffset="351653.1134">9064 10381 347,'0'0'49,"0"0"-7,4 3-8,8 0-6,1-3-8,-1 0-4,4 0-5,-3 0-7,7-3-6,-8 0-8,9 1-8,-5-7-10,1-1-11,-1-2-8,33-15-10</inkml:trace>
  <inkml:trace contextRef="#ctx0" brushRef="#br0" timeOffset="352092.1385">9666 10152 323,'8'-6'52,"0"-1"-6,-4 3-6,5-6-9,-1 1-9,-4-1-5,0-1-4,0 5-4,4-1-1,-4-2-2,-4-1-2,0 4 0,0-2-3,0-2-2,0-2-3,0 0 1,0 0 0,-4 2 0,-4-1 1,0 2-1,0-1 2,-5 0-1,1 4 2,0 1 2,-5 5 2,5 0 0,0 0 0,0 2 2,-1 4-1,-3 1 3,4 12 0,-5-5-1,-3 8 2,8-1-2,-1 6-1,1 5-1,4-2 0,0 0-2,-5 4-2,5 1 2,8-2-1,0-3 0,0 0 0,0-6-2,8-5 0,5-3 0,3-8 2,-4-2 4,9-2-1,-1-4 0,5-7-1,-5-4 1,1-8-1,-1-2 0,-3-4 0,-5 1-2,4-6 1,-4-2-1,1 2-1,-5-3 1,0-1 0,0 1-2,-8-2-4,4 5-3,-4 6-4,5 0-7,-5 8-6,-5 0-12,-3 11-14,0-1-14</inkml:trace>
  <inkml:trace contextRef="#ctx0" brushRef="#br0" timeOffset="353066.1942">7680 11391 199,'-4'-7'24,"4"4"-4,-4 1 1,4-4 1,-4 0 0,4-4 4,-4 7-2,4-3 2,0 1 5,0 2 0,0-4-1,0 4-4,0-3-3,0 6-4,0 0 0,0 3-3,0 0 1,0 2-2,4 4-2,-4 11-1,4 7-4,-4 3 0,4 6-2,-4 3-3,8-3 0,-8 1-1,5-1 0,-1-2 0,-4-4-1,4 0-1,-4-1 1,0-6-1,0 0-1,0-9-2,0-1 0,0-4-1,0-2 0,0-4 2,0-3 1,0 0-1,0-3 0,0-4-1,0-5 0,0-15 2,0-7-1,0-4 1,-8-3 0,3-5 0,5-7 1,-8 7 0,8-3-1,0 6 1,0 6-1,4 7 0,-4 0 2,4 4-2,1 6 2,-1 2-1,4 6-1,0 2 2,0 0 1,4 4 0,-3-2 0,3 5-1,-4-3-1,8 6 1,-7 0-2,-1 0 2,0 0-1,-4 3-1,4 3 2,-4 2-1,1-2 0,-1 4 0,-4 6-1,0-5 1,0 5 0,0 0 1,-4-2-1,-5 2 0,1-8 0,-4 5 0,8-1 0,-4-2 0,-1 1 0,1-1 0,-4-1 0,0-3 0,3 1-1,1-2 2,-4 1-1,8-3-1,-12 4-1,11-7-2,-3 3-2,4-3-2,-4 0-2,0 3-4,4-3-4,4 0-9,0 0-9,0 0-7,0-3-6,0 3-5</inkml:trace>
  <inkml:trace contextRef="#ctx0" brushRef="#br0" timeOffset="353404.2135">8094 11321 368,'0'0'51,"8"0"-4,4 0-10,-4 3-9,5-3-7,-1 0-6,-4-3-6,5 3-3,3 0-5,-8 0-5,0 0-1,-4 0-2,5 0-3,-1-4-5,-4 1-3,4 3-7,-4 0-6,-4 0-2,0-3-7,-12 3-11</inkml:trace>
  <inkml:trace contextRef="#ctx0" brushRef="#br0" timeOffset="353467.2171">8131 11523 314,'0'3'41,"0"-3"0,4 0-4,-4 0-4,0 3-7,16-3-3,-8 0-3,1 0-6,7 0-3,-4-3-5,0 0-5,1-1-5,-5-5-8,0-2-8,0 1-6,5 7-8,-1-7-4,-4 4-5,-4-3 0</inkml:trace>
  <inkml:trace contextRef="#ctx0" brushRef="#br0" timeOffset="353797.236">8458 11298 335,'0'-1'35,"4"-2"3,0-1 2,5 1-6,-1 0-5,-4 3-4,4-9-4,4 9-2,-3 0-3,3 0-4,0 0-3,0 0-2,5-4-4,-5 1-6,4 0-4,1-2-8,-1 5-5,-4-3-7,-3-3-10,-1 3-7,0-4-5,4-2-6</inkml:trace>
  <inkml:trace contextRef="#ctx0" brushRef="#br0" timeOffset="354155.2565">8692 11046 280,'4'-4'32,"4"4"-4,-4-3-2,0 0-8,4 3-2,0-3-3,1 3-6,-1 0 2,0-3-4,0 3-1,0 0 0,5 0-2,-5 0-1,0 0 0,4 0 0,-4 0 0,1 0-2,3 0 2,-8 0-1,4 0 0,0 3 0,-4-3 0,1 3 2,-5 7 6,4-2 3,0-4 4,0 4 2,-4-1 2,0-1-1,4 0-2,-4 1 2,4-1-1,-4-1-3,0 4 2,0 1-3,0-1-3,-4 3-1,4 0-1,0 1-2,0-2 0,0 5-1,-4 0-1,4-2-1,0 2 0,-8 0-2,8 2 1,0 1-2,-4-2 1,-5 5-1,1-4 1,4 1-1,0 2 0,0-2 1,4-5-1,0 2-1,-4-3 2,0-2-1,4-5 0,0 0 0,0 1-1,0-7 0,4 0 2,4 0 0,0 0 2,4-3 1,5-1 1,-5-5-2,5-2-1,-1-2 0,4 4 0,-3 2-1,-1-2-4,1 4-3,-5-2-6,-4 4-5,4-3-3,-8 6-7,0 0-9,1 0-12,3 0-13</inkml:trace>
  <inkml:trace contextRef="#ctx0" brushRef="#br0" timeOffset="356961.417">389 9036 151,'0'0'22,"0"0"1,0 0-1,0 0-2,0 0-1,0 0-3,0-3 1,0 3-2,0-3 1,0 3-2,0 0-3,0 0-1,0 0-2,0 0-2,0 0-1,0 0 0,0 0-2,-4 3 2,4 10 1,-4-2 0,0-2-1,0 7 1,-1 0-1,1-2-2,0 2 6,0 5-3,0 8 3,0-2-1,0 3 1,0 3-2,4 1 1,-4 2-1,0-1 0,4 5-2,0-4 0,-4-2 0,-1 9 0,1-3-1,4-1 1,-4-2 1,4-1-2,-4 4 1,0 0-2,4 3 0,0 3 0,0 0 0,0 0-1,0-1 1,0 1-2,0 0 0,4-3 0,0 0 1,0 0 0,5-7-1,-5 1 1,4-7-1,0 0 2,4 2-2,-4-2 1,5 4-1,-5-4 0,4-2 1,0-4-1,5 6 0,-5 2 0,0-11 1,1 6 0,3 2 2,-4 4-1,9 0 1,-9 4-2,9-1 1,-1-2 0,-4-4 0,9 2-1,-5-2 2,5 3 0,-4-2-1,7 0 1,-3-4 0,-1 0 0,1 2 2,-5-2-3,5-3 1,-5 5 1,5-6-3,-5 1 2,1 2-1,3-2 1,-3-2-1,-1-5 0,1 2 0,-1-4 0,1 1 1,-1-4-2,1 3 2,-1 0-2,1-11 1,-5-1-3,0 5 2,5-2 0,-5 1-2,1 2 0,-5 1 0,4-7 0,5 8 0,-9 2 0,0-7 1,1 4 0,-5-6 0,4 6-2,0-4-1,-8-3 2,1 1 0,3 2 1,-4-3 0,8 0 0,-8-3-2,4 3 0,-4 1 1,5-4 0,-9 0 0,8 0 1,-4-4-2,0 4 2,4 0-2,-8 0 2,4 0-2,-4 0 1,0 0 1,0 4 0,0-4-1,0 1 0,-4 2-1,0 10 2,-8 0-1,0-2 0,3 5 0,-7 0 0,-4-2 0,3 2 0,5-2 0,0-4 0,-1 3 0,1-1 0,0-4 0,4-1 0,3-1-1,1-3 2,4-3-3,0 3 1,0-3-3,0 0 1,0 0-1,0 0 2,4 0 0,1-3 2,11 3-2,-4-6-1,5 3 0,-1-4 2,0-1 0,1-1 0,-1 2 0,0-2 1,1-1 0,-5 2 0,5-1 0,-1-1 1,-4 7-2,-4-5 1,5 2 0,-5-4 0,0 4 0,-4-4 0,-4 4 0,0 3 0,4 0 1,-4-2-1,0 2 2,0-4-1,-4 1-1,4-7 1,-4 2 1,-4-2-1,8 4-1,-4-5 1,-4 1-1,-1 0 0,1 0 0,4 5-4,0-1-1,0 6-4,0-7-2,-4 7-4,4-5-2,-1 2-8,-3-1-10,4 1-12,0 6-11,-4 0-5</inkml:trace>
  <inkml:trace contextRef="#ctx0" brushRef="#br0" timeOffset="358028.478">1953 11672 251,'0'0'43,"0"0"-2,0 0-2,-4 0-2,4-3-1,0 3-5,4 0-2,-4 0-3,0 0-3,8 0-2,0 0-2,0 0-5,1-3-4,3 3-3,-4-4-1,0 4-3,5 0-2,-5 0-6,-4 0-3,4 4-3,0-1-6,-4 6-8,4-2-7,-3-4-7,3 3-5,0-6-5,21 0-9</inkml:trace>
  <inkml:trace contextRef="#ctx0" brushRef="#br0" timeOffset="358367.4974">2317 11457 213,'0'-1'41,"0"-6"-2,0 4-3,0 3-3,4-3-1,0 3 2,-4 0 0,0 6-6,0 2-4,0 8-2,0 3-5,0 2-2,0 4-3,0 6-2,0 2-4,0 0-1,0 1-2,0 2 1,0 4-1,0-3-4,0 1-5,0-5-1,0-6-5,0-3-6,0 2-9,0-9-3,0-1-11,0-7-9,-12 18-7</inkml:trace>
  <inkml:trace contextRef="#ctx0" brushRef="#br0" timeOffset="358754.5196">2587 11470 387,'9'0'37,"-1"0"-4,0 0-5,0-6-8,4 6-5,-3 0-5,-1 0-1,4 3-4,-4 0 0,-4 3-2,0 4 0,1-4-1,-1 1-1,0 4 1,0 5-2,0-7 2,-4 2-2,0 5 0,0-1 0,4 0 0,-4 1 1,0 0-1,0-1 1,-4 0-1,0 3 2,0 1 0,-4-5-1,3 5 2,-3-4-1,0-3 0,4 4 0,4-5 0,-4-1 1,0 0-2,4-4 1,0 0-1,-4 1 0,4-3 0,0 3 0,0-1 0,4-3 1,-4 0 0,0 1-2,8-1 1,-4 0-1,-4-3 1,8 0-1,-4 0 2,0 0-2,9 0 0,-5-3 0,4 3 0,-4-3-1,5-1-3,-5 1-2,0-3-5,0 3-1,0 0-5,-3 3-4,-1-4-5,4 3-4,0-2-5,0-1-4,4 1-6</inkml:trace>
  <inkml:trace contextRef="#ctx0" brushRef="#br0" timeOffset="359103.5395">3185 11367 382,'0'-3'47,"0"-1"-12,0 4-9,0 0-5,0 0-7,0 0-2,0 0 0,4 7-1,-4 2-3,4 12-2,-4-2 0,0 5-1,0 0-1,0-2-2,0 5 0,4 2-3,-4-2-4,0-7-6,5 3-9,-5-3-4,0 2-5,0-7-8,0 1-7,0-2-2,-5 21-7</inkml:trace>
  <inkml:trace contextRef="#ctx0" brushRef="#br0" timeOffset="359446.5591">3156 11546 340,'0'0'55,"-4"0"-11,4-3-7,0 2-6,0 1-7,0 0-6,4 0-4,-4 0-5,5 0-2,-1 0-4,8 0-7,0 0-5,1 0-8,-1 0-7,4-4-3,1-5-7,-1-1-2,4-2-7,25-15-9</inkml:trace>
  <inkml:trace contextRef="#ctx0" brushRef="#br0" timeOffset="359877.5838">3599 11330 316,'0'0'35,"0"-3"-3,0 3 1,0 3 1,0-3-2,0 10-8,0 7-5,-4 7-5,4 5-4,0-5-3,0 3-1,0 4-2,0-4-2,-5 0-1,5-1-2,-4-2 0,4-2-1,-4-1-1,0-6 1,4-3-1,0-3 1,0 4 1,0-10 0,0 0 0,0-1 0,0-2 1,0-2-1,-4-4 1,4-7 0,0-4 0,0-6 0,0 0-1,0-6 0,0-1 3,0-7 1,0 1-1,4-4-1,4 0 1,1 7 1,-1-1 2,4-1 1,-8 5 0,4 6 0,5 5-1,-5 2-3,4 1 1,-4 3-1,0 5-1,1 2-1,-1 3 2,0 3 0,-4 0-5,4 3 1,0 0-2,1 8 2,-5 2-4,4 3 1,-8-2-1,0 2 1,8 0 1,-8-2 0,-4 5-3,0-4 3,-4 0 2,4-2-1,-5 1 1,1-1 0,8-6 2,-4-1 0,-4 3 0,0-4 0,0 2 3,3-1 3,1 0 1,-8-3 1,4 4-1,0-4-1,0 5 0,3 5 1,-3-1-1,0-5 0,8-2-1,-4 4-1,4 1 0,-4 2 0,4-1-1,0-1 0,0 3 0,0-1-2,4 0 2,-4 3-2,4-3 0,4 0-1,0 4 0,-3 0 0,7-5 0,-4-4-1,0-1-3,4 0-2,-3 1-2,-5-6-4,12 2-2,-8 1-4,5-4-6,-5 3-8,0-3-7,0 0-6,0 0-5</inkml:trace>
  <inkml:trace contextRef="#ctx0" brushRef="#br0" timeOffset="360215.6031">4159 11235 329,'5'-3'31,"-5"3"-8,4 0-1,-4 3 0,0 0-3,0 3-2,0 10-3,0-1 1,0-3 2,-4 9-2,-1 1-1,5 5-1,-4 0-2,-4 5-2,4-2-2,0-3-2,0 0 0,4 2-3,0-2-5,0 0-3,0-5-7,0-3-6,0-8-6,0-1-5,0-1-7,0-5-5,0-4-4</inkml:trace>
  <inkml:trace contextRef="#ctx0" brushRef="#br0" timeOffset="360552.6224">4094 11464 347,'0'0'48,"0"3"-10,0-3-4,0 3-6,4-3-7,-4 0-6,0 0-3,0 0-4,8 0-3,-4 3-5,9 0-3,-1-3-7,0-3-10,0 0-10,1-3-6,-1-2-8,25-30-11</inkml:trace>
  <inkml:trace contextRef="#ctx0" brushRef="#br0" timeOffset="360895.642">4614 11262 294,'4'0'37,"-4"-2"-6,8-4-4,-4 0-5,-4-1-4,0 4-7,0 0-1,0 0-3,0 3-2,0-7 0,0 4 1,0-2 3,0 2 1,0 3 1,0-3 0,0 0 1,-4 0-3,4 3-3,-4 0-2,-4 0 0,0 0-2,0 0 0,-1 3 0,1 0 1,0 3-1,0 2-1,0 5 0,-5 0 0,9-2 1,-8 2-2,4-1 1,0 6-1,-1 1 0,-3 5 1,4-2 0,-4 5-2,3 6 2,1 1-2,4 1 1,-4-2 0,8-3-3,0 0-1,0-1-5,0-8 1,0-1 0,0 0-1,8-6 1,4-1 2,1-1 1,-5-5-1,0-4 3,4-3 2,-3 0 0,-1 0 1,0-3 3,0-4 2,0 4 1,1-6-1,-1-4 1,-4 2-2,0-2-1,0 3 4,-4-1-2,0 2 3,0-4-1,-8 8 2,4-4-3,-4-1-1,-1 7-1,5 0 0,-12 0-3,4 3 0,-1 0 1,-3 3 0,8 3-2,0 1-4,-1 2-4,1-1-3,4-2-8,0 1-6,-4 2-7,8-2-9,-4-3-7</inkml:trace>
  <inkml:trace contextRef="#ctx0" brushRef="#br0" timeOffset="361236.6615">4933 11351 418,'0'-8'38,"4"8"-10,-4-8-9,4 8-5,-4 0-3,9-2-1,-5 2-5,0 0-3,4 0-5,-4 0-4,4 0-4,5 0-1,-5-3-5,-4 0-5,4 0-6,0 3-9,0 0-5</inkml:trace>
  <inkml:trace contextRef="#ctx0" brushRef="#br0" timeOffset="361301.6652">4966 11457 369,'0'0'42,"0"0"-5,0 4-7,4-4-6,-4 0-7,0 0-6,0 0-3,0 0-2,0 0-2,8 0-6,-4 0-5,0 0-6,1 0-2,3 0-4,4-5-4,-8-2-2,4 4-1,-4 0-2,5-3-2,-1-1 1,20 1-9</inkml:trace>
  <inkml:trace contextRef="#ctx0" brushRef="#br0" timeOffset="361787.693">5322 11311 181,'4'0'15,"-4"3"-3,4-3-3,0-3-1,-4 3-5,0-3 1,0 3-3,5-6 6,-5 1 0,0 2 10,0-4 5,0 4 4,0-3-1,0 6 1,0 0-2,-5-3-1,5-1-2,-8 1-4,4-3-1,0 6-2,0 0-2,-4 0-3,8-2 1,-4 2-3,0-3-1,0 0 0,-5 3-3,5 0 1,-4 3 0,4-3-2,-4 5-1,0 8-1,-1-4 0,1 4 2,0 1-1,0 2-1,0 1 0,-5 6 0,5-6 1,4 9-2,0-6 2,0 3 0,4-3-1,-4-1 0,4-4 0,0 1-1,4-1 2,-4-7-1,8 2 2,-4-7 2,4 3 3,1-6 2,-5 0 3,8 0 1,-4-6-2,8-7-1,-11-1-2,7-5-2,0 2-2,0-9 0,1 9-2,-1-12 0,-4 8 0,4-6-2,-3 8-4,-1 2-1,-8-2-6,0 0-3,-4 7-3,0 3-7,-5 3-11,-3 2-11,-4 1-10</inkml:trace>
  <inkml:trace contextRef="#ctx0" brushRef="#br0" timeOffset="362928.7583">3562 12195 192,'0'0'36,"0"0"2,-4 0 0,4-3 0,0 3 0,0-3-3,0 3-3,0 0-6,0 0-3,0 0-4,0 0-5,0 0 1,4 0-1,-4 3-2,4 0-2,-4 7-2,4 4-3,-4 2 1,0 6-3,0 2 0,0 6-1,-4-1 1,4-2-1,0 0-1,-8 0-1,4-2 1,4-1-2,-9 1-3,5-4-1,0-5 1,0-2 0,4-1 0,-4-3 2,0-4 0,4-4 0,-4 1 0,4-3-1,0 0-1,-4-3 1,0-2-1,4-8 1,0-8-3,0-7 0,0 1-2,0-3 1,0-9-1,0 4 3,0-1 1,0-2 1,4 1 1,0 7 0,-4 3 2,4 8-1,0 5 2,0-2 3,0 6 0,0 1 0,4 2 0,1 2 0,-1 2-2,0-9 0,0 5-2,5 1 1,-5 3 1,4 3-2,-4-2 0,0 2 0,-4 2 0,5-2 0,-5 3 0,0 6 0,0 4 0,-4-2 0,0-1 0,0 2 0,0-2 0,0 0 2,-4-3-2,0 6 0,4-3 0,-4-1 0,0 2-1,4-4 1,-5 2 0,-3 1 0,0-2 0,4 1 1,-4-2 3,0 2-1,-1 2 0,1-4 3,4 2 0,0 1 0,-4-1-2,0-6 1,8 4 1,-4 1-1,4-5 0,-5 3 1,1 1 0,4 5-1,0 0 0,0-3-1,0 1 3,4-2-2,1 1 2,-1 1-1,4-4 1,0 0-3,-4-2 0,4-1 0,5-3-2,-5 3 0,4-3-2,-4 0 1,-4 0-1,5 0-4,-5 3-3,-4-3-3,4 2-2,-4-2-1,8 3-3,-4 3-3,-4-3-3,0 4-7,4-1-3,0 4-9,-4-6-6,4 0-6</inkml:trace>
  <inkml:trace contextRef="#ctx0" brushRef="#br0" timeOffset="363287.7788">4020 12208 317,'0'-7'43,"0"7"0,0-3-3,4 0-4,-4 3-4,4 0-7,1 0-5,3 0-2,-4 0-3,8 3-7,-4-3-1,5 0 0,-5 0-4,4 0 0,0 0 0,-3-3-3,3 3-1,-4-3-6,4-4-6,-4 6-4,1-5-5,-1-1-10,-4 4-6,4 0-9,-8 3-6</inkml:trace>
  <inkml:trace contextRef="#ctx0" brushRef="#br0" timeOffset="363630.7985">4041 12373 281,'0'0'36,"0"3"1,0 0-4,0-3 4,4 5-3,4-2-6,0-3-4,5-3-9,-5 3-3,4-3-4,0 3-1,-4-2-2,5-7-7,-1 3-7,-4-1-9,0 1-8,1-2-9,-1 5-5,0-7-5,8-15-6</inkml:trace>
  <inkml:trace contextRef="#ctx0" brushRef="#br0" timeOffset="363978.8184">4618 12135 205,'0'-7'18,"8"4"0,-8 0 1,4 0 0,0 0-1,-4-4-2,0 4 0,-4-3-3,4 4 0,-4-4 0,0-1 0,0 1 2,0 3-3,0-4 4,0 4 0,0 0 4,4-2-2,-4-1-1,-1 0-5,5-4 0,-4 7-3,0 0-1,-4-1-4,4 4-2,-4 0 1,0-3 0,-5 3-2,9 3 1,-8 1-2,0-1 1,-1 6-1,5 1 0,-4-2 0,4 5 1,0 2-1,-1 0 0,-7 7 0,12 5 0,-8-1 0,3 4 0,-3 13 0,4-4 1,0 1 0,4 0-2,0-4 0,-1 1 1,5 0 0,0-7-2,9-5 2,-5-4-2,12-2 0,-4-8 1,9-5-1,-1 4 0,-3-7 0,-1-3 2,5-3 0,-5 0 0,0-4 0,-3-5 2,3 4 4,-4-2 0,-4 1 5,1-1 0,-5 2 2,-4-1-4,0-1 0,0 1-1,0 1-1,-4 1 0,0 1-2,-1 0 0,-7 2 0,0 1-2,0 3-1,-1 0-1,1 0-2,0 3-5,-1 4-1,-3-4-4,4 3-1,-5 5-5,5-1-8,4-1-6,4-5-10,-4-1-10,-9 14-14</inkml:trace>
  <inkml:trace contextRef="#ctx0" brushRef="#br1" timeOffset="370824.2099">14575 7758 206,'-4'-6'32,"4"1"1,-5 2 4,5-4-4,0 4-1,0 3 0,0 0-1,0 0-2,0 0-2,0 0-4,0 0-3,0 0-4,0 0 0,0 3-2,9-3 0,-9 4-3,12 13 2,-4 2-3,4 5 0,1 5-1,3 1 0,0 0-2,1 7 0,3-1-1,1 1 0,-1-4-2,1 4 0,7-6 0,-7 0 2,3-4-2,1-2 1,-1 2-1,1-3-1,-4-2 0,-1 2-2,-4 1 1,1-1-1,-1-1 0,-4-3 1,1 4-2,-1 2 0,0-9 0,-8 2-2,5 5 0,-5-2-1,-4-8-2,0 6-1,0-6-1,0 5-2,0-5-1,0-1-3,0-3 1,0-4-2,-4 3-3,4-2-2,-5-2-6,5-2-7,0-3-4,0 0-10,-4 0-7</inkml:trace>
  <inkml:trace contextRef="#ctx0" brushRef="#br1" timeOffset="371373.2413">15295 8128 300,'0'0'40,"0"0"-1,0 0-1,0 0 0,0 0-7,0 0-6,4 0-7,0 0-1,0-3-3,5 3-3,-1-6-3,8 0 0,-4 1-5,1-2 2,-1 1-3,0 3-1,1 0-4,-5 3-6,0-7-6,0 7-5,0-3-4,-4 0-6,5 3-5,-5-2-6,0-2-1,8-1-7</inkml:trace>
  <inkml:trace contextRef="#ctx0" brushRef="#br1" timeOffset="371919.2725">15574 7915 286,'0'0'36,"0"0"-6,8-3-2,-4 0-5,4 0-8,0 3-1,-4 0-6,9 0-1,-5 0-3,0 0 0,4 0-1,-4 3-1,1-3 1,-1 3-1,-4 0-2,8 2 0,-4 2 0,-8 2 0,4-3 4,1 6 1,-5 0 3,0-2-1,0 3 4,0-2-1,-5 1-2,5 1 0,-4-2-1,0 5 0,-4-3-1,4 1-1,0 2 2,-4 0 0,4-5-2,-5 2 1,9-1-1,-4 0-1,0-3-1,4 1 0,0-1 0,0-7-1,0 7-2,4-2 1,0-1 0,-4-3 1,9 0-2,-5 1 0,4-1 0,4-3 0,0 0 1,1 0 0,3 0-1,-4-3 0,1 3-4,-1-4-3,0-2-3,-4 0-4,1 3-8,3-1-8,-8 4-11,4-3-6,-4 10-13</inkml:trace>
  <inkml:trace contextRef="#ctx0" brushRef="#br1" timeOffset="372962.3322">15950 8901 220,'0'-2'34,"0"2"-5,0 0 0,0 0-2,0 0-6,0 0-2,0-3-2,0 3-2,4 0 5,9 0 0,-9 0 2,8 5-1,-4-5-4,0 13-3,5-4 1,-5 1-4,4 1 2,0-2-2,9 7-1,-9 0 0,13 2-2,-5 2-1,1 9-1,-5-2 0,4 3 1,5 4 0,0 1-1,3 1-2,-3 1-1,-5-1 0,1-5 0,-5-1-2,5-2 2,-5-4 1,0 0-1,1 1-1,-1-7 1,-4 1-2,1-5 0,-5 2-1,0 0 3,-4-2-3,4-1 0,1-3 0,-5-1-2,4-4 2,0 5-3,-4-7 0,0 3-1,-4 0-3,4-2-2,-4-4-1,0 3-4,0-3-3,0 0-6,0 0-9,0 3-10,-4-3-13,-16 0-11</inkml:trace>
  <inkml:trace contextRef="#ctx0" brushRef="#br1" timeOffset="373937.388">16990 9060 252,'0'-5'28,"0"5"-2,0-3-5,0 3-7,0 0 0,0 0-3,0 0-4,0-3 2,0 3-3,0-3 1,0 0-2,0-1 2,0 1 1,0 0-3,0 0 5,-4 0 0,4-4 2,0 6 1,-8-6-2,8 4 1,-8-3-2,4 3 1,-1 3-5,1 0-1,-4 0-1,0 0 0,0 0-2,0 3-1,-1 0 0,-3 0 2,4 8-1,-4 8-2,3-1 0,-3 4 0,4 8 0,-4-1 1,-1-2 0,5 9 0,-4-2-1,-4 9 0,3-3 0,5-1 0,8 1 0,-4-3 1,4-4 0,0-3-1,0-1 0,0-9 0,4 0 0,4-6 1,5-1 2,-1-4 1,-4-3-1,4 1 4,-4-7-2,5 0-2,-5 0 2,4-7-2,-4-2 4,1-1-2,-5 1 1,0 4-3,0-4 2,-4-1 1,0 0-1,0 3-2,0 0 0,0-2-2,0 2 1,0-2-1,-4 2 0,0 3-1,0 0 1,0 4-2,-5 0-3,1 0-1,-4 0-3,0 0-3,-1 5-3,1-2-8,0 1-7,-1 2-6,-3 0-9,12-3-7</inkml:trace>
  <inkml:trace contextRef="#ctx0" brushRef="#br0" timeOffset="394832.5831">17334 8357 165,'4'0'22,"0"-1"-3,8-2-5,-3-1-2,3 1 0,0-3-1,5 3 0,-5-1 0,4 4-2,1-3 2,-1 3 1,4-3 8,5 0 2,0 3 0,-1-3-1,1-4-5,3-1 2,-3 2-2,4-3 1,-1 2-1,1-2-2,0 4-3,-1-1-1,1-4-2,4 4 0,-5 2-3,5-2 0,0 0-3,0 1 3,3 2-1,1 3-1,0 0 0,-4 0-1,0-7 2,-1 7-2,1-3 1,0 0-1,0 3 0,-5-3 1,-3-3 0,3 6 2,1-7-1,-4 1-1,3 1-1,1 2 1,-4-3-1,3 2-2,-3-2 0,3 3 0,-3-7 1,0 5 0,3-1 0,-7 0 2,3-1 1,-3 1-1,-5 3 0,0-3-1,1 1 0,-5 2-1,0 3-1,-3-4 2,3 4-1,-4 0-1,0 0 0,-4 0 0,5 0 1,-5 0-2,4 4 2,-4-4-2,0 3 2,0-3-1,0 3 0,-4-1 0,4-2 2,-4 0 0,0 0 0,4 3 3,-4-3-1,0 3 0,0-3 0,-4 3-1,4 3-1,0 1 1,-8-1-2,-4 0-1,4-1 3,-1 2-3,1 2 1,-4-2 0,4-1 1,-9 0 0,9 1 0,-4-3-1,8 3 0,-4-1 0,4-3 0,-5 0-1,1 4 0,8-4 0,-4 0 0,4-1 0,-4 1 0,4 0 0,-4-3-1,4 0-1,0 3 2,0-3 0,0 3 0,4-3 0,8 0 0,1-3-1,-1 0 1,0 0-1,0-5 2,1-2-1,-1 1-1,4-1 2,-3-1-1,-1-1 0,0-1 0,0 0 0,1 5 0,-5-5 1,4 1 0,-8 1 2,0 1-1,1 4 0,-1-4 2,0 1 0,-4 1 1,0-2-2,-4 1-2,0-1 2,4 2-2,-9-1 0,1-1-4,4 0-2,-8 3-7,4 0-3,-5-2-7,5 2-12,-4 1-13,0 3-15</inkml:trace>
  <inkml:trace contextRef="#ctx0" brushRef="#br0" timeOffset="395729.6344">17580 7896 201,'0'-3'32,"0"3"2,0 0-6,0 0-1,4 0-4,-4-3 0,0 3 0,8 0 3,-8 0 1,8 0-2,0 3-1,-4-3-1,5 0-6,-1 3 0,0 0-1,0 4-2,8-4 0,-3 3-4,-1-1 0,0 2-3,5-1-2,-5 3 1,0-1-4,1 2 1,3 3-2,-8-4-1,4 2 1,1 2 0,-1-3-2,-4-1 0,-4-1-3,0 2-2,9-4 0,-9 0-3,0 1-2,0-1-2,-4-4-5,4 2-2,0-2-3,-4-2-7,0 0-3,4 0-5,0 0-3,0 0-5</inkml:trace>
  <inkml:trace contextRef="#ctx0" brushRef="#br0" timeOffset="396293.6667">17858 7837 261,'0'0'34,"0"0"0,-4 4-6,4 8 2,-12 1-3,8 1-3,-5 2-2,5-3-3,-4 1-4,0 2-3,-4-1-3,3 0-3,1 1-1,0-1-2,-4 1-2,8-4-7,-5-1-4,5 2-5,0-3-6,4-4-2,-4 0-6,4-4-9,0 1 0,-4 3-8</inkml:trace>
  <inkml:trace contextRef="#ctx0" brushRef="#br0" timeOffset="396363.6707">18075 7701 332,'0'0'37,"4"-3"-1,-4 3-6,0 0-1,0 0-7,0 0-5,8 0-4,-4 0-3,5 0-4,-5 0-1,4 0-4,-4 0-7,4-4-1,-4-2-7,0 3-3,0-7-1,5 6-3,-9 0-5,4 1-5,0 0-3,0 0-1,8 3-10</inkml:trace>
  <inkml:trace contextRef="#ctx0" brushRef="#br0" timeOffset="396915.7022">18300 7493 276,'4'0'34,"0"0"-3,0 0 3,5 0-5,-1-4-3,-4 4-5,4-3-4,0 3-3,5 0-3,-1 0-2,-4 0-4,0 0 0,4 0-1,-7 0-1,3 3-1,0-3 0,-8 7 0,4-4 0,-4 6-1,0-4-1,0 2 0,0-1 0,0 7 1,-4-10 0,0 6-1,-4-4-1,4 1 2,-1 4-1,1 3 0,-4-5-1,8 8 0,-8-13 2,8 6-2,-8-2 2,8 1 0,-8-5-1,8 6-1,0 1 2,0-4-2,0 1 0,0-6 1,4 6-1,0-7 1,-4 3 0,4 0 0,4-3 0,0 3 1,0-3 2,-3 3 2,7 0-1,-8-3-2,0 0 3,0 4 0,0-4 1,0 3-2,0 0 2,1 6-1,-5-4-1,4 8-1,-4 0 2,-4 1-2,4 2-1,0 1 2,-5 2-2,5-3 2,-8-5-2,8 2 0,-8-3 1,0-2-2,0 1 1,4 1 1,-5-4-3,5 0 0,-8 1-5,4-4-3,-4 3-7,3-4-12,1-2-13,-4 0-10,4 0-10</inkml:trace>
  <inkml:trace contextRef="#ctx0" brushRef="#br0" timeOffset="398673.8028">19238 8132 369,'0'0'47,"0"0"-7,0 0-7,0-4-5,12 4-7,-4-3-7,9-6-2,-5 6-4,0-2-2,4-5-1,1 4-1,-5-1-4,0-2 3,1 7-3,-5-4 0,0 3-4,-4 0-3,0-1-4,0 1-5,0 3-7,-4 0-6,0 0-7,5 0-2,-5 0-2,0 0 1,4 13-4</inkml:trace>
  <inkml:trace contextRef="#ctx0" brushRef="#br0" timeOffset="399234.8349">19639 7768 363,'0'0'40,"0"0"-6,0 0-4,0 0-5,4 0-6,-4 0-2,0 0-4,0 3-2,0 3-1,8 8-2,-8 2-1,8 0 0,-4 2 0,-4 1-2,9 1 0,-9 6-1,0-2 0,0 0 0,0 1-3,4-1 1,0 1-1,-4-4 0,0 6 0,0-8-3,-4 5-1,4-2-3,0-4-2,-4-6-3,4 4-5,0-1-6,0-6-7,0 1-3,0-1-4,0-1-3,4-5-2,4 13-6</inkml:trace>
  <inkml:trace contextRef="#ctx0" brushRef="#br0" timeOffset="399802.8674">20028 7874 297,'0'-3'25,"4"-2"-2,0-1-4,-4-4-4,0-3-4,0 2-2,4-1-2,-4 2-3,0-3 3,0 5 2,0 2-2,-4 0 3,4-1-2,0 4 2,-4 0-3,0 3-3,-4 0 0,-1 0-1,-3 0 0,8 3-1,-8 0-1,4 7 0,-5 3 0,5 1-1,-4 2-1,4-3 0,-1 1-1,1 2 3,4-2 0,4 2 2,0 0 2,0-2 1,0-1 0,4 0 2,4-5 1,5-2-2,-5 3 1,4-2-2,0-1 0,1 1-1,-5-3 1,0-1-1,4 4-1,-3 2 3,-1 1-3,0 1 2,-4-1 0,0 2 1,0 3-3,0 0-1,-4 1 0,4-1 0,-4 4-2,0-5-1,0-1 1,0 3-1,0-7 0,0 2 2,-4-4-1,0-1 0,-4-6 0,4 3-1,-4 0 0,0-3 0,-1 0 0,-3 0 0,4-3 0,0 0-1,-5-3 0,5-4-1,0-4-1,0-2 0,4 3 1,4-1 1,-4-2 0,4 2 0,0-2 0,4-2 0,0-1 1,4 0 0,4 5-1,1-2 1,-1 2 0,0-5 0,1 0 2,-1 4 0,0-1 0,0 2-1,-3 1 0,-1 4 1,-4-1-1,4 4 0,-8 1 0,0-4 1,0-1-2,4 0 1,-4-1 0,0 2 0,0 2-1,0-5-2,-4 5-2,0-1-2,-4 2-2,0 0-1,3-1-4,1-2-6,0 2-4,-4 6-5,4-2-4,4 3-3,-4 0-4,0 0-4,0 20-3</inkml:trace>
  <inkml:trace contextRef="#ctx0" brushRef="#br0" timeOffset="400368.8998">20601 7768 330,'0'-7'32,"0"4"-8,0-7-2,4 9-6,-4-5-5,0-1-2,0-2-3,0 2-1,4 2-2,-4-1 1,0-3-1,0 2 4,-4-2 3,4-1 2,0 2 3,0 5-2,-4-10-3,4 4-1,-4 4 0,-4-1-3,-1 6-1,5-7-1,0-5-1,0 5-2,-4-2 2,4 5-2,-4 4 1,-5-1-1,5-2-1,-4 3 1,0 3-1,-5-3 0,5 1 1,0 6-2,-9 6 1,9 2 0,-4 3 0,3 4 0,-7 2 0,4 3 1,3 2-2,1 1 1,0 3 3,-5 4 1,5 3-1,0-1 0,-1 1 0,9 0 0,-4-4 0,8 1-2,0-5 0,0-2 0,4-6 0,0-2 0,13-8 2,-5-1 1,0-7 0,5 1 3,-5-7 0,8 0 1,5-10-2,-5-2 3,5-9-2,0-5 0,3-1-1,-7-3 1,-1 0-3,-3-2-2,-1 2 0,-4 0-2,-4-4-1,-4 4-4,5-2-2,-9 2-2,0 6-1,0 5-7,0 2 0,0 1-5,0 3-5,-4 7-8,-1-1-7,1 6-4,0 1-3,-4 11-6</inkml:trace>
  <inkml:trace contextRef="#ctx0" brushRef="#br0" timeOffset="400932.932">20462 7982 370,'4'0'47,"4"3"-3,4 1-7,1-1-10,-5 1-4,0 6-6,4 3-2,1 1-4,-5 2-2,4 0-2,-4-5-1,4 2-3,-3 3 0,3-2-1,0-1 1,-4-1-3,5-1-3,-1 2-4,-4-3-5,0-4-6,1 4-6,-5-6-7,4 3-5,-4-4-10,4 6-13</inkml:trace>
  <inkml:trace contextRef="#ctx0" brushRef="#br0" timeOffset="401003.9361">20998 7989 433,'4'0'46,"0"0"-7,-4 0-8,8 0-6,-3 3-6,3-3-6,0 0-2,-4 0-4,12 0-5,1 0-2,-5 0-6,4-3-5,-3-1-2,3-5-6,-4 2-3,1 1-5,-5 0-5,4-5-6,-4 1-3,1 4-1,3-12-8</inkml:trace>
  <inkml:trace contextRef="#ctx0" brushRef="#br0" timeOffset="401574.9687">21289 7761 290,'8'-6'35,"-4"3"3,0-1-2,0 4 2,4-4-3,1 1-4,-5-1-6,8 1-6,-4 3-4,4 0-4,1 0-3,-5 0 0,4 0-4,-4 3-1,1 1-1,-1 2 1,0 2-2,0 5 1,-4-1 2,0-2-1,-4 4-1,4-1 0,-4 1 0,0-1 0,-4 3-2,4-5 1,-4 2 0,-4-1-1,4 1 0,-4-2 0,0-4-1,3-1 0,1 0 1,0 1-1,-4-3 0,8 0-1,-4 2 0,0-3 2,4 0-2,0 0 0,0 1 1,0-4 0,0 3 0,0 3 2,0-3-2,0 1 1,4 0 0,0 3 0,-4-1 0,8 0 0,-4 1 1,5-4-2,-1 3 1,0-1 1,0 5 0,0-4-2,5 3 0,-5 1 3,-4-2 0,0 5 1,0-4 1,4 4 0,-8-2-1,0 5 1,0-5-3,0 5 2,0 0 0,0-2 0,-4-1 2,0 0-1,0-4-1,-4-1 1,-4-2-2,3 4 1,-3-4-2,8-6 2,-4 4-2,0-4-1,-1 0-3,5 0-3,-4 0-4,0-4 0,0-2-3,4 0-1,-5-4-4,9 2-8,-4-5-8,0 7-4,0 0-3,4-1 0,-4 3-1,4-1-6</inkml:trace>
  <inkml:trace contextRef="#ctx0" brushRef="#br0" timeOffset="403275.066">21874 7725 240,'0'0'24,"4"0"-1,-4 0 0,4-4 1,-4 1-2,4 3 1,-4 0-3,5 0-2,-5-3-1,0 1 1,0 2 0,0 0 0,0 0 1,0 0-1,0 0-3,0 0-4,0-4-1,0 4-3,0 0-1,0-2-3,-5-1 0,5 3 1,-8 0-3,-4 0 1,4-3-1,-4 0-1,-1 3 0,5 0 0,0 3 0,0 0 0,0 6 0,-1 3 0,1-3-1,-4 4-1,4 1 1,-5 5-3,5-4 0,0 0 2,4 1 0,0-1 0,4-3 1,0 3 0,0-3-1,4 1 1,0 0 1,4-4 2,4-1-1,1 2 3,7-1 0,-3-1 1,-1 2 0,0-1-1,1 1-1,-1 0 0,-4-3-1,1 0 0,-1 2-1,0 4 1,1-5 1,-5 5 1,-4-1-1,4 4 0,0-1-1,-4 1 0,-4-2 0,4 5 0,-4-5 0,0 2 1,0 0-1,0-5 1,-4 2 0,4 0 0,-4-2 0,-4 1-2,-4-2 1,-1 3-1,1-5-1,-4 1 1,-1-6-1,1 1 0,4 2 0,-5-6-1,-3 0-2,8 3-1,-9-3-2,9 0-2,0 0-2,-1 0-4,9 0-2,-4-3-6,4 0-7,0-4-5,4-2-4,0 1-5,8-2 0,29-20-7</inkml:trace>
  <inkml:trace contextRef="#ctx0" brushRef="#br0" timeOffset="403847.0987">22468 7906 355,'0'0'35,"4"0"1,-4 0-6,4 0-3,0 0-6,8 0-5,1 0-5,-1 0-2,4 0-4,1 0-5,-1 0-5,0-3-9,1-4-6,-1-2-5,-4-1-9,1 4-5,-1 1-5</inkml:trace>
  <inkml:trace contextRef="#ctx0" brushRef="#br0" timeOffset="403919.1028">22496 8089 251,'0'0'40,"-4"0"0,4 3 1,4-3-4,-4 3-1,0 0-7,9 0-7,-1-3-5,0 0-5,0 0-4,5 0-1,-1 0-2,0 0-1,4-3-2,-3 3 0,-1-3-3,0 0-3,1-4-7,-1 1-6,4 3-5,-3-3-4,-5 1-6,0-2-4,0 1-4,21-7-8</inkml:trace>
  <inkml:trace contextRef="#ctx0" brushRef="#br0" timeOffset="404655.1449">23250 7688 321,'0'0'37,"0"0"0,0 0-6,0 0-5,0 0-5,0-3-4,4 3-4,-4 0-4,0-6-2,-4 2 0,4 4 0,-4-8 0,4 8 2,-9-9-2,5-1 2,-4 4-1,4-2 0,0 2 0,-4-1-3,0 1-1,-1 6 0,1-3 0,0 0-1,0-4-1,-4 1-1,3 3 0,1-1 0,0 4-1,0 0 0,0 0 0,-1 0 0,1 4-1,-8 8 1,8 4 0,-5 5 1,1 1-2,0 2 1,0 3 0,-5 5 0,5 1 0,0 4 0,-5 3 0,5 2 0,4 1 0,-9 0-2,9 0 2,0 3 0,0-7 0,8-3 0,0-1-2,0-8 3,4 0-1,4-8 0,4 5-1,1-14 2,3 2-1,0-9 3,-3 2-1,3-5 2,1-3-1,-1-2 0,-4-7-1,0 2 2,1-4-1,-1 1 1,0-3 1,-8 8-1,0-8 3,-4 10 0,0 0 0,0-1 1,-4 1-2,0 1-2,-8-1 0,0 3-2,-5 3 0,5 0-1,-4-4 2,-1 4-5,1 0-3,4 4-4,-5-1-6,1 0-5,0 5-6,3-2-12,5-3-10,-4 4-15,-21 23-5</inkml:trace>
  <inkml:trace contextRef="#ctx0" brushRef="#br0" timeOffset="406008.2223">17768 9168 222,'0'0'21,"0"0"-3,-4 0-3,4-3 0,0 3-2,-4 0 1,-4 0 4,3-3 1,1 3 1,0 0 2,4 0-1,-4 0 1,4 0 1,-4 0-1,4 0-1,4 0-4,-4 0-2,0 0-2,0 0 2,4 0-3,9 0 1,-1 0-2,4 0-2,5 0-1,-1-3-4,5 3 2,3-7-1,1 4 1,4-3 0,4-2-2,-1 1 0,5 4-2,-4-6 1,0 2-2,4 3 0,-4 0 1,0 1-2,0-3 1,-9 3-1,5 3 0,4 0 0,-4 3 1,3 0-1,1 0 0,0 0 2,-4 2-3,4-2 1,0-3 1,-1 0-1,-3 0 1,0 0-1,0 0 0,-5 0-2,5 0 2,-8 0 0,-1-8 0,-3 5-1,-1-3 3,-8 3-1,1-1-1,-1 4 0,-8 0 0,4 0 0,-8 4 0,0-4 1,0 0-1,0 0 0,0 6 2,0-3-1,0 4-1,0-3 0,0-1 1,-4 1-2,4 2 2,-8 0-1,4 1 0,-4-3-1,4 9 2,-5-3-1,1-1 0,-4 2 0,0 2-1,3 3 2,-3-5-2,4-1 2,0 2-1,4-2 0,0-1 0,0-1 0,-1-4-1,1 2 1,4-6 0,0 3 0,0 0-2,4 1 1,1-4 1,-5 0 0,8-7 0,4 4-1,-4-7 1,4 2 0,1-7 0,3 2 1,-4 0-1,1-1-1,-1 1 2,0-1-2,1 1 0,-1 0 2,0 1-1,-4 4 1,0-2-1,-3 4 0,-5 3 0,0-4 3,8 4-1,-4 2 2,-4-6-2,0 1 2,0-1-1,0 1 0,0 3 0,0-3-1,0-4 1,0 2-3,-4 2 2,4-1-1,-4-2-2,0 2-4,-5 4-2,5-2-4,-4-1-3,4 0-6,0-1-3,0 4-8,4 0-10,0-2-8,0 2-10</inkml:trace>
  <inkml:trace contextRef="#ctx0" brushRef="#br0" timeOffset="406999.279">19684 8884 198,'4'-4'34,"-4"1"0,0 0-3,0 3-5,0 0 1,0 0-2,0 0-1,0 0-5,0 0 0,0 0 0,0 0-1,0 3 2,0-3-4,4 3-4,-4-3-2,0 4-1,0 2-1,4 0-2,-4 2 0,0 5-1,0-4-1,0 3 0,0 3-1,0-5-1,0 3 0,0 1 2,0-4-1,-4-4-1,4 3 0,-8-4-1,8-2 1,0 1-1,0 2 2,0-3-1,0 0-1,0-3-1,0 0 0,0 0 1,0 0 0,4 0-1,0 0 1,-4 0 0,16 0-1,-3 0 0,-1 0 0,0-3 0,1 0 0,-1 0-1,0-4 0,0 3-1,1-3-1,-5 1-2,4 0-3,0-1-2,-3 4 2,3 3-7,-4 0-1,4-5-5,-7 2-4,3-3-5,0-1-3,-4 1-5,0 0 2,0 2-5</inkml:trace>
  <inkml:trace contextRef="#ctx0" brushRef="#br0" timeOffset="407585.3125">19860 8764 243,'0'0'41,"0"0"2,0 0-3,0 0-3,0 0-1,0 0-2,0 7-5,0 1-4,0 8-5,-4 6-1,4-2-5,0 0-3,-4 3-2,4 1-1,0 5-2,0-2-2,0-5 0,0 8-2,-4-3 0,4 0-1,0 5 0,-9-2-1,9 1-1,-8-1-4,8-3-1,-4 5-2,0-9-4,0 3-1,0-9-6,0 2-6,4-4-5,0-6-7,0 1-3,0-4-4,0 4-8</inkml:trace>
  <inkml:trace contextRef="#ctx0" brushRef="#br0" timeOffset="408176.3463">20347 8911 274,'0'0'30,"0"0"-4,0-4-7,4 1-2,-4 0-6,8 1-2,-8 2-4,0-3 1,0-3-3,0 0 4,5 2 5,-1-2 3,-4 0 2,0-1 1,4 3-3,0-6-1,0 0-2,-4-2-5,0 1 0,0-5-2,0 3-1,0 2 1,0-2-1,-4 4-2,0-1 1,0 2-1,0-5-2,-1 4 2,1 2-2,-4 1 0,0 1 0,-4 5 0,3-3 0,1 3 1,0 0 0,-4 0-2,4 3 2,-5 2-2,-3 8 0,8 3 1,-4-2 0,-5 5 0,5 2 0,0 7 0,-5-4 0,5 6 0,0 2 2,-1-2 2,-3 4 2,12 2-2,-8 4 2,8 0-1,4-4 1,0 1 0,0-4-3,0-4 0,8-8 2,4-2 0,4-7 2,-3-4-1,3-1-1,0-7 2,5-3 0,-9-9 2,9-3-1,-1-11-1,1-4 2,-1 0-1,-4 0 0,5-4-3,-1 2-1,-3 2 0,-5-3-2,0 3-1,1-2-1,-5 5-3,-4-3-3,0-1-1,4 9-1,-4 1-4,0 2 1,-4 5-4,-8 1-2,4 4-7,-4 2-12,0 4-8,-5 3-9,1 0-4</inkml:trace>
  <inkml:trace contextRef="#ctx0" brushRef="#br0" timeOffset="408248.3504">20245 9030 306,'4'0'45,"8"0"3,0 0 0,1 3-6,-5-3-8,4 6-7,-4 4-2,9-2-4,-1 5-4,-4-1-5,1 1-2,3-3-3,0 4-3,-7 2 0,3 4-5,0-1-3,-4-4-3,-4 1-3,5-2 0,-5-1-3,0-1-2,4-2-7,0 1-4,-4-1-5,-4-4-7,4 4-4,-4-7-6,9 0-5</inkml:trace>
  <inkml:trace contextRef="#ctx0" brushRef="#br0" timeOffset="408829.3837">20879 8823 421,'4'0'39,"-4"0"-10,0 0-3,0 0-5,5 2-4,-5 1-3,0 13-5,0 0 0,0-2-3,0 8 0,0-1-2,0 3-2,-5 1 0,5 2 1,-8 0-2,4 2-7,-4 1-1,4 0-2,0 4-7,0-6-6,0-1-3,0-3-2,-1-2 1,5-3-2,-4-4-8,4-2-3,0-4 0</inkml:trace>
  <inkml:trace contextRef="#ctx0" brushRef="#br0" timeOffset="408902.3878">20785 9057 339,'0'0'47,"0"0"-5,0 0-6,0 0-6,0 0-4,0 0-5,4 0-4,4 0-4,1 0-4,-1 0-1,4 0-3,-4 0-1,5 0 0,-1 0-2,0-2-1,0-1-3,5-3-4,-5-1-3,0 7-6,5-6-5,-5 0-4,0 6-5,5-7-6,-5 2-5,0 2-4</inkml:trace>
  <inkml:trace contextRef="#ctx0" brushRef="#br0" timeOffset="409488.4214">21207 8801 346,'4'-3'35,"-4"0"-7,4-1 1,8 1-3,-3 3-5,3-3-6,0 3-3,-4 0-4,5 0-1,-5 0-3,0 0 2,4 0-2,-8 0 1,5 3 1,-1 0-2,-4 4 0,0-1-3,0 4 2,-4-4-1,0 2-1,0 5 0,-4-1-1,4-4 0,-12 8 1,3 0-1,1-5 0,4-1 0,-4 2 0,0-2 0,4-2 0,-5 1 0,5-2 0,0-4 0,0-3-1,4 6 2,0-2-1,-4-1 0,4 0-1,0 0 1,0 2 0,4-2 0,-4 0 0,0 0 1,4 4-2,9-1 1,-5-3 0,0 5 0,0-1 0,0 5 3,5-8 1,-5-1-1,4 0 1,-8 5-1,4 1 1,1 4-1,-5-7 1,4 4-1,-4 1 1,-4 5-1,0-10-2,0 9 3,-4-3-2,4-2 2,-8 6-2,-1-5 1,1 2-1,0-7 0,0 2-1,0-2-1,-5 1 0,5 2 0,4-2 0,-8-1-1,0-3-1,-1-3-3,-3 0-2,8 0-3,-5 0-2,1 0-6,4 0-3,4 0-3,-4 0-4,4-9-6,0 2-4,4 1-6,0-13-7</inkml:trace>
  <inkml:trace contextRef="#ctx0" brushRef="#br0" timeOffset="410070.4547">21841 8828 332,'0'-3'36,"0"1"-6,0 2-8,-4-3-6,4 3-2,-4 0-5,-4-3-4,0 0 0,0 3 0,0 0-2,-5 0-1,1 0 0,0 0 0,3 0-1,-3 0 2,4 3-1,-4 0 2,4 0 2,-1 2-2,-3 1 0,4 4 1,4-4 0,-4 4-3,8-2 2,-4-2-1,4 7 0,0-7 0,4 2 1,-4 5 0,8-1-1,0 0 0,4-3 3,-4 1 2,1 2 0,3-2-1,0-2-1,-4 1 0,5 1-1,-9 3 1,8-2 1,0-2 2,1 4-3,-5 1-2,0-1 0,-4 0 0,0 1-2,-4-1 2,4 3 3,-4-8-2,-4 11 0,4-3-1,-4-8 0,-4 7-1,0 0 0,4 1 1,-5-4-1,-3-2-1,0-4 0,-5-1 0,5 1-1,-4-2-1,4 2 0,-1-6-2,1 3-3,-4-3-3,-1 0-2,9 0-4,0-3-1,0 3-1,4-6-7,4-4-6,0 5-8,0-7-6,0-4-6,4-15-8</inkml:trace>
  <inkml:trace contextRef="#ctx0" brushRef="#br0" timeOffset="410144.4589">22267 8850 290,'0'-3'23,"0"3"1,0-3-4,0 3 2,0 0-1,0 0-2,4 3-1,-4 10 1,0-2-3,0 5 2,0-2-3,0 8-4,0-7-3,-8 4-3,4 0 1,0 1-2,0 3-2,4-9-4,-4 5-8,4-1 0,0 1-5,-4-2-4,4 5-3,-9-7-5,9-6-5,-4 7-3,4-6-2,-8 37-4</inkml:trace>
  <inkml:trace contextRef="#ctx0" brushRef="#br0" timeOffset="410215.4629">22165 8993 405,'0'0'38,"0"0"-9,4 0-3,-4-3-7,4 3-5,12 0-4,-3-5-2,-1-1-6,0 3-2,5-4-4,-1 1-5,0 3-5,-3-4-4,3 1-2,-4 3-4,-3 0-3,3 0-4,0 1-4,13-23-12</inkml:trace>
  <inkml:trace contextRef="#ctx0" brushRef="#br0" timeOffset="410813.4972">22595 8694 327,'4'0'43,"-4"0"-6,0 0-5,4 0-5,-4 0-2,0 4-3,0-4-7,0 4-2,0 12-1,-4 0-3,4-2-3,-4 2 1,4-1-2,0 1 2,0-1-4,0-2 3,-4-2-3,4 5 0,0-6 2,0-2-2,0-2 0,0 0-1,0 4 0,0-7 0,0 0-2,0 0 0,0-1 0,0 1 2,0 0-1,4 1-1,-4-1 0,8-3 2,0 3-1,4-3 0,-3 0-1,3 0-1,0 0 2,-4 0-3,5-3-1,-5 3-2,0-3-2,4-1-4,-4-2-1,5 4-5,-5-1-6,4 0-5,-4-3-5,-3-1-5,3 1-4,-4-15-13</inkml:trace>
  <inkml:trace contextRef="#ctx0" brushRef="#br0" timeOffset="410887.5014">22799 8675 342,'0'0'38,"0"3"2,0 4 0,0 7-4,0 2-8,0 3-4,0 2-4,-4 3-5,0 4-2,-8-1-5,4 3 0,-4 2-3,3-5-1,-3 0-1,8 2-2,-4 1-5,4-9-3,-5 6-4,5-2-1,0-2-5,-4-9-5,8 5-2,-4-11-6,4 1-3,0 1-4,0-10-4,16 0-10</inkml:trace>
  <inkml:trace contextRef="#ctx0" brushRef="#br0" timeOffset="411480.5353">23147 8740 325,'0'-3'29,"5"3"-8,-1 0-8,4-3-1,4 0-2,-4 0-4,5 0-2,3 3 2,-4 0-3,0 0-2,1 0 1,3 0 0,-4 0-2,1 0-3,-5 0-10,4 0-8,0 0-12,-3-4-6</inkml:trace>
  <inkml:trace contextRef="#ctx0" brushRef="#br0" timeOffset="411554.5395">23184 8933 287,'0'0'33,"0"0"-11,4 0 0,-4 0-5,4 0-1,5 0-6,3 0-2,0 0-3,0 0 1,1 0-3,3 0-2,1-3-5,-1-1-4,-4 1-5,5-6-4,-1-1-2,0 5-6,5-4-3,24-13-12</inkml:trace>
  <inkml:trace contextRef="#ctx0" brushRef="#br0" timeOffset="412148.5735">23901 8645 251,'0'-3'25,"0"-3"-4,0 1-4,0-2 1,0-2-4,0-1-3,0 4-1,0-4-1,0 6 2,-4-3 1,0-2 0,4 2 3,-5 4-5,1-3 1,0 4-2,-4-1-2,8 0-1,-4 3-1,-4 0-1,0 0 0,4 0-1,-5 3-1,-3 2 0,0 8 2,-1 2 0,-3 3 2,0 4 2,-1 5 0,-7 3 0,-1 1-2,5 5 1,-9 4-3,5-2 1,3 0-2,1 5-2,3-3 1,5-5 0,4-2-1,0 4 1,3-10-1,1 3-1,0 2 0,4-11 0,0 1 0,4-2 2,5-10-2,3 1 0,0 2 0,0-4 4,9-9 1,-9 0 4,0 0 0,1-6-1,-1-3-1,-4-4-1,4 2-3,-7-2 0,3-1-1,-8 1-1,0-6 0,0 5 0,-4 1 1,0 0 0,-5 2 0,1 5 1,0-1-2,-4 4 0,-5 0-1,5 3-2,0 0-5,-9 0-6,9 3-3,0 0-8,-1 0-12,1 1-14,0-1-13</inkml:trace>
  <inkml:trace contextRef="#ctx0" brushRef="#br0" timeOffset="413232.6355">19049 9858 206,'0'-5'26,"-4"5"-1,4 0-6,0 0-2,0 0-5,0 0-4,0 0 1,0 0 4,4 0 1,-4 0 3,4-3-1,9 0 0,-1-7-1,0 10 2,1 0 0,7 0 2,-4-6 2,5 6-1,-1-3-5,5-2-2,4 2-5,-5 0 0,9-4-1,-4 1-1,3 3-2,5 3 0,-4-3 0,-4-4 1,3 7 1,1-3 0,4 3-1,-8 0 1,12-3 2,-1-3-2,1-2 0,9-2-1,3 1 0,0-3-1,0 0 0,0 2-2,5 1 1,-1-1-1,-4 2 0,5 2-1,-5-4 1,0 4-1,0 0 0,0-1-1,1 6 2,-1-3-2,0-5 1,4 2 0,-3-2 2,-1 4-1,0-1 1,4-1-2,1 1 2,-1-3-3,0 2 2,5 1 0,-1 1-2,1 2 1,-1-3 1,-4-1-2,1 4 1,-1 0-1,0-4 0,-4 4 0,9 2 0,-1-2 0,1 3 0,3-4 0,-3 1 0,3 0 0,1-3 0,-5-1-2,0 1 2,5 0-1,-1-1 1,-3 2 0,-1-4-1,1-1 1,-1 1 0,-4 4 1,-3-1-1,3-1-1,-8 1 2,4 0-1,-4-1 0,5-1 0,-1 2 0,0-4 0,0 1 0,1-2 0,-1-5 0,-8 3 2,4-3-2,-4 5 0,-4-2 0,-4 4 0,0-2 0,-1 1 0,-7 4 0,8 3 0,-8-4 0,-5 4 0,5 3 0,-5 0 0,1 0 0,0 0 0,-9 0-1,4 0 1,5 0 0,-9-2 0,1 2 0,-1 0-2,0-3-1,-3 3-1,-1-3-1,0 0 0,1-3-4,-1 2-1,-4-8-3,0 12 0,-4 0 0,5-7-1,-5 7-3,-4-3-5,4-3-9,-4 4-11,0-1-9</inkml:trace>
  <inkml:trace contextRef="#ctx0" brushRef="#br0" timeOffset="414552.711">19500 10500 384,'0'0'44,"0"0"-11,0-1-7,0 1-8,4 0-4,0-7-5,4 4-8,0 0-7,5 0-7,-1 3-6,-4 0-2,0 0-1,4-3-2,1-1 0,-5 1-2,-4-3 1,8 3-2,-3 3 0,7-5-7</inkml:trace>
  <inkml:trace contextRef="#ctx0" brushRef="#br0" timeOffset="415165.7461">19839 10119 346,'0'0'35,"0"0"-6,0-3-4,0 3-4,0 0-4,0 0-1,0 6-3,0 10-3,0 1 1,0 6-1,0-3-1,0 4-1,5 5 0,-5 1 0,4-3-3,0 3 0,0 2-3,-4-5 1,0 3 0,-4 2-1,4-5-2,0 3-1,-4-3-4,-5-1 0,5-2-3,-4 1-5,4-1-3,0 0-5,-4-2-2,4-8-3,0-4-3,0 2-4,4-5-5,-9 7-10</inkml:trace>
  <inkml:trace contextRef="#ctx0" brushRef="#br0" timeOffset="415768.7806">20069 10131 344,'0'-3'35,"0"0"-6,0 0-4,0 3-3,0 3-5,0-3-2,4 6-4,4-2 1,-4 4-2,0 4-2,-4 1 1,4-2-2,0 5 0,-4-3 0,0 0 1,0-2-2,0 1 1,0 1-1,0-5 0,0 2 1,0 2-1,0-5 2,0 1-2,-4 1-3,0-3 0,4 1 0,-4 2-1,0-4 1,4 3-2,0-6 0,0 1-1,0 3 0,0-3 0,0 1-2,0-4 1,0 0-1,0 0 4,4 0-2,4 0 0,1 0 0,-1 0 0,0 0 0,0-4 0,4 1 0,-8 3 0,9-6 0,-5 3-2,0 1 2,-4-3-2,8-1 0,-7 1-3,7 2-2,-4-3-2,4 2 1,-3 1-4,-5 0-4,4 0-5,0 0-4,-4-4-5,0 6-3,0-2-5,0-1-2,5-5-9</inkml:trace>
  <inkml:trace contextRef="#ctx0" brushRef="#br0" timeOffset="415845.785">20233 10055 264,'0'0'38,"4"0"-4,-4 0-1,0 0 2,0 2 1,0 4-3,0 0-6,4 7-4,-4 6-6,0-1-2,0 6-3,0 4-3,0-1-1,0 0-2,-4 5-1,4-2 0,-4 0-2,-5 4-1,5-1 1,0 1-1,0-3-2,-4 0-3,4-1-2,-4-2-3,8-4-4,-5 0-8,5 2-6,0-9-6,0-1-5,0 0-8,5-2-2</inkml:trace>
  <inkml:trace contextRef="#ctx0" brushRef="#br0" timeOffset="416457.82">20789 10346 322,'0'-5'30,"0"2"-5,4 0-1,0-2-6,-4-1-4,0-1-4,5 4-2,-1-6-2,0 1-3,-4 1 1,8-2-2,-8-1 5,8 2 5,-8-4 3,4-1 0,-4 0-1,0 2-1,4-5-4,-4 4 0,4-3-2,-4-1-2,0 0-1,0-1 0,0-2-1,0 5-1,-4-2 0,0 0-1,4 5 1,-4-2-1,-4 0 0,4 5 0,-4 2 0,-1 3 0,1-4 0,4 7 0,-4 4 0,0-4-2,0 0 1,-5 6 0,1 7 0,0-5 0,0 4 0,-5 6 1,5 1 0,0 6 2,-1-1-2,-3 3 2,0 3-2,3 4 1,1 1 1,0-2-2,-1 4 0,-3-1 0,8 7 1,0-3-2,4-7 2,-1 1-2,5 1 0,0 1 1,0-6-2,5 1 1,-1-9 1,8-1-2,0-7 2,0-1-2,5-7 1,3-6 0,-3 0 1,3-3 0,1-7-1,-1-1 2,-3-8 2,3 2 2,-4-6-1,1 3-2,-1-3 2,-4-1 0,1 1 0,-5 0-2,0-4-1,0 2 0,0-2-1,1 0-1,-5-2-4,0 2-4,0 0 0,0-1-2,0 1-5,4 3-2,-4-2-3,0 2-7,5 2-4,-5-2-5,0 8-4,0 2-5,-4-10-11</inkml:trace>
  <inkml:trace contextRef="#ctx0" brushRef="#br0" timeOffset="417056.8543">20777 10410 380,'0'0'52,"0"0"-9,8 0-3,-8 0-10,0 0-6,12 8-3,-3-2-6,3 10-3,-4 0-4,4-2 0,-3 2-3,3 1-2,-4-1-1,4 3 0,1-1-4,-5-2-1,4-5-3,-4 2-4,5-4-1,-5 1-5,0 1-5,-4-2-10,4-5-9,-8-1-7,17 10-13</inkml:trace>
  <inkml:trace contextRef="#ctx0" brushRef="#br0" timeOffset="417133.8587">21575 10112 297,'0'-3'42,"0"3"-4,0 0 0,0 0-3,0 0-7,0 0-4,0 0-4,0 7-3,0 5-3,0 6-1,0 7-6,0 5 0,-4-3-1,0 2-2,0-2-3,0 3 2,0 2-1,0-11-4,0 3-3,0 1-5,-5-4-1,9-5-8,-4 1-3,4-1-9,-4-3-11,4-5-8</inkml:trace>
  <inkml:trace contextRef="#ctx0" brushRef="#br0" timeOffset="417209.863">21444 10335 426,'0'0'45,"0"0"-12,4 0-10,-4 0-6,5 0-4,-1 0-4,8 0-5,-4-2-5,8-1-5,-3 0-4,-1-3-3,0-1-1,5 1 0,-5 0 2,4 2-1,-3 0-4,-1-3-4,4 1-6,-3 0-1,-1-1-8,29-1-9</inkml:trace>
  <inkml:trace contextRef="#ctx0" brushRef="#br0" timeOffset="417823.8981">21972 9942 370,'5'-3'43,"-5"3"-9,4-3-8,-4 3-7,0 0-5,0 0-4,4 6-1,-4-4-3,4 7 1,-4 7-4,0-1 1,0 1-1,0-1-1,-4 0 1,4 4 4,0-5-3,0 5 0,-4-3 3,4-5-1,0 5 1,0-3-3,0-5 0,0 1-1,0 4 0,0-3-2,0-6 1,0 3 1,0-1-1,0-3 1,4 0-1,4 4 2,0-7-2,0 0-1,5 0 1,-5 0-2,0 0 0,0 0 1,0 0 0,1 0-1,3-3-1,-8 3-2,8-4-2,-4-2-1,5 0-2,-5 3 1,4-4-2,0 2-2,-3-1 2,-1 3-5,-4 0 0,4 0-5,4-1-2,-3-2-4,-1 0-4,4 1-5,-4 2-1,4-4-2,9-2-8</inkml:trace>
  <inkml:trace contextRef="#ctx0" brushRef="#br0" timeOffset="417900.9025">22198 9856 290,'0'0'39,"4"0"-10,-4 0 4,0 0 5,0 2-2,0 4-5,0 13-2,0 2-6,0 8-3,0 1-5,-4 3-2,0 4-4,-1-1-1,5 1-2,-8 0-2,0-2 0,4 1 0,4-6-1,-8 4-5,4-4-4,4-3-1,-9 2-3,9-6-4,-8 0-5,4-6-6,4-1-2,0 0-5,-4-2-3,4 2-4,0-6-2,-4 7-7</inkml:trace>
  <inkml:trace contextRef="#ctx0" brushRef="#br0" timeOffset="418510.9374">22660 10015 452,'4'0'35,"5"0"-10,-1-3-6,4 3-4,0-6-5,1 6-6,3 0-8,-4 0-7,-4 0-8,5 0-5,-9-6-2,4 2-2,0 1-2,-4 3-2,-4 0-5,8 0-8</inkml:trace>
  <inkml:trace contextRef="#ctx0" brushRef="#br0" timeOffset="418587.9418">22595 10248 283,'0'0'34,"0"0"3,0 0-3,0 3-1,12 0-5,0-3-8,5 0-5,-1 0-6,0 0-2,1 0-4,3-3-8,1-4-5,-5-2-5,1 2-3,3 1-5,0-5-1,-7 1-4,-1 1-3,0-1-4</inkml:trace>
  <inkml:trace contextRef="#ctx0" brushRef="#br0" timeOffset="418667.9464">23127 9834 336,'0'0'34,"0"3"-4,4-3 1,-4 0-2,0 10-2,4-1-3,-4-1-6,0 11-1,-4 5-3,4 8-4,-8-2-1,4 1-2,-4 2-3,-1 0 1,5-1-3,-4-2 1,0 4-4,0-4-1,4-1-2,4-6-3,-4-2-3,4-2-6,0-5-6,0 2-5,4-3-5,-4-5-7,0-5-5,12 10-12</inkml:trace>
  <inkml:trace contextRef="#ctx0" brushRef="#br0" timeOffset="419283.9816">23340 9856 320,'4'-6'54,"4"3"-7,0-3-3,1-4-10,3 2-5,0 2-10,0-1-5,-3 7-3,3-3-2,0 3-2,4 0-4,-7-3 2,3 3-3,-4 0 1,0 3-2,1 0-1,-5 4 0,0 1 2,0-2 1,-4 7 1,4-1-1,-4 3 2,0 1 1,0 1 3,-8 5-3,4-4 1,-5 4 1,1-1-1,4 4-1,-8-1 0,4 0 1,-5 1-1,5 2-3,0-1-1,0-2 1,4-4 0,4 3-2,-4-7 1,4-2-2,-4-1 1,4-1 0,4-7-1,0 1 0,0 1-1,4-1 3,4-3-2,-4 0-2,1-3 0,3 0-4,0 0-1,1-3-1,-1 3-3,0-3-2,0 0-4,1 0-2,3 0-9,-4-1-8,-8 1-8,5 3-12,3 7-10</inkml:trace>
  <inkml:trace contextRef="#ctx0" brushRef="#br0" timeOffset="420862.0719">20286 11381 416,'0'0'35,"0"0"-8,0 0-4,0 0-6,0 0-6,4 0-1,12-2-4,-4-1-1,1 0-4,3-3 2,-4-7-2,9 3-4,-9 6 1,0-3-6,1 4-4,-1-3-5,0-1-5,-4-2-5,-3 9-6,-1 0-9,0 0-2</inkml:trace>
  <inkml:trace contextRef="#ctx0" brushRef="#br0" timeOffset="421491.1079">20736 11058 411,'0'0'40,"0"-4"-7,0 2-8,4 2-8,-4 0-3,0 0-5,4 0 0,-4 6 0,4 2-2,0 15-2,1-3 1,-5 2-2,0-1-1,0 1 1,0-1-1,0 6 0,0 2-2,0-2 0,-5 3 0,5 2 0,0-8 0,-8 6-4,8-3-1,-8 1-1,4-4-4,0 3-2,0 2-4,-4-8-3,8-6-3,-4 0-2,-1 1-4,5-7-2,0-6-3,0-3-3,5 0-3</inkml:trace>
  <inkml:trace contextRef="#ctx0" brushRef="#br0" timeOffset="422119.1438">20920 11101 295,'0'-3'42,"4"3"1,-4 0-2,0 0-2,0 0-7,9 0-6,-9 0-7,8 0-5,-8 0-3,4 0-4,4 0 0,-4-3-3,4 3 0,1 0-1,-9 0-1,8 0-1,-8 3-1,0-3 1,4 5 0,-4-2 0,0 10 1,0-1-1,0 3 2,0-6 0,0 1 0,0 3 0,0-2-2,0-2 1,0 1 0,0-1-2,0-1 0,-4 2 1,4-1 0,0-2 0,0-1-1,0-3 0,0-1 0,0-2 0,0 6 0,4-6 0,4 0-1,-4 3 2,8-3-2,-3 0 2,-1 0-1,4 0 0,-4-6 0,9 3 0,-1 1 0,-4-4 0,5 3 0,3-4 0,-4 1 0,1 0 0,3-1-3,-7 2-1,3-1-3,-4 3-1,1-7-2,-1 7-1,-4 3-1,0-3-1,-4 0-5,-4 3-1,0-6-8,0 6-1,0-7-4,0 6-2,-4-3-4,-16-5-8</inkml:trace>
  <inkml:trace contextRef="#ctx0" brushRef="#br0" timeOffset="422198.1483">21162 11049 157,'0'-3'24,"4"-1"7,0 1-7,-4 0 4,0 3-2,4 0-3,-4 0-1,0 0-2,4 0 6,-4 0 4,4 6 1,0 4-5,-4 4-4,0 5-3,0 2-4,0 1-1,0-1-5,0 8-1,0-6-1,0 4-2,0 2-2,0 1 0,-4-6-1,4 5-1,-4-5-1,0-1-4,0 6-2,0-5-6,0-7-3,4 6-8,-8-3-4,8-4-7,-4 0-8,4-5-5</inkml:trace>
  <inkml:trace contextRef="#ctx0" brushRef="#br0" timeOffset="422828.1844">21768 11201 306,'0'-3'29,"0"-3"-2,0 3-3,0 0-1,0-1-3,0 1-7,0-2-4,0-1-1,0 0-3,0-4 0,0 1-1,4 1 5,0-5 1,-4 0 0,4 2 1,-4-5 0,0 3-4,-4-2 0,4 0-3,0 3 1,-4-3-1,0 2 1,0-2-1,-5 0 0,1 6-1,4-4-1,0 5 0,-8 2 0,8-1 1,-4 1-2,3 6-1,-7-3 0,4 3 0,0 0 0,0 0 0,-5 3 0,1-3 0,4 10 1,0 1-1,4 1 0,-9 4 0,1 2 1,0 1 0,-1 2 1,5 4-1,0 2 1,-4 3 1,4 4-2,-1 5 0,1-4 1,0-1-1,4 2 0,4-2 0,0 2-1,0-9 1,4 2 0,-4-8-1,12-6 0,1 0 1,-1-3 1,4-5 2,1-7 1,-5-3-1,8-4-1,-3-9 0,3-4 2,5-1-4,-5-4 2,1 4 0,-5-6 0,0-2 0,1 2-2,-5 2 0,0-2-1,-3 0 0,-9-2-1,4 2-5,-4 0-3,0 5-3,0-2-4,-4 3-9,4-1-6,-4 6-7,-1 5-3,1-2-3,4 4-3</inkml:trace>
  <inkml:trace contextRef="#ctx0" brushRef="#br0" timeOffset="422908.1889">21731 11251 350,'0'0'45,"4"0"0,4 3-4,0 0-8,1 0-7,-1 5-6,0-1-2,8 2-4,-3 1-4,3 1-1,0 1-3,-3 1-2,7 1 0,1 2-1,-5 0-2,-4-5 2,5 2-3,-5 0-1,0-8-3,0 11-1,-3-10-3,-5 0-2,0 1-2,0-4-5,-4-2-6,0 3-6,0-8-10,4 3-8,-4 1-13</inkml:trace>
  <inkml:trace contextRef="#ctx0" brushRef="#br0" timeOffset="423538.225">22234 11036 422,'9'0'45,"-5"-3"-8,0 3-9,4 0-5,4-3-4,-8 0-7,9-1-3,-1 1-2,0 0-2,1 1-3,-1-1-5,-4 0-2,4 0-2,-4 0-3,1-4-5,-1 4-6,0 0-8,0 0-7,0-2-8,-8 2-5</inkml:trace>
  <inkml:trace contextRef="#ctx0" brushRef="#br0" timeOffset="423618.2295">22267 11195 246,'0'0'31,"0"0"0,4 0 3,-4 0 0,4 0 0,-4 0-4,13 0-5,3 0-8,-4 0-4,5 0-5,-1-3 0,-4 3-8,1 0-8,3-10-6,-4 7-6,1-2-4,-5-1-5,4-4-4,0 4 0,-3-3-1,15-12-8</inkml:trace>
  <inkml:trace contextRef="#ctx0" brushRef="#br0" timeOffset="425406.3318">23287 10899 187,'4'-3'26,"-4"0"2,0 3 2,4-6 1,0-1-3,4 1-1,-8 3-3,0-4-5,4 4-1,0 0 1,0-2-2,0-4-2,1 2-1,-5-2-2,0 2-3,0-1-2,0 2-2,0 0-1,-5-1-1,1-2-1,-4 6 0,0-4-1,-4 6-3,-1 1 2,1 0 0,-4 0 0,3 1 0,1 4 0,-4-3 0,4 1 0,-1 6 0,5-2 0,-4 2 0,4-2 0,-1-3 0,1 3 0,4-1 0,0 4 0,4-4 0,0 0 1,0 2-1,0 5 0,4-3 1,0 2 2,9-1 2,-9-1-1,4 0 2,4 1-1,-4 1 0,5 1 0,-5 0 1,4-2-3,-4-2 2,4 4 1,-3-2 1,3 2-1,-4 0-1,0-2 2,5 5 0,-9 0-1,0 1-1,0-1 0,0 2 2,0-3-4,-4 5 0,0-6-1,0 2-1,0-2 1,-4-1-1,0 0 0,-4 1 0,4-5 0,-5-2-2,1-1 2,0 0-1,0 1 0,0-7 0,4 0 1,-5 0-1,1-3 0,0-1 0,-4-2-4,4-7 0,3 2-2,-7-1 0,4-1 0,0 0 1,0 2 3,8-2-1,0 1 0,0-3 2,4 2-1,0-2 1,8 0 1,0-1-1,1 2 1,3-2-1,0-3 2,1 5-1,-1-5-1,5-2 2,-5-1-1,0 4-1,5-1 2,-9-1 2,0-3-1,1 6 0,-9 1 0,0 0 0,0 2 0,-4-2-2,-8 8 0,0-2-2,-9 4-2,1 3-4,4 0-3,-5 3-5,-3 0-9,3 3-8,5 0-13,0 3-9</inkml:trace>
  <inkml:trace contextRef="#ctx0" brushRef="#br0" timeOffset="426434.3906">21686 12430 276,'0'-3'33,"0"3"-1,0 0-3,4-3 1,-4 3 0,4 0-3,0-3-5,0 0-2,4-2-3,5-11-4,-9-2 0,4 3-2,-4-5-2,0 6 0,0-5-2,4 3 1,-8-1-2,5-1-2,-1-1 0,-4 0-1,0 5-1,0-5-1,-4 4 1,-1-7 0,5 6-1,-8-4 0,4 4-1,-12-2 1,8 2-2,-1 2 2,-7-2-1,4 0 0,0 8 0,-5-1 0,5-4 2,0 7-2,-1 1 0,-3 5 0,0 0 1,-1 1-1,5 6 0,-5 2 0,5 4 0,0 1 0,-4-1 0,3 6 0,1-1 1,0 4-3,-5 8 3,5 0 0,4 13 1,-4 3-2,3 4 2,-3-1 0,8-1-2,0 1 0,4-3 0,0-6 0,0-7 1,0 0-1,8-4 0,-4-8 0,4-4 0,1-1 1,-1-3-2,0-5 2,4-2 2,-4-3-2,5-3 4,-1 0-1,4-3 1,1-3-2,-5-2 3,0-11 0,1 1-1,7-4 0,1-2-1,-5-4 0,0-3-3,1-2 1,3 0-1,1-1-4,-5-2-3,-4-1-2,1 4-3,-5-2 2,0 4-1,-4 4-2,0 2 2,-4 1-3,0 11 0,-4-1-4,4-2-2,-8 10-7,0 0-5,-5 6-5,1 0-7,-45 9-10</inkml:trace>
  <inkml:trace contextRef="#ctx0" brushRef="#br0" timeOffset="427079.4275">21575 12397 337,'4'3'51,"1"3"-1,3-2-5,0-1-7,0 2-9,4 1-5,1 3-4,-5 4-4,4 3-5,-4-2-3,5 2-1,3 2-2,-8 1-6,4-2-1,-7-1-2,3 2-5,0 1 1,0 0-2,0-2-2,0-1-5,-3-5 0,-1-1-3,0-1 0,-4-2-2,4-4-1,0-3-5,0 0-9,0 0-6</inkml:trace>
  <inkml:trace contextRef="#ctx0" brushRef="#br0" timeOffset="427159.4321">22161 12158 415,'8'0'44,"-4"-3"-9,-4-3-6,8 6-6,0 0-7,1 0-4,-1 0-4,0 3-3,0-3-5,0 0-5,5 0 0,-5 0-2,4-3-3,-4 3-3,5-3-5,-5 3-1,-4 0-7,4 0-6,-4 0-6,0-3-4</inkml:trace>
  <inkml:trace contextRef="#ctx0" brushRef="#br0" timeOffset="427237.4365">22148 12343 257,'0'0'33,"0"0"-3,9 0 1,-5 1-3,8-1-4,-4 0-6,5 0-4,-5-1-5,4 1-3,-4-3-9,4 3-8,-3-7-8,3 4-2,0 0-7,-4-3-4,5-1-2</inkml:trace>
  <inkml:trace contextRef="#ctx0" brushRef="#br0" timeOffset="427877.4732">22738 11755 329,'4'-4'40,"0"1"-3,-4 3-6,0 0-4,0 0-3,0 0-7,0 0-6,0 0-4,0 0 0,0 0 1,4 7-2,-4-7 1,0 9 2,0 1-3,4-2-1,-4 1-1,0 1-2,5-1 0,-5 1 0,0-2-1,0 1 0,4 1 0,-4-1 0,0-1-1,0-1 0,0-1 2,-4 0-3,4 1 2,0-1-1,-5 0 1,5-4-1,0 1 1,0-3 0,0 0-1,0 0-1,0 0-1,0 3 3,0-3 0,5 0-2,3 0 2,0 0 0,-4 0-1,8 0-1,-4-3 0,-3 0-2,-1 1-4,0-1-1,8-3-2,-8-4-6,0 4-2,4 0-2,-4 3 0,1-1-1,-1 1-1,4 0-3,0 1 1,-4-1-4,0-3-2,0-1-2</inkml:trace>
  <inkml:trace contextRef="#ctx0" brushRef="#br0" timeOffset="427957.4777">22873 11739 201,'0'-2'27,"4"2"2,-4 0-3,0 0-1,0 0-2,0 0 1,0 0 2,0 2 3,0-2 1,0 6-2,0 10-4,0 0-5,0-5-5,0 8 0,-4-5-3,4 2-5,-8 3-2,4-1 2,0 1-4,0 2-6,0-5-2,4-2-3,-5 2-5,5 0-6,0-8-1,-4 1-5,4 1-3,0-1-2,-4-4-5,4 1-6</inkml:trace>
  <inkml:trace contextRef="#ctx0" brushRef="#br0" timeOffset="428605.5148">22574 12152 316,'0'0'26,"0"0"2,4 0 3,-4 3 3,9-3-1,3 0-5,0 0-8,4 0-3,1 0-1,-1 0-2,-3 0-1,7 0 3,0-3-3,5 0 0,-4 3-2,3-3-1,-3-4-2,3 4 1,1 2-3,3-3-1,-3-5-3,4 3 1,-5-1 1,1 4-3,-5 3 0,-3 0-1,3-3-2,-4 0-5,1 3 0,-9-2-1,8 2-3,-8 0 2,5 0-4,-9 2 0,4-2-2,-8 0-2,8 3-6,-8-3-5,0 6-4,0 1-7,-4-1-7,-16 21-10</inkml:trace>
  <inkml:trace contextRef="#ctx0" brushRef="#br0" timeOffset="428688.5195">22857 12354 329,'0'0'39,"0"-3"-6,4 0-4,-4 3-3,0 0-1,8 0-3,-4 0-6,-4 0-4,8 0-1,5 0-2,-5 0-2,0 3-1,0-3-2,0 0 1,1 0-2,-1 0 0,0 0 1,4 0-1,0 0 1,1 0 0,-5 0-2,0 0 3,-4 0-3,4 0 1,-3-3 1,-1 3-1,0 0 1,0 0-1,0-4 0,0 4-2,0 0 2,0 0 1,4 0-1,-8 0 0,4-1-2,1 1 2,-1 0-1,0 0 0,-4 0 0,0 0-2,0 0 2,0 0 0,0-3-1,0 3 1,0 3-1,0-3 0,0 5 1,0 7-1,0 1 0,-4 1-1,-9-1 0,1 1 2,4 5-1,-4-3-1,3-1 0,1 4 0,-4-2-3,4 2-1,-5 0-5,-3-4 0,12 1-4,-4-2 1,0 2-3,-1 0-5,5-2-3,-8-1-5,4-4-8,0-1-4,0 2-7</inkml:trace>
  <inkml:trace contextRef="#ctx0" brushRef="#br0" timeOffset="444419.4193">22394 11840 201,'0'0'29,"0"-3"1,0 3 0,0 0-2,0 0 1,0 0 0,0 0 2,0 0-1,0 0-3,0 3-4,0-3 0,0 4-4,0-4 0,0 6-2,8-3-4,-4-3-2,5 0-3,-1 3-3,-4-1-1,8-2-4,-4 0-4,1 0-7,-1 0-4,0 0-8,0 0-8,0-2-9,0-1-12</inkml:trace>
  <inkml:trace contextRef="#ctx0" brushRef="#br0" timeOffset="456603.1162">11422 8480 159,'-4'-3'16,"0"-1"1,0 3 1,4 1-3,0-5 0,0 5 3,0 0-5,0 0 3,-4 0-2,4 0-3,4 0-1,-4-2 2,0 2-1,0-3-4,0 3-1,-4 0 2,4 0-6,0-3 0,0 3 0,0-3-1,0 3 0,0 3 0,0 0 4,0 0-1,-4 9 2,0 0 2,-5 4 0,-3-2-1,8 9-1,-8-3 2,4 3 0,4-3 0,-9 6 0,5-2 0,-4 6 1,0 3 1,-1-3 1,-3 4 0,4 1-1,-5 1-1,5-2-1,0 5 1,3 4-3,-3 0 0,0 2-1,0 4 2,-1 4-3,9 2 0,-4-4-1,4 5 2,-4-4-1,8 2 1,0 2 0,0-4 1,0-1-3,0 2-1,4-1 0,0-1 0,0 1-1,8 4 0,1-5 0,-1 5 0,0-1-2,0-1 2,1-1 1,7-4-2,-3-1-1,-1-1 2,0-5-1,5-6 0,-5 2 1,5-7 0,-5-1-1,4 0 2,5-6 0,-4-2 0,3 4-2,1-3 0,3-2 2,-3-2 1,-1-1-2,5-2 3,0 3-2,-1-8 1,-3 5-2,0-2 2,-1 2-3,5 0 1,-1-2-1,-3-1 2,0 0-2,3-4 0,-3 2 1,-5-1-1,9-1 0,-9-2 0,1-3 1,3 3-1,-7-1 0,-5-3 0,9 1-1,-1 5 2,-8-6-1,1 2 0,3-2 0,-4 4 0,0-4 0,-7 3 0,3-3 0,0 4 0,0-4 0,-8 0 0,4 3 0,-4-6 0,0 7 0,0-6 0,-4 6 0,-4-1 0,-4 4 0,-1 1 0,-3 1 0,0 1 0,3-3 0,1 1 0,0-2 0,0 1 0,-1 1 0,-3-1 0,8-1 0,-1-3 0,1-2 0,0-1 0,4 0 0,0-1 0,4 2 0,0-4-1,0 0 2,8 0-2,-8 0 2,4 0-2,13 0 1,-5-4 1,8-1-2,1-5 2,-5-2-1,5 0 0,-5-4 0,4 1 0,5 0 0,0-1 0,-1-4 0,-3-3 0,-1 6 0,1-2 0,-9 3 0,4 2 0,-8-2 2,1-2-1,-5 6 0,0 2 1,-4-3 0,0 2-1,-4 5-1,0-4 0,-5 1 2,-3 1-4,0 5-1,0-1-2,-1-5-2,5 3-5,-4-1-2,4 4-8,-5-5-12,5-1-15,0 5-11</inkml:trace>
  <inkml:trace contextRef="#ctx0" brushRef="#br0" timeOffset="457840.1869">12814 11046 280,'0'0'42,"0"0"0,0 0-6,0 0-5,0 0-5,0 0-4,4 0-2,-4 0-6,13 3-2,-1-3-4,0 0-1,5 0-2,-1 0-2,-4 0-1,0-3 0,5 3-4,-5-4-8,4 4-10,-7-3-7,-5 0-6,0 0-7,0 3-3,8-3-7</inkml:trace>
  <inkml:trace contextRef="#ctx0" brushRef="#br0" timeOffset="458501.2247">13154 10785 384,'4'-3'36,"-4"3"-6,4-2-7,4-3-6,-4 4-5,5-2-3,-1 3-2,4 0-2,-4 0-1,1 0-2,-5 0 0,4 0 0,0 3 0,0-3 0,0 1-2,-4 6 0,1 2 2,-1 4-1,-4-4-1,4 3 1,-4 0-1,0-2 0,0 1 0,0 2 3,0-1 0,0 4 0,0-5-1,-4 2 0,0 0 0,-1 1 2,-3 2-2,4-3-1,0-2 2,0 2-1,0-1 1,4 0-1,-8-3 1,4 1-3,4-4 2,-4 0 0,4-1-1,0 1 0,0-2 0,0-1-1,0 3-1,0-3 0,4 1 1,-4-1 1,4 0-2,4 0 1,-4-3 0,4 3 1,0-3 0,1 0-3,-1 0-2,4 0-2,0 0-3,1-3-5,-5 0-6,4-7-2,-8 1-6,4 2-1,5-2-3,-9 1-5,4-2-3</inkml:trace>
  <inkml:trace contextRef="#ctx0" brushRef="#br0" timeOffset="459152.262">13518 10715 301,'0'-3'38,"4"3"-9,-4-3-6,0 3-4,0-4-5,0 4-5,0 0-3,0 0-1,5 0-2,-5 4 2,0 8 4,0 4 0,0-5 2,0 2 0,0 1 2,0-1-2,0-3 1,0 5-3,0-3-1,0-3-2,0 1-1,4-1-1,-4 2-1,4-1 1,4-4-4,-4 1 0,0-4 1,-4 0-1,4 3 1,4-6 0,-4 2-1,5 3 0,-5-4 0,0-1-1,0 0-2,4 0-3,-4 0-4,0 0-3,0-1-3,-4 1-3,9-5-4,-9 3-1,4-1-3,-4-3-4,4-1 0,-4 1 1,4-7-1,12-7-4</inkml:trace>
  <inkml:trace contextRef="#ctx0" brushRef="#br0" timeOffset="459234.2667">13674 10666 218,'0'-4'26,"0"4"1,0 4 3,0-4 4,0 3 1,0 13 1,0-2-7,0 8-5,0 2-5,0 2-3,0 1-4,0 3-2,0 0-4,-4 2-1,4-2-1,-8-3 0,8 2-3,-4-6 0,-1 1-6,1-1-1,0-3-4,0-1-5,0-6-5,0-2-6,0-4-11,0-1-7</inkml:trace>
  <inkml:trace contextRef="#ctx0" brushRef="#br0" timeOffset="459317.2714">13125 11308 363,'4'0'53,"5"0"-10,11-3-10,5-4-8,-1 6-5,5-6-6,0 1-4,3 0-3,5-1 0,-4 1-2,8 1-2,-4-1 1,0 3-1,3 0 1,-3-1-1,0 1-1,-4 3 1,-4-3-3,-5 0 1,1 3-1,-9 0-1,5 0-2,-9 0-1,4 0-1,-4 0-3,1 0-2,-5 0-4,4 0-6,-4 0-7,1 0-10,-5 0-3,0 0-6,8 19-7</inkml:trace>
  <inkml:trace contextRef="#ctx0" brushRef="#br0" timeOffset="459974.309">13535 11470 325,'0'0'50,"0"0"-7,0 0-7,4 0-8,-4 0-6,4-3-4,8 0-4,0-5-4,5 1-3,-5-2 0,9 3-3,-9-1-1,4 1-1,1 3 0,-1 1-1,-4-1 0,5-4 1,-5 4-1,-4 3 1,0-3-1,-4 3 1,1 0-1,-1 0-1,0 0 1,-4 0 1,0 3 3,0-3-1,-4 0 1,4 10-2,-4 4 2,-5 2 0,-3 5-1,4 1-1,0-1 1,-5 1-2,5-1 0,0 4 0,0-4-2,4 4 0,0-7-5,0 1-5,-1-5-4,1-1-4,4-4-9,0-4-8,0-2-7,0-3-5,9 0-12</inkml:trace>
  <inkml:trace contextRef="#ctx0" brushRef="#br0" timeOffset="460058.3138">14468 10990 377,'0'-3'34,"4"3"-7,-4 0-1,0 3-1,0-3-3,0 16-5,0-2-2,-4 5-3,4 0-2,-4 2-2,0 1-2,0 2-1,0-3-1,4 1-3,0 2-2,-4-5-4,4-5-4,0 2-5,0 3-6,0-4-6,-4-3-9,0-5-5,4 1-4,-5 14-10</inkml:trace>
  <inkml:trace contextRef="#ctx0" brushRef="#br0" timeOffset="460141.3185">14333 11208 428,'0'0'42,"0"-3"-8,0 3-8,4 0-6,0-4-6,9 4-3,-1-6-3,0 0-5,0 3-6,1-4-3,3 2-1,-4-1-3,5 0-5,-1-1-2,-4-2-2,5-1-5,-5 2-4,0 2-2,5 3-3,3-4-9</inkml:trace>
  <inkml:trace contextRef="#ctx0" brushRef="#br0" timeOffset="460803.3564">15131 10837 336,'0'0'28,"0"-6"-8,0 6-4,-4 0-6,0 0-1,-8-3-1,4 3-4,-9 0 0,5 3-1,4-3-1,-4 3 4,-1 4 4,5 2 2,-4-6-1,4 2 4,-1 5-2,1-1-2,0-3-2,4 7-1,0-3-2,-4-2 0,8 1-2,-4 4-3,4-5 2,0 1-1,0 1-1,0 3 1,4-5-2,0 1 0,4 4 0,0-4 0,4-1 0,1 2 2,-1-4 2,-4 1-1,0 1 3,5 1-2,-5 1 4,0-1-3,0 1-2,5 1 1,-5 2 0,-8 2 1,4-3-1,0 0 1,-4 1-1,0 1-1,-4 2 0,4-3 1,-4-2 0,-9-1-1,5 2 0,-4-2-1,0-2 1,-1-2-1,1 1 1,0 2-2,0-6 2,-5 4-3,1-4 0,4-3 1,-5 0-1,1 0 0,-1 0-1,5 0-4,0 0-3,0 0-2,-1-3-3,5 3-4,0-4-6,4 1-7,0-3-12,4-4-5,0-1-5</inkml:trace>
  <inkml:trace contextRef="#ctx0" brushRef="#br0" timeOffset="460888.3613">15471 10972 419,'8'0'38,"-4"-3"-12,5 3-6,-1-3-6,4 3-4,-4-3-4,5 0-6,-1 3-5,0-3-10,0-4-5,1 1-5,-1 3-1,-4 1-1,4 2-1,-3-6-2,-1 3-4,4-1-8</inkml:trace>
  <inkml:trace contextRef="#ctx0" brushRef="#br0" timeOffset="461554.3994">15492 11135 291,'0'0'39,"0"-4"-6,0 4-1,4 0-10,0 0-2,8 0-6,0 0-5,5 0-1,-5-3-3,0 3-3,1-3-8,-5 0-3,0 0-8,4-4-5,-4 1-3,1 1-7,-5 2-3</inkml:trace>
  <inkml:trace contextRef="#ctx0" brushRef="#br0" timeOffset="461639.4042">15889 11060 313,'0'-2'41,"8"2"-6,4-4-3,-4 2-5,1-1-8,-1-4-5,4 4-4,-8 0-8,4 0-9,5 0-9,-5 0-4,0-1-4,-4 1-7,4 0 0,-4 1-3,21-4-10</inkml:trace>
  <inkml:trace contextRef="#ctx0" brushRef="#br0" timeOffset="461727.4093">16290 10775 396,'0'0'49,"4"-1"-8,4 1-11,-4-3-6,5 3-7,-1 0-5,0-4-2,4 1-3,-4 3-2,5 0-1,-5 0-1,4 0 0,-4 0-1,1 3 0,-1 1 3,-4-1-1,0 3 3,0-1 0,0 4 1,-4 1-3,4-1 0,-4-1-1,0 8 2,0 0-3,0-5 1,0 5-2,-4 0 1,-4-2-2,8 2 0,-12-1 1,3 4-1,-3 0 0,0-2 4,4 2-1,-5-1 3,5 1-1,0-5 0,4 2-3,-4 0 0,8-2-1,0 2 0,0-5 0,4-1-2,4-1 1,0-2 0,9-4 0,3-3-1,1 0 0,-5 0-1,4-3 0,1 0-2,-1-10-4,1 3-5,-9 6-4,0-3-5,5 1-6,-5 3-10,-8 3-13,0 0-10</inkml:trace>
  <inkml:trace contextRef="#ctx0" brushRef="#br0" timeOffset="462797.4705">14927 11899 228,'4'0'30,"-4"0"-2,0-3 0,0 3 0,0-3-1,4 3 0,-4 0-4,0 0 6,4-3-4,-4 3-2,0 0-4,0-3-4,0 3-3,0 0-1,0-7-2,0 1-2,0 3 0,0-4 0,0 4-2,0-2-2,-4-1 2,0 3-2,0-4 2,-4 7-1,-1-6-2,-3 6-1,4 0 0,-4 0 0,-1 3-1,1-3 0,-4 3 1,3 4-1,1 2-1,0-1 3,-1 2-2,1 3 0,0-1 0,4-4 0,0 2 0,-1-1 0,5 1 0,0 1 0,0 5 0,4-3 0,0-2 0,0 1 0,4-2 0,-4-2 0,8 5-1,-4-7 2,9 0 1,-1 1 1,0-4 1,-8 3 1,9-1-2,3 1-1,-4-6 0,1 4-1,-1-1 2,0 3 0,-4-3-2,9 7 0,-5-5 1,0 4-1,-3 1 2,3-1-2,-4-2 3,0 1 0,4 1-3,-7 4 0,3 0 1,-8-6-1,8 3 0,-8 3 1,0 4-1,0-1 0,0 0 0,0-5 0,-4 5 3,-4-2 0,4-4-1,-5 6 0,1-7 1,-4 2 0,0-4 0,-1 2-2,1 1-1,0-1 0,-5-4 0,5 2 0,0-1-1,0-6 0,-5 0 1,5 0-1,-5 0 0,5 0-1,0 0-2,0-3-3,-1 0-1,-3-4-1,8-1-4,0-4 1,-1 2-2,1 4 1,4-2-3,-4 4-2,8-5-7,0-1-7,0 1-5,0-4-9,4 2-3,4 1-5</inkml:trace>
  <inkml:trace contextRef="#ctx0" brushRef="#br0" timeOffset="463464.5086">15434 11907 436,'0'0'35,"13"0"-8,-5 0-7,4 0-5,0-3-3,5 3-5,-5-2-6,4-1-6,1 3-6,-5-3-9,-4 3-3,5 0-6,-5-3-4,0 0-8,-4 0 1</inkml:trace>
  <inkml:trace contextRef="#ctx0" brushRef="#br0" timeOffset="463548.5134">15459 12058 255,'0'0'42,"8"0"-4,4-3-4,1 3-6,3-3-9,-4-3-5,1 6-5,-1-4-4,0-2-9,-4 6-7,1 0-12,3-6-7,-4 2-7</inkml:trace>
  <inkml:trace contextRef="#ctx0" brushRef="#br0" timeOffset="464944.5933">16216 11513 196,'0'0'31,"0"-3"-3,0-4-3,0 3-4,0-3-4,0 7 1,0 0 0,0-6 0,0 6-4,0-3 3,4 3-2,-4 0 3,0 0 2,0 0 0,0 3-2,0-3-1,4 0-3,-4 6-3,0 5-2,5-1 0,-5 3 1,0-4-4,0 2 0,0 2-1,0 5-1,0 1 0,0 0-3,-5 1 0,1-1 0,0 5-1,4-6-3,-4 4-5,0-6-2,0-2-1,0 2-9,4-6-4,-4-2-6,4 4-7,-4-5-7,-4 20-12</inkml:trace>
  <inkml:trace contextRef="#ctx0" brushRef="#br0" timeOffset="465623.6321">16523 11635 316,'0'-3'31,"0"-3"-5,0-2-9,4 2-4,1-1-2,-5-6-4,8 4 0,-8 1-2,0-5-1,4 1-1,0 0 0,0-3-2,-4 5 0,4-3 1,-4 5 1,4-1 3,0-4 0,-4 10 1,0 0-1,0-5 1,0-2-2,-4 7 0,4-3-2,-4 6 2,0 0 0,-8 3 1,-1 0-1,1 3 0,4 12 0,-4-2-2,-1 1 1,1 2 0,0 0-2,0 2 0,3 0-1,1 4 0,4-1 1,4-2-2,-8-1 0,8-2 0,0-5 1,0-1-1,4-3 1,0-4 2,0-3 2,8-3 2,1-3 0,-1 0 0,0-7-3,5-2 1,-1-3-1,-4-1-1,1 0-1,-1-1 0,0 1-2,-8 5 1,0-5-2,-4 3-1,0-1-3,0 8-6,-4-1-2,0 1-10,-4 0-7,-4 6-6,4 0-4,-1 3-7,-27 16-6</inkml:trace>
  <inkml:trace contextRef="#ctx0" brushRef="#br0" timeOffset="466303.671">15979 11930 310,'0'0'39,"0"0"-6,4 0-4,4 0-1,9 0-1,3 0-3,-4-4-4,5 4-5,-1-3-1,9 3-3,0-6 1,-1 6-1,1-3 0,4-1-3,-5 1-1,1 0 0,4 3-1,-1-2-4,-7-1 3,0 0-3,-1 0 0,5 0-2,-5 3 1,1-3-1,0-1 1,-1 4 0,1-6-1,3 6 0,-3 0 2,-1-3-2,-3 0 0,-1-4 0,-3 7 1,-1 0-3,1-3-2,-5 3-2,0-3-1,0 3-3,-3 0-3,-5 0-4,0 0-2,0 0-5,0 0-5,-4 3-1,4-3-1,-4 3-5,0 4-1,-16 26-10</inkml:trace>
  <inkml:trace contextRef="#ctx0" brushRef="#br0" timeOffset="466390.676">16405 12063 293,'0'0'39,"0"0"-3,0 0 0,4 0-5,-4 0-1,8 0-7,0 0-2,-4 0-7,8 0-4,-3 0-1,3 0-3,0 0-2,5 0 0,-5 0 0,0 0-2,5 0-1,-5-3 1,0 3 0,0 0-1,5 0 2,-5-2 2,0-1-2,1 0 1,-5-3 0,0 2-1,0-5 0,-4 6 0,-4 3 0,0 0 0,0 0-1,0 0 0,4 0 1,-4 0-1,-4 0 0,4 0 0,0 3 2,-8 13-1,0-10 0,0 5 3,0 2-1,-1 3-1,1-2-1,-4 2-1,0 2-1,-1 1 0,5 0 0,-4-2-5,8 4-4,0-5-5,0 3-3,4 1-10,-9-4-8,5-1-9,4-6-9,0 10-10</inkml:trace>
  <inkml:trace contextRef="#ctx0" brushRef="#br0" timeOffset="472939.0505">2317 15568 287,'0'-3'44,"0"0"-5,0 3-4,4-3-1,-4 3-1,8 3-4,-3 3-4,3 6-3,0 3-3,8 1-1,-3-1-2,-1 4-1,4 1-2,5 6 0,-5-2-4,9 0 0,-9 1-1,0 5 0,9 0-4,0-1-1,-1-2 1,1 0-2,-1 0-1,-3 8 0,3-2-1,-3 4-1,-5-4-4,1-4-1,-1-2-3,0 0 1,-3 0 2,3 2-3,0-5 0,-3-2-4,-1-2 1,0 0-5,0-3-3,-3-1-5,-1-2-3,-4-1-7,0-3-5,0-4-4,0 2-4</inkml:trace>
  <inkml:trace contextRef="#ctx0" brushRef="#br0" timeOffset="473634.0903">2927 15406 232,'0'-3'22,"0"0"-5,0 0 3,0 0-3,0 3-3,0 0 3,0-4-2,-4 4 1,4 0 2,0 4 1,-4-1 4,4 6-1,-4 9 2,-4 1-1,0 2-1,-5 4-3,5-1-3,-4 6 0,-5 2 0,5 1-4,0-3 0,-5 4-2,1 2-3,-4 1 2,3-4-3,-3 9 2,-1-6-3,1 1 0,-1 3 0,1-1-2,-1 4 1,5 0-1,-4-6 0,-1-1-2,1 1 0,7-7 0,-3 0-1,8-1 0,-4-2-2,-1-6 1,1 1-5,0-2 0,-1 3 1,1-6-2,4 5-3,0-7 2,0 1-1,3 0-1,-7-9-3,8 6 1,-4 0-5,4-10-2,0 2-2,4-2-6,0 0-7,-4-3-6,4 0-7,12-30-6</inkml:trace>
  <inkml:trace contextRef="#ctx0" brushRef="#br0" timeOffset="474323.1297">3251 15632 376,'0'0'53,"4"-3"-10,-4 0-4,0 3-10,0-3-7,8-1-5,-4 3-2,4-2-5,0-1-1,5-2-3,-1 3-1,4-4-3,-3 4 1,3 0 0,0-3-3,1 1-4,-5 2-3,0 0-2,-4 3-3,5-4-2,-5 1-4,0 3-4,0 0-6,-4 0-6,1 0-10,-1 0-5</inkml:trace>
  <inkml:trace contextRef="#ctx0" brushRef="#br0" timeOffset="474410.1347">3247 15861 322,'0'0'51,"0"-3"-4,0 3-4,4 0-7,-4-2-8,4 2-6,12 0-5,0-3-7,1-3 1,-1-4-4,1 1-5,3 1-3,-4-2-4,5 4-4,-9-1-4,5 1-5,-5 3-6,-4 0-2,4-1-4,-3 4-5,3 0-2,-4 0-3,0 0 2</inkml:trace>
  <inkml:trace contextRef="#ctx0" brushRef="#br0" timeOffset="475099.1741">4196 15513 298,'0'-3'34,"4"-7"-3,-4 2-6,9-5-2,-5 4-2,-4-1-2,8-1-3,-8-2 1,8 1-2,-8 1 0,4-5-1,-4 3-3,0 3 0,0 3-1,0-9-2,0 6-1,-4 5-2,0-4 0,-4-1 0,0 1-4,-1 2 1,-3-1-1,0 8 1,0 0-2,-1 0 3,1 0-1,-4 0 0,-1 5 1,5-2 2,-4 7 0,-1 6 0,1 1 0,-1 2 1,1 5-2,4 5 3,-5-5-2,5 3 3,0 0 0,4 5 0,4-2 0,-5 0 0,5 2 0,0-5-1,4 3 1,0-3-2,4 2 1,0-2-2,9-4-1,-5 3-1,4-9 1,0 2 0,5-4-3,-5-2 1,0-1 0,9-5-1,-5-4 0,1 0 0,-1-3 0,0 0-1,5-3-1,-5 3-1,-4-3-1,5-4-6,-5 1-2,0 0-2,1-7-1,-1 5-3,-4-2-4,0 4-2,1 3-6,-5 0-9,0 3-11,-4 0-6,0 22-7</inkml:trace>
  <inkml:trace contextRef="#ctx0" brushRef="#br0" timeOffset="475186.1791">4475 15874 383,'0'0'43,"0"0"-6,0 0-6,0 0-5,0 0-5,0 6-2,0 7-3,0 1-2,4 5-1,-4-8-3,4 12-2,-4-4-1,0-2-1,0 7-3,0-2 0,0-1-1,0 1-2,0-4-1,0 1-6,0-5-6,0 2-5,0-10-10,0 4-15,0-4-12</inkml:trace>
  <inkml:trace contextRef="#ctx0" brushRef="#br0" timeOffset="476403.2487">5126 14344 238,'0'0'35,"0"-3"-4,0 3-4,0 0-3,0 0-2,0 0-4,0-1-5,0 1 1,0 0-1,0 0 0,0 0-1,0 0 2,0 4 2,-4 6 0,4-7-2,-5 3-2,5-2 0,-12-1-2,12 3 1,-8-4-2,4 14-2,4-7 2,-8 4-3,0-2 0,-1 5 1,1 1-3,0 6 1,0-6-2,0 12 0,-5 4 0,9 1-1,-4 5 2,-4-2-1,4 3-1,-1-1 2,1 1-2,4 3 1,-4 0-1,-4-3 1,3-1 2,5 4-1,-4 0-1,0 10 0,4-9 1,-4 12-1,4-1 1,-5 6 0,1-2-2,4 1 1,0 2 1,0-5 0,0 2 0,0-2-1,4-1 2,0-3-1,0-3 0,0 0 2,4 9-2,0-5 1,4 8-2,0-5 3,5-2-2,-5-5 1,0-4-1,4-5-1,-4-3 0,9-1 0,-9-7-2,4-3 1,1-1-2,-5-6 1,4-4 0,0-2 0,-3 2-1,-1-3 0,-4-2-3,4-1-2,0-1-3,0-2-3,-4 1-2,-4-5-3,5 3-1,-1-6-5,-4 0-5,4 0-10,-4 0-18,0 0-17</inkml:trace>
  <inkml:trace contextRef="#ctx0" brushRef="#br0" timeOffset="480793.4998">5584 14737 236,'0'-3'22,"0"-4"-1,-4 1-2,4-7-3,0 5 0,0-7-2,4 2 0,-4-3 5,4 5 3,0 1 1,0-2 4,1 4 1,3-5-2,-8 3-3,0 7-2,0 0-4,4 0-3,-4 3-2,0 0-2,0 0-4,0 0 1,0 0-4,0 3 1,0 3 1,0 13 1,4 5-1,-4 3-2,0 2 0,0-2 0,0 3-1,0 0-1,0 2 1,0-2-2,0-3 0,0-1-3,0-2-5,-4-1-4,4 0-3,0-3-8,0-1-11,0-3-10,0-4-10</inkml:trace>
  <inkml:trace contextRef="#ctx0" brushRef="#br0" timeOffset="481484.5393">5273 15847 310,'0'0'58,"0"0"-6,0-4-6,0 4-8,0 0-7,0-3-8,0 0-3,4 0-2,8 0-4,1-4-2,-1 3-5,0-3-2,5 1-1,-5 3 0,4-4-3,-3 1 2,-1 0-5,0 6-1,-4-4-4,5 4-2,-5 0-1,0-3-3,-4 3-4,0 0-5,0 0-3,-4 0-4,8 3-6,-8 1-3,5 2-7</inkml:trace>
  <inkml:trace contextRef="#ctx0" brushRef="#br0" timeOffset="482184.5793">5678 15532 309,'0'-3'45,"0"0"-3,4 3-4,-4-4-7,0 1-5,0 3-6,0-3-3,0 3-5,0 0-2,0 0-4,0 0-1,0 3 2,0-3-3,5 3 0,-5 10-1,4-2 0,-4-1-1,8 6 0,-8-2-1,8-1 0,-8 3 1,8-2-2,-8 2 1,0-2 1,0 2 0,0-3-2,0-4 1,4-1 0,-4 2 1,0-4-2,0 0 0,0-2 2,0-1-1,0 0 0,0-1 0,0 1 0,0-3 0,0 0-1,0 0 0,8 0 0,-3 0 2,3 0-1,0 0 0,4 0 1,1 0-2,-1 0 1,4-3-1,-4 1 0,5-4 1,-1-4 0,-3 7-3,3-3-2,-8-1-3,4 4 0,1-2-3,-5 2-5,0 3-6,0-3-4,-4 0-6,-4 0-3,4 3-4,0 0-2,-4-4-1</inkml:trace>
  <inkml:trace contextRef="#ctx0" brushRef="#br0" timeOffset="482272.5844">5908 15489 297,'0'0'48,"0"0"-4,-4 0-4,4 0-6,0 3-5,0 5-3,0 14-6,0 2-5,0 2-1,0 4-5,0-3 0,0 3-4,0 2 0,0-2-1,0 0-1,0 0-2,4 5-3,-4-4-3,0-4-3,0-2-1,0-4-4,4-4-4,-4 2-6,0-6-6,0-7-6,0 2-7,4-1-5</inkml:trace>
  <inkml:trace contextRef="#ctx0" brushRef="#br0" timeOffset="482969.6242">6088 14367 283,'0'-7'31,"0"4"-4,0 3 4,0 0-2,4 3 4,-4 0-1,8 7-3,0 1-6,0 5-1,1 5-4,-1 1-1,0 2-3,4 1-2,1 5-1,-1 1-3,4 2 0,-4 7 1,1-1-2,-1 4 0,4 0-1,1 3 1,-5 1-1,0-1 1,1 0-1,-1 0 0,0-2-1,-4 2 2,5 1-1,3 5 0,-12-1 1,4 8-2,1 0 0,-5 1-2,0 0 1,-4 2 0,4-4-2,-4 0 2,-4-5-1,-4-2 0,8-2-1,-17 3-1,9-2 1,-4 1-1,-1 4 0,1-5 0,-4-1-1,8-5-2,-5-4-4,1-8 0,0-2-3,-1-3 0,5-5-4,-4-7-2,4-3-3,0 1-6,-1-5-4,1-2-13,4-6-13,-4-3-14</inkml:trace>
  <inkml:trace contextRef="#ctx0" brushRef="#br0" timeOffset="483665.6641">6915 15702 298,'0'0'34,"0"-2"-8,0 2-3,0 0-6,0 0-2,8 0-2,-4-3-4,4 3 3,0-3-3,-3 3 0,3 0 1,-4-3 2,4 0 2,4 0-1,-8 3-2,0-7-4,-4 1 0,9-1-2,-5 1-1,4 1-2,-4-1-1,0 0-1,-4-4 2,4 1 0,-4-3-1,0 3-1,0-1 0,0-2 0,0 0 0,-4 0-2,4 2 1,-8 5 0,4-1 0,-4 0 1,-1 3-1,1 3 1,0 0 0,-4 0 1,12 0 2,-8 3 1,-1 3 0,1 5 0,0 5 1,4 0 1,-4-5 2,0 5-1,-1-2-1,1 5 2,0 2 1,4 1 0,4 2 0,-4-2-3,-4-1 1,8-2-1,0-1 2,0 4 0,0-5-2,0-1 0,8 0-3,-4-1 1,8-3 0,0-2-2,1-4-1,-1-6-1,4 0 0,-3 2-4,7-2-5,1 0-4,-5-2-5,0-4-6,5-1-11,-9-5-12,0 2-14</inkml:trace>
  <inkml:trace contextRef="#ctx0" brushRef="#br0" timeOffset="486807.8438">7218 14681 336,'0'-3'54,"0"-3"-6,0 3-13,0-10-7,0 8-6,0-1-7,0-4-4,8 4-3,0-2 0,0 5-3,5-4 0,-1 7-4,-8 0 1,8 0-1,-4 0 0,9 0 1,-5 0 0,-4 0-2,5 7 1,-1-4-1,-4 5 0,-4-2 1,0 7-2,0-2 2,-4 5 1,0-3 0,0 3 0,0-2-1,-4 2-1,0-2 1,0 2 0,0 2 0,0 1-1,-4-4 0,4-3 0,-5 4 0,1-4 1,4-1-1,-4 2 0,4 3 0,4-5 0,-8 2 0,8 0 0,-9-2 0,9-2-1,-4 4 1,0 0 0,0-5 0,4-5 0,0 3 1,0 4 1,0-4 0,0-6-1,0 3-1,4 0 2,0-1 0,4-2-1,5 0 0,-9 0 0,8-2-1,-4-1 0,5 0 0,-1-3-1,0-4-3,-4 4-2,1-1-2,-1 6-6,0-2-2,-4-4-11,-4 4-6,0 0-10,0 0-10</inkml:trace>
  <inkml:trace contextRef="#ctx0" brushRef="#br0" timeOffset="487520.8846">7598 14999 323,'0'0'41,"5"0"-7,-5-3-4,0 3-6,8 0-2,-4 0-2,4-6-3,0-2-7,0 1-3,9-5 2,-5 2-4,-4 1-1,5-2-1,-5-9-1,4 6-1,4-2 0,-3-3 1,-1 2 0,0-6-1,-4 3 1,5-2 1,-5 4-1,-4-4 0,4 1-1,-4 0-1,-4-1 0,4 0 1,-4 8 0,0-7-2,0 2 2,0 3-1,0 2 0,0 1-1,0 7 0,0-7 1,0 10 1,0 1 0,0-4-2,0 6 2,0 0-2,0 0 0,0 0 1,0 3 0,0 0 1,0-1 0,0 10-1,0 7 3,0 2 0,0 5 1,0 1 1,0 0 0,0 1 0,0 2 0,0 1-3,0-1 1,0-2 0,0 0-1,0-1 0,0 1-1,0-4-1,4-10 0,1 5-4,-1-6-3,0 0 1,4-5 0,-4-5-4,0 0-1,4-3-6,0 0-3,1-3-3,-1-3-3,0-6-1,0-3-1,-4-1-1,0 1-3,-4-1 0,0-23-9</inkml:trace>
  <inkml:trace contextRef="#ctx0" brushRef="#br0" timeOffset="487610.8897">7607 14739 274,'0'0'56,"0"0"-5,0 0-3,0 0-6,0 0-3,0 0-8,4 0-3,-4 0-3,8 0-5,8 0-5,1 0-4,-1-2-3,0 2-1,5-3-5,-1-7-7,1 7-4,-5 0-6,1-3-5,-1-1-4,0 6-10,1 1-5,-5 0-9,0 0-4</inkml:trace>
  <inkml:trace contextRef="#ctx0" brushRef="#br0" timeOffset="488581.9453">8438 14993 243,'0'-3'51,"0"0"-1,0 3-3,0-4-1,0 3-9,0 1-4,0 0-9,0 0-4,0-3-5,0 3-5,0 3 0,0-3-3,4 1-2,0 3-1,4 5-2,0 10-1,-4 2 0,0 0 0,1-2 1,-5 1-3,0 9-2,4-8 0,-4 7-4,0 2-2,0-3-2,0 2-3,-4 1-7,-1 0-8,1-3-9,-4-1-5,4-2-10</inkml:trace>
  <inkml:trace contextRef="#ctx0" brushRef="#br0" timeOffset="489293.986">8360 15185 408,'0'3'53,"0"-3"-11,0 0-12,0 4-6,4-4-5,0 6-6,12-6-4,1 0-2,3 0-1,5 0-1,4-3-2,-5 0-3,-3-7-3,7 2-3,-7 2-5,3-1-2,-3-2-6,-5 6-7,-4-4-4,1 4-8,-1-2-4,4-1-5,13 6-6</inkml:trace>
  <inkml:trace contextRef="#ctx0" brushRef="#br0" timeOffset="489384.9912">9342 15015 222,'0'0'32,"0"0"-9,0-3-2,0-3-6,0 2 1,0-5-8,0 3-1,0-2-1,0 1 2,0-2 2,0-1 1,0-3 4,0 6-1,0-3 4,-4 0-2,0 1-2,0 1-3,-4 2 1,4-1 1,0 1-3,-4 0-1,-1 2-4,1 1 0,-4 3-2,4 0 0,-4 0-1,-1 3-1,-3 4 1,4 5 1,-1 1 1,-3-2 0,0 5 1,-1-2 0,5 6 2,-4 3 1,3 0 0,1 4 1,4 0 0,0 5-1,3 1 2,1 10-3,4-10-2,-4 10 0,8 0 2,-4 0-3,9-3-1,-1-4 0,8-6-1,-4-2-1,5-3 0,-1-4 0,5-2 0,-5-5-1,4-1 2,1-7 0,4-3-1,-5 0 0,0-3 1,1-3-2,-5 0 0,5-6 0,-5-1-2,-4 2-7,1 2-2,-1-1-5,0 1-2,-4 0-2,1 2-9,-1-2-5,-4 3-8,0 0-3,0 1-6</inkml:trace>
  <inkml:trace contextRef="#ctx0" brushRef="#br0" timeOffset="490096.0319">9764 15583 266,'0'-3'38,"0"1"-3,0-1-6,0 3-2,0 0-6,0 0-3,0 0-4,0 0-2,0 0-3,0 0 1,4 0 3,4-3 0,5 3-2,-5 0-2,4 0-3,-4 0 2,1 0-2,-1 0-2,0 0 1,0 0-2,0 0 1,-4 0-3,5 0 1,-1 3 0,-4-3-1,-4 3 0,4-1-1,0 4 0,-4 3 1,0-2-2,0-1 2,-4 4-1,4-5 0,-4 4 2,0 4 0,0-4 0,-4-1-1,3 5 0,-3 0 2,4-1 1,-4-4-1,8 5 0,-4 0 2,0-5-1,0 1-1,4 1 1,-4-1 1,4-1-1,0 2-1,0-4-2,0 1 0,0-4 1,4 3-1,-4-3 0,8 4-1,-4-6 1,4 2 0,0-3-2,1 0 2,3 0-3,-4 0-3,4-3-2,1 2-3,-1-9-2,-4 1-6,4 2-8,-4 1-9,-3-1-10,7 1-5,12-18-10</inkml:trace>
  <inkml:trace contextRef="#ctx0" brushRef="#br0" timeOffset="490812.0728">10579 14216 163,'0'-2'18,"0"2"2,4 0 2,0 0-4,-4 0 2,0 0-2,0-3-3,0 0 3,0 3 0,0 0 1,0 0 1,0 3-1,0-3 2,0 5-1,0-2-2,0 6 2,-8-2-4,8-1-2,-8 4 0,4 2-3,-5-1 0,-3 5-1,4-5-2,-4 8 1,3 1-1,-3-3-1,0 10-1,0 2 1,-1 1-1,-3 6 1,0 4 0,-1 3-1,1 3 1,-1 5 1,1-2-1,4 1 0,0-1-3,-5-3 3,5 0-1,0-1-2,-5 1 3,9 3 1,0 4-1,0-3-1,4 3 3,-5 2-2,5 3 1,-4 1 0,4-2-1,4-2-1,0-2 0,-4-2-2,4-2 0,-4-3-1,4 0 0,4-12 0,-4 9-2,4-13 1,4 3-1,0-1-1,5-5 0,-9 0 2,8-5-2,-4 2 0,0-5 0,5 2-2,-1-4-2,4-7-3,-3 6-2,-1-10-4,-4 4-4,0 1-5,0-5-3,1 4-5,-1-7-11,0-3-16,0 0-14</inkml:trace>
  <inkml:trace contextRef="#ctx0" brushRef="#br0" timeOffset="491530.1139">11033 14549 171,'0'-9'27,"0"1"0,0 5 3,0 0-4,0-4 2,0 4-3,0 3-2,0-3 0,0 0-2,0-1-3,0 4 1,0 0-2,0-3-2,4 0 3,-4 3-1,0 0-1,4 6-1,1-6 0,-5 0-3,0 10 2,4 0 1,-4-1-1,0 5-1,0 2-3,0 2 2,0 7-2,0-1-1,0 6-3,0-1 0,0-2-2,0 0 0,-4 2-2,4-2-1,0-4-2,0 3-3,-5-9-6,1 9-2,0-6-1,4 3-5,-4-3-3,0-1-7,0-4-6,0 1-7,0-2-5,0 2-8</inkml:trace>
  <inkml:trace contextRef="#ctx0" brushRef="#br0" timeOffset="492249.155">10984 15473 298,'0'0'48,"0"-3"3,4 3-5,-4 0-7,4-3-6,0 3-7,-4 0-2,5 0-3,-1 0-2,-4 3-2,4 3-1,-4 7-2,4 1 0,-4 2-2,0 6-2,0 2 0,0 0-2,0-2-2,0 5-1,0-3-1,0 2-2,-4 1-1,4 0 1,-4-5-6,4-5-4,-9-1-5,9 3-6,0-7-7,0-3-11,0-3-16,0 1-14,-4 1-4</inkml:trace>
  <inkml:trace contextRef="#ctx0" brushRef="#br0" timeOffset="492992.1975">11389 14057 286,'0'-2'34,"5"2"-2,-1-3 0,-4 3-1,0 0 0,8 5-2,-4 7-5,0 1-4,0 1-1,0 5-5,0-1 1,5 1-3,-1 3 0,0-1-2,0 3-3,4 1 0,5 2 1,-5 2-2,0 1 0,1 3-1,-1 4-1,8 6-1,-7 9 2,7-1-1,-8 5 0,5-2-3,-5 2 2,4-1-1,-3 1 0,-5-8 0,4 1 0,-8-3 0,4 0 1,-3-6-1,-1 4 0,0-1 0,-4 6 2,4-2-2,0 2 0,-4 3 1,-4-1 1,0-2-1,0-2 0,-5 2 1,1-6-3,-4 0 1,0-2 0,-1 0 0,1-4-1,0-4 0,0 1 2,-5-7-2,1 3-1,-1-5 0,5 2 0,0-6 0,0 5 0,-1-4 1,1-2-2,-4-2-1,-1 7-2,5-7 0,-4-2-1,3 6 0,1-8-3,0 2 1,-1-1-3,1-6-2,4 1-2,0-4-1,4-3-3,0-3-6,4 0-13,-4-6-9,4-1-12,4-35-7</inkml:trace>
  <inkml:trace contextRef="#ctx0" brushRef="#br0" timeOffset="493714.2388">12045 15651 345,'4'0'37,"-4"0"-3,0-3-5,0 3-9,8 0-6,0-10-2,4 4-4,9-3-2,-13 1 0,4-2-4,0 0 1,1 1 0,-5-2-1,0 1 5,4 1 2,-7-1-3,-1 2 0,0-1-2,-4-4-1,0 7-2,4-7 2,-4 2-2,0 1 2,-4 4 0,0-4 0,0 2 1,-1 2 0,-3 0 3,4-1-2,0 4 1,-4 3 1,0-3 1,-1 3-1,-3 3-1,4 0 1,4 0-1,-4 4-1,0 2 0,3 3 3,1 3 0,0-2-1,-4 1 0,4 2-1,0 3 0,0 2-1,4 0-1,-4-2-1,0 2 0,4-2-2,0 1 2,0-1-3,0 2 1,0-5 1,0 0-2,0-2 0,4 2 1,0-5 0,4-1-2,4-4 1,1-6-2,3 3-4,-4-3-2,5 0-2,-5-3-7,0 0-1,0-4-6,-3 0-7,3-6-8,0 6-9,-4-5-11,13-18-5</inkml:trace>
  <inkml:trace contextRef="#ctx0" brushRef="#br0" timeOffset="495103.3183">12262 14460 274,'-5'0'46,"1"4"0,8-4-6,1-4-2,-5 4-8,0 0-3,4 0-5,4 0-3,-4-1-1,8 1-4,0 0-2,1-3-3,3 3-3,0-4-2,-3 4-1,3 0-1,1-3 0,-5 3-1,4 0 1,-4 3-1,1-3 0,-1 0 0,-4 0 0,0 0-1,1 0 0,-5 4 0,0-4 0,-4 0 0,0 0 0,4 3 0,-4-3 0,0 0 1,0 11 0,0-2 1,0 4-1,0 5 0,-4-2 1,-4 7 0,-1 0 1,-3-3-1,4 9 0,-4-2 0,3 0-2,1 2 0,0-2 1,0-4-2,4 1-3,0-1-3,0-6-2,-5 2-3,9-3-4,-8-8-6,8 5-6,0-4-6,0 1-5,0-2-6,0-2-3</inkml:trace>
  <inkml:trace contextRef="#ctx0" brushRef="#br0" timeOffset="495844.3606">12720 14926 327,'0'0'35,"0"0"-6,0-6-2,0 6-7,4-7-2,4-2-2,1 4 0,-5-1-5,8-7-1,-4 4 0,4-4-1,1 2 1,-1-5-3,0 1 1,0 0 0,-3-1-2,3 1 0,-4-4-2,4-5 2,-3 5-1,-1-1-1,0-6-2,-4 2 0,0 1-2,4-6 2,-8 5 0,4-1-1,1 4 0,-1-6-1,-4 8 1,0 1-1,0 3 0,4 2-1,-4 2 2,0-5-1,0 6-1,0 4 1,0 3 0,0 1 1,0-1-2,0 3 1,0 0 0,0 0 0,0 3 1,0-1-1,0 1 3,0 16 2,-4-2-1,0 15 2,-5-2 1,1 1-1,4 5 1,-4 1-1,4 6-1,0-4 0,4 4-2,0-6 0,-4 0-2,4-1 0,0-1 0,0-8-1,4 0-4,4-5-2,0-4-4,4-5-3,-3-4-3,3-3-4,0-6-9,4-3-6,-3-3-6,-1-7-5,0-3-1,21-35-7</inkml:trace>
  <inkml:trace contextRef="#ctx0" brushRef="#br0" timeOffset="495938.366">12679 14621 366,'0'0'52,"0"0"-5,0 0-9,0 0-5,4 0-6,4 0-4,9 5-7,-5-5-3,9 6-2,-1-6-3,0 0-4,1 0 1,8 3-5,-5-3-6,1 0-7,-5 0-3,5 0-6,-1 0-11,-3-3-9,-1-3-10,33-12-12</inkml:trace>
  <inkml:trace contextRef="#ctx0" brushRef="#br0" timeOffset="496664.4075">13584 14936 177,'0'0'28,"0"-3"-1,0 3-1,0 0-4,0 0 3,0 0 1,0 0 5,0 3-2,4-3 2,-4 4-2,0-4-2,4 7-5,0 2-3,-4 4-2,4-3-3,-4 1-2,4 1-1,-4 6-2,4 1-1,-4-1-2,0 4-2,0 2-1,0 7 0,0-7-1,0 3-2,-4 2-3,4-5-2,0 1-5,0-1-5,-8 0-8,4 1-7,0-7-9,0 1-7,-4-5-5</inkml:trace>
  <inkml:trace contextRef="#ctx0" brushRef="#br0" timeOffset="497389.449">13432 15271 428,'0'0'45,"4"-3"-5,-4 3-6,0 0-8,17 0-6,-1-3-4,1 3-6,7-2-1,1-1-2,-1-7-3,1 10-1,4-6-5,-5 3-4,1-3-4,-5-4-1,5 1-6,-9 7-3,0-1-7,-3-7-6,-5 7-6,4 0-4,-4 3-8</inkml:trace>
  <inkml:trace contextRef="#ctx0" brushRef="#br0" timeOffset="498122.4909">14640 14049 159,'-8'0'16,"4"0"3,4 3 0,-4-3-4,4 0 0,-8 5 0,8 1 0,0 0-1,-5 1 1,1-1-1,4 0-3,-8-2-1,8-1 0,0 2 3,0 1-1,-4-3-3,4 0 0,0 4 2,-8-1-4,8 0 1,-4 1 2,4-3 0,-8 9 2,-1-3 1,5-1-1,-4-1 0,0 2-1,4 6-3,-4-5 1,4 1 0,-5 8-2,-3-3 1,4 5-2,-4-1 1,-1 4-1,1 2 2,0-3-2,0 6 0,-1 5 0,-3 8 0,4 2 0,-1 1-1,1 0-1,-4 3 2,3 4-1,1-5 0,-4 1-1,3 0 2,1 0-1,0 4 0,-5-9 1,5 2-1,0 4 1,4 5-2,-5-4 2,5 2-2,4 2 3,0-1-1,4-1-2,0 1 2,0-5 0,0 4 0,0-1 0,8-3 0,0-4 0,-3 1 0,7-3-2,0 0-1,0-3 3,1-1-3,-1-5 2,0 2 0,9 1-1,-5-5 1,5-2 0,-1-3-1,0 0-1,-3-5-1,-1 2 0,5 1-2,-1-4 1,-8-2 0,5-1-1,-1 1 1,-4-5-2,1 2 2,-5 0-1,0-5 0,0 2 0,-8-4-2,4 1-5,-4-4-2,0-1-3,0 1-4,0-3-4,5 4-6,-5-7-7,0 3-11,0-3-15,0 0-18</inkml:trace>
  <inkml:trace contextRef="#ctx0" brushRef="#br0" timeOffset="501013.6563">14804 14662 257,'0'0'44,"0"0"-4,4 0-2,-4 0-3,0 0-1,4 0-6,0 0-4,0 0-5,0 0-3,5 0-4,-5 0-4,4 0 0,0 0-3,-4 0-1,8 0-2,1 3 0,-5-3-3,8 0-3,-8 0-5,1 0-8,-1 0-7,0 0-6,0 0-6,4-3-3,-3 3-3,11-11-9</inkml:trace>
  <inkml:trace contextRef="#ctx0" brushRef="#br0" timeOffset="501762.6992">15123 14351 380,'0'0'50,"4"-3"-11,0-1-10,0 0-8,5-3-7,3 1-2,0 3-4,5-1 0,-5 1-4,4 3 0,1 0-2,-5 0 0,8 0-1,-7 0 0,-1 0 0,0 3-1,1 4 0,-9-4-1,0 8 2,0 2 0,-4 0 0,8 1 0,-8-1-2,0 6 2,0 1-2,4 3 2,-4-3-2,-4 4 2,4 5 1,-4-5-1,0-2 1,-4 5 0,4-3-1,-5-2 1,1-1-1,0 1 0,4-5 0,0 2 2,-4-4-1,8 1 0,-9 0-2,9-5 0,-4 1 1,4 1 0,-4 0 0,0-5-2,4 1 2,0 1-1,0-2 0,0-2 2,0 1 0,0-1 0,0-3 2,0 3-2,0-2 1,4-1-1,0-3 1,0 3-1,5-3 0,3 0 0,-4-3-1,4 0-1,1-1 0,3-2-3,-4-3-4,1-1-2,-1 5-4,-4-4-4,4-1-6,-3 1-4,3 4-2,-4 0-7,0 0-1,0-1-4,17-7-9</inkml:trace>
  <inkml:trace contextRef="#ctx0" brushRef="#br0" timeOffset="502501.7414">15717 14810 346,'0'0'41,"0"-3"-7,4-13-6,0 0-7,8 2-5,-8-2-6,9-2-2,-5-1-1,4-1-3,-4-6-1,1 6-1,-1-1 0,0-4-2,0 1 1,-4-5 1,0 8-2,4-4 0,-3 1 2,3 3 1,-4-1 2,-4 5-1,0-2-2,4 3 0,-4 1 1,4 0-3,4 0 1,-8-1 1,0-1-2,4 4 0,-4-3 0,0 3 0,0 2 2,0-5-2,0 7 0,0 1 0,0 2 0,0 2 0,0 1 0,0-3 1,0 6 0,0 0-1,0 0 2,0 0 0,0 6 2,-4 4 1,4 1 0,-4 5 0,4 4 3,-4 9-1,4-2 2,0 0-1,0 2-1,0 11-1,0-4 0,0-3-1,0 4-2,0-4 0,0 1-1,0 1-1,4-8 1,0 0-4,4-2-1,-3-7-3,3 1-3,-8-5 0,8-1-1,-4-4 0,8-4-3,-4-2-2,1-3-4,3-3-4,0-2-5,0-1-4,1-10-6,-1 2-7</inkml:trace>
  <inkml:trace contextRef="#ctx0" brushRef="#br0" timeOffset="502593.7467">15680 14476 395,'0'0'45,"0"0"-6,0-3-6,0 3-8,8-3-8,0 3-3,9-3-6,3-4-1,1 6-3,-1-12-6,1 0-5,-1 4-3,-4 1-4,1 2-1,-5-4-6,5 0-3,-1 7-6,0 3-5,-8-6-6,1 6-1</inkml:trace>
  <inkml:trace contextRef="#ctx0" brushRef="#br0" timeOffset="502684.7519">16298 14433 370,'4'0'58,"4"0"-12,-3-9-10,3 1-10,4 2-8,-4-1-6,4 1-9,1 3-7,3-1-5,-4-2-5,1 0-6,3 1-6,-4-1-2,-3-4-1,-1 4 0,-4 6 0,8-3 0,-8 3-1,9-4 1</inkml:trace>
  <inkml:trace contextRef="#ctx0" brushRef="#br0" timeOffset="503420.794">16920 13899 236,'0'-3'34,"0"3"-3,0 0-7,0 0-5,0 0-6,0 0 2,0 3-3,0-3 0,-4 5-1,4 8 1,0-1 2,0 0 0,0 0 0,0 1-2,0-3 2,0-1-2,0-1 0,0 5-4,4-4-1,-4 2-2,5-1 2,-1 3-3,0-5-1,-4-2 1,0-3-2,4 0-1,-4 4 2,0-1-2,0-6 3,4 0-2,-4 0 1,4 0 1,-4 0 1,4 3-2,0-3 0,-4 0-1,0 0-1,0 0 0,0 0 1,4 0-2,-4 0-1,4 0-2,1 0-2,-1-3 2,-4 0-1,8 0 1,0-1 0,-4 1 1,4-3 0,5 0-3,-5 4 1,-4-1-2,8 0-2,-4-4-5,0 4 0,1 0-5,-5 3-1,0-3-1,0 3-4,-4-3-2,0-1-2,0 1-7,4 0 0</inkml:trace>
  <inkml:trace contextRef="#ctx0" brushRef="#br0" timeOffset="503515.7994">17043 13834 320,'0'0'36,"0"0"-1,0 0-2,4 0-3,-4 3-7,0 10-1,0-2-7,4 5-1,-4 0-3,0 1-4,0 6-2,0-3-1,0 6-1,0-6-1,0 7-1,-4 2 1,0-8-2,0-1-2,-4 3-4,4-3-5,0-4-5,0 0-5,0-2-3,0 2-1,-1-3-5,1-5-4,4 1-5,-16 17-10</inkml:trace>
  <inkml:trace contextRef="#ctx0" brushRef="#br0" timeOffset="504254.8417">17354 13817 309,'-4'0'38,"4"0"-2,0 1-2,0 5-4,-8 14-5,4-3-1,-4 5-5,0 2-2,-1 2 0,-3-3-3,4 6-1,-4 1-2,-1 0-1,1 1 0,0 2-2,0-3-1,-5 5-1,1-1 0,4-4-2,-1 0-1,-3 3-1,4 2 2,-1-4-2,-3-1 0,4 3-1,-1 4-1,1 2 0,0-5 2,0 4-1,-1-8-1,5 0-3,-4 1-1,4-3-1,-1-4-4,1-3-1,4-2-2,0-5-4,0-1-5,0 0-4,0-7-5,0 0-4,0-3-4,4-1-2,0-2-13</inkml:trace>
  <inkml:trace contextRef="#ctx0" brushRef="#br0" timeOffset="504348.8471">17395 14421 370,'0'-5'25,"0"2"-9,4 3-1,1-3-5,-1 3-3,4 0-2,4 0 1,-4 0-4,1 0 0,3 0 0,-4 0-1,4 0 1,1 0-1,-1 0 1,0 0 3,-4 0 5,5-4-2,-1 1-1,-8 0-3,8 0-1,-4 0 0,1-1 0,-5 4-2,0 0 0,0 0 0,4 0-2,-8 0 2,0 0-1,0 4 0,0-4 2,0 0-1,0 3 2,-4-3 3,4 3 0,0 0 4,-4 7-3,-4 1 0,4 2 1,-5-1-2,1 3 0,4 0-3,-8 3 0,4 1-1,-1 0 1,1 2-2,0 1-4,0-1-4,-4-2-5,3-2-6,5 2-8,-4-1-6,4-2-7,4 0-7,-24 25-11</inkml:trace>
  <inkml:trace contextRef="#ctx0" brushRef="#br0" timeOffset="508079.0604">15348 15535 260,'0'-6'33,"0"6"-5,0-3-2,0-1-3,0-2-7,0 0-3,0 2-1,0 1 3,0-3-3,0 3-2,0-2-1,0-1 0,0-1 1,0 1 2,-4 0-1,0 2 1,0 3-2,0-2-2,-4 3-1,-4-4-3,-1 1 0,5 0 0,-4 3-1,-1 0-2,1 3-1,0-3 0,-4 7 2,-1 1-1,5 1-1,0 4 1,-5-5 0,5 1-1,0 7 3,-1 0-3,1 2 2,0 7 1,0-1 1,-1 0-1,5 6 1,0 2 0,4-2 0,-4 0-1,4 0 0,-1 8 0,5-7-1,0 5 0,0 1-1,0-13-1,9 7 2,-1 0-1,-4-1-1,8-3 0,-4-5 0,9-6 0,-5-2 0,0-7-2,1-7 2,-1 0 0,-4 0 1,4-3 0,1-7 0,-5-8-1,0-1 3,0 5 3,4-8-1,-3 3-2,-5 1 1,4 2 0,0-1-2,-8 1 2,0 0-3,0 5 3,-8 1-2,8 4 0,-4 3 0,-4-8-1,-1 8 0,1-1 0,0 4-1,0 0 0,0 4 1,-5-4 0,9 3-2,-4 5 2,0 1 0,0-2-2,-5 5 0,5-7 1,4 5-3,-4-1-3,0-2-1,4 2-4,-4 5-2,3-1-2,1 0-9,0-2-2,4-2-3,0-2-3,0-1-4,4 4-2,0 1-4,13 17-8</inkml:trace>
  <inkml:trace contextRef="#ctx0" brushRef="#br0" timeOffset="508827.1032">15545 16177 235,'4'0'35,"4"-3"0,0 0-6,1-3-6,-1-7-4,4-3-4,-4 2-1,4-5-3,1-2-1,3 2 0,-4 1 1,1-10 2,-1 10 0,0-9 1,1 5 0,-1-2 0,0-1-2,0 1-3,1 0-2,-5-1-1,0 7-1,0-1-1,-4-5-1,0 2-3,1-2 1,-1 5 0,-4-2 1,4-1-1,0-2 0,-4 4 0,8-6 0,-8 5 2,0 2-1,0 2 0,4-2 0,-4 3-1,0 2 0,0 1 1,0 3-2,0 9 0,0-6 0,0 4 0,-4 3 0,4 0 0,0 3 0,0 4 0,0 1 0,-8 11 4,4 1 2,0 3-1,0 7 1,-1-3 3,1 6-1,0 2 1,0-1-3,0-1 0,4 0-1,0 1-3,0-1 2,0 4-1,0-5-2,4 1 1,0-6-1,-4-2 0,8 2-4,1-9-2,-1 4-2,4-6 0,-4-5-2,5-4-2,-5-7-3,4 0 0,4-4-7,-3-5-6,-9-1-6,8-4-9,-4-5-3,-4 5-2</inkml:trace>
  <inkml:trace contextRef="#ctx0" brushRef="#br0" timeOffset="508921.1086">15647 15785 376,'0'3'45,"4"-3"-3,-4 0-11,13 0-7,-5 3-5,8-3-7,-4 0-6,5 0-6,3-3-9,-3 0-9,-1-4-6,5-1-6,-5-1-1,4 2-6,-3-2 1,3 1-2,33-11-7</inkml:trace>
  <inkml:trace contextRef="#ctx0" brushRef="#br0" timeOffset="509660.1509">16425 15629 411,'0'0'37,"0"0"-9,0 0-5,4 0-6,-4 0-5,0 16 0,0-2-6,0 5 0,0 0-2,0 5 0,0 0-1,0 1-1,0 2-2,-4-4 0,4 0-3,0-2-3,0-5-4,0 5-7,0-5-1,0-4-7,-4-1-4,4 2-4,0-3-4,-4-1-5</inkml:trace>
  <inkml:trace contextRef="#ctx0" brushRef="#br0" timeOffset="509756.1564">16351 15840 384,'0'-3'48,"0"3"-11,0-3-9,0 0-9,4-4-4,5 4-3,-1-2-4,4-1-3,0 0-1,1 6-4,3-7-6,-4-2 0,1 2-4,-1 1-5,0 5-2,1-6-1,-5 4-5,4-3-4,0-1-5,-4 4-2,-3-3-2,7 6-6</inkml:trace>
  <inkml:trace contextRef="#ctx0" brushRef="#br0" timeOffset="509851.1618">16908 15293 247,'0'-6'36,"0"0"-3,4 6-5,0-3-5,-4 3-8,0 0 2,0 0-1,0 3 0,0 0 0,0 3-3,4 2 1,1 8 0,-5 0 0,0-2-1,0 2-2,0-2-4,0 6 1,0 2-2,0-8-2,0 5 0,0-1-1,0-2-1,0 1-2,-5-1-6,5 0-1,-4-2-7,4 2-5,0 0-6,0-5-6,0 2-7,0-4-5,-8 15-7</inkml:trace>
  <inkml:trace contextRef="#ctx0" brushRef="#br0" timeOffset="510606.205">17178 15394 222,'0'-4'29,"4"1"-7,-4-6-2,0 4-5,0-8-6,0 4-3,0-1 2,5-1-2,-5 5 2,0-7 1,0 7 4,0-2-1,0-2 3,0 1-3,0 2 2,0 4-2,-5-2-2,5 5-5,0-3 0,-4-3 0,-4 2-2,0 1-1,4 3 0,-4 3-1,0 4 0,-1-4 0,5 5-2,0 5 1,-8 3 1,12-5 0,-8 5 1,4 1-1,-5 2 2,5-5 0,0 9 2,0-4-2,0-2 1,4 2-1,0-4-1,0-3 1,4-2 0,-4-5 3,0 1 3,4-3 0,4 0-1,1-3 0,-5 0 1,4-3-4,0 0 2,0-3-1,5-5-3,-13 1 0,8-3-1,-4 5-1,0-4 0,0-1 0,-4 3-3,4 6-1,4-3-4,-8 1-4,0 0-2,0 2-7,4 1-4,-4 0-6,9 0-5,-5 3-9,0-3-3</inkml:trace>
  <inkml:trace contextRef="#ctx0" brushRef="#br0" timeOffset="510703.2105">17649 15106 232,'0'0'35,"0"0"-4,0 0-2,0 3-5,-4-3-1,4 0 1,-8 13-2,0-1 1,0 0-3,-1 3 0,1 1-2,4 2-2,-4 3-1,-4 7-1,-1-1 0,1 3-3,0 5 1,-5 2-1,1 3-3,4-1 2,-5 1-3,-3 0 0,4 3 1,-5-7-1,1 1-1,3 3-2,-3-4 1,7-2-2,-7 2-1,8-6 0,-9 2 0,9 2-1,0-4 0,-1 0-1,1-5-3,0 2-1,0 0-5,-1-7-1,5 0-2,0 2-3,4-7-2,-4 1-6,3-2-8,1-1-6,0-4-9,4-2-5</inkml:trace>
  <inkml:trace contextRef="#ctx0" brushRef="#br0" timeOffset="511456.2536">17625 15727 316,'0'0'26,"0"0"-4,4 0-4,0 0-4,0 0-5,-4 0-3,4 0 0,0 4-2,8-4 2,-3 3-1,-5-3 2,4 0 4,0 0 2,0 0-1,5 0 3,-5 0 0,-4 0-1,4 0-3,0 0-1,0-7-4,1 4-1,-1 0-2,0 0 0,-4 0 0,8-4-3,-8 4 1,9-2 0,-13 5 0,0-3-2,4 3 2,4 0-2,-8 3 2,0-3 1,0 0-1,0 0 1,0 2 0,0 1 3,0 7 0,0-1 2,0 1-2,0-2-1,-4 4 2,0 4-1,0 2-1,-9-2-2,5 0 1,-4 4-1,-4-2 0,11 4-3,-3-1-5,0-5-4,0 0-3,4 1-5,0-1-6,-4-3-7,8 1-9,0-8-6,-13 7-13</inkml:trace>
  <inkml:trace contextRef="#ctx0" brushRef="#br0" timeOffset="512215.297">18030 13691 222,'0'0'25,"0"0"-3,0 0-5,4 0 1,-4 2 0,4 1 1,0 6 0,4 7-2,1 0 3,-1-2-3,4 2 2,0 5-1,-3 1 2,3 2-1,0 6 0,4 2-4,5-2-1,-5 4-3,1 2-2,3 7 0,-3 0-3,7 3-2,-8 0 1,5 5 0,-5-2-1,5 4 1,-1 1-2,-7 8 0,-1-2 2,0 9 0,0-6 1,-3 2 1,3-4 1,-8 1-2,0-5 0,0-1 0,8-5 2,-12 1-3,5 4 1,-5-2 1,0-5-1,0 7-1,-5-2 0,5 1 0,-8-5-2,0-3-1,4-1 0,-4 1-1,-5-1 0,5-7 0,0 1-1,-4 0 1,0-10-1,-1 3 1,-3-1 0,4-2-3,-9 1-2,9-6-2,-5 2-2,1-3-2,-4 1-3,-1-1-5,5-3-3,-5 1-7,5-6-8,0 2-12,3-3-10</inkml:trace>
  <inkml:trace contextRef="#ctx0" brushRef="#br0" timeOffset="517329.5895">1601 14327 173,'-4'-7'14,"4"-2"-3,0-2-3,-9-5 6,5 0-4,4 2-2,-8-2-3,8-6-1,-4 4 1,0 2-3,0 2 1,0-2 3,4 2 5,0-2 9,-4 3-1,4 0 4,-4 2 7,0 2 0,4 5-6,-5 1-1,5 0-3,0 0-6,0 1-1,0 2-4,0 0-1,0 0 3,0 2-1,0 11 3,0 17-3,0 2 2,5-2 0,-1 10 0,4-4-1,-4 10 0,4 4-2,0-3-1,0 15 0,1 5-1,-5 6-1,4 3-1,0 7 0,-4 0 0,4 3-1,1-1 1,-5-2-2,0 6 0,0 5 0,4 5-1,-8-6-1,4 3 0,-4-7 1,0-3-3,0-7 2,0 7 0,0-7-1,0 6 1,0-6-1,0-3-1,-4-1 2,0-5-2,0-6 2,-4 1-1,4-1 0,-5-2 0,1-8 0,4 4 0,-4 0 0,0-6 0,-5 1 0,9-7-1,-4-2 2,0-1-1,0-2 0,4-6 0,-4 0 0,3-8 0,1-3 0,0-2 0,4-7 0,-4-2 0,0 2 0,4-3 0,0-6-1,0 0 0,0 1-2,0-4 0,0 0-1,4 0 1,-4-3 1,0 3-1,4-3 2,0 0-1,0 0 1,-4 0 1,0 0-1,0 0 0,5 0 1,-5 0 0,0 0 0,0 0 0,4 2 0,0-2-2,-4 0 2,4 3 0,-4 0-1,8 0 0,-4-3 1,4 0 0,0 0 1,1 4-2,3-4 2,0-4-2,1 4 2,-1 0 0,4 0 1,-4 0 0,9 0 1,-5 4-2,5-4 3,-1 3-2,5 3 1,-5-3 0,9 7-2,0-4-1,3 1 2,-3-6-2,8-1 0,0 3 1,0-3 1,3 0-1,1 0 0,0 0 1,0 0-1,0 0-1,0-3 1,0 3-1,-4-1 0,0-4-1,8 0 3,4-1-2,-8 3 0,4-4 0,0 4 0,0 3-1,-4-6 1,0 2 0,0 1 0,4 0 0,-8 3 0,4 0 0,-5 0 0,5-3-1,0 1 2,0-1-1,4-3 0,0 3 0,0-1 0,5 1 0,-5 0 0,4-3 2,-4 3-2,-4 3 0,4 0 0,-4 0 0,0 0 0,0 0 0,-1 0 0,1 0 0,4 0 0,5 3 0,-5-3 0,8 3 0,-4-3 0,4 0 0,-4 0-1,5 0 1,-9 0 0,4 0 0,-4 0 0,4 0 0,0-3 0,0 3 0,4-3 0,1 1 0,-1-1 0,0 0 0,4 3 0,-3 0 0,-1 0 0,0 0 1,0 0-1,-8 3 0,8-3 0,5 3 0,-5-3 0,0 2 0,9-2 0,-1 0 0,-8 0 0,9 0 0,-9 0 0,0 0 0,0-2-1,5-1 0,-5 3 1,4-7 0,0 1 0,1 0 0,3 3 0,-3-1 0,-5 4 0,0 0 0,-4 0-1,0 0 1,0-6 0,0 3 2,5 3-2,-5-3 0,0 1 0,8-1 0,-3-7 0,3 1 0,0-1 0,-4 1-1,1 4 1,3-8 0,-4 0 0,9 2 0,-1-1 0,4-1 0,1 2 0,4-2 0,-5 0 0,1 5 0,-1-4 0,-4-1 0,5 0 0,-1 2 0,5-2 0,0 1 0,3 2 0,-3 5 0,0-4 0,-5 2 0,1 1 0,-1 3 0,1 0-1,3 3 2,1 0-1,-1 0 0,1 0 0,-5 0 0,-3 0 0,3 0 0,-3 0 0,3 0-1,-3-3 3,3 3 1,5 0 1,-5 0-1,1 0-1,-1 0 1,1 0 0,-5 0-2,-3 0 1,3 0 0,4 0-1,1 0 1,-1 0-1,1 0-2,-1 0 2,1 0 0,-5 0-2,-3 0 2,-1 3-1,-4-3-1,0 0 2,1 0-1,3 0 0,0 0-1,1 0 2,-9 0-1,0 0 0,4 0 0,-4 0 0,-4 0 0,4 3 0,-8 0 0,0 0 0,4 4 0,-4-4 0,4 0 0,4 0 0,1 0 0,-5 1 0,4-4 0,0-4 0,4 4 0,-4 0 0,0-3 0,9-3 0,-5 3 0,0-1 0,8-2-1,5 0 0,-1-2 2,1 1 0,0 1-1,-1 0 0,1 3 0,-5 3 0,0-7 0,1 4 0,3 3 0,5 0 0,-5 0-1,5 0 2,-5 0-1,1 3-1,-5 0 0,1 1 2,-1 5-2,5 1 2,-5-2-2,5 1 1,-5 1 1,5-1 0,-5-2-1,0 4 0,-3-5 0,-1 4 0,0-1 0,1-1 0,3 2-1,0-4 2,1 0-1,-5 4 0,0-1 0,5-4 0,-5-2 0,0 4 0,-3-4-1,3 0 2,-4 0-1,0 4 0,5-4 0,-1-3-1,0 1 0,1 3 2,-1-1 0,0 3-1,-7-3 0,-1 4 0,4-1 0,-4 0 0,-4-1-1,4 1 2,0-2-1,0 2 0,1-3 0,-5 4 0,0-1 0,0-1 0,4-2 0,-4-3 0,-4 3-1,0-3 2,0 0-1,4 0 0,0 0 0,-4 0 0,4 0 0,0 0 0,-4 0-1,8 0 2,-4-3-2,4 3 0,0-3-1,-4-2 1,0-1 1,0 2 0,0-2-1,4 3 0,0 0 1,1-4 0,7 4 1,8 0-2,-3 1 1,-5-4 1,5 3 0,-1 0-2,0-1 2,1 4-1,-1-3-1,5 0 2,3 0-2,1 0 0,-1 0 1,5-2 1,-4 2-2,3-1 2,-3 1-2,0 0 0,3 0-1,5-3 1,-4 2 0,8 1 0,-9-2 0,1-1-1,4 0 1,-13 3 1,9-1-3,0-2 3,-1 3-1,5 0 0,-4-1 1,-4 1 0,-1-3 0,-3 1 0,-1 2 1,1-3-2,7-4 2,1 4-2,0-4 1,-5 5 0,1-1 0,-5 0 0,-3-1 0,-1 1 0,-3 0 1,3-2-2,0 1 2,-7 1-2,3 0 1,-4 2-1,0-2 1,1 3 0,-5-4 0,-4 3 0,-4 1 0,0-1 0,-9 1 0,5 3 0,-4-6 0,-8 6 0,3-7 1,-11 7 3,-5-6 1,0 0 1,-8 3 1,4 3 0,-4-5-1,1-5 1,-1 1-1,-4-2-2,0-2 0,0-3-1,0 0 0,0-5-2,0 4 1,-4-9-2,-1 3 1,5-6 0,-4-1 0,4 0-1,-8-4 0,4-9 0,0 0 0,4-6 0,-4 0 0,4-5 0,0-2-1,0-7 0,0-6 2,0 2-2,0 4 2,0-6 0,0 0-1,4-1-1,0 0 2,-4-7-1,0-2-1,0-4 2,0-3-2,0 0 2,-4 7-1,4 6-1,0 4 0,0 3 1,0-1 1,0 2 0,0 1-1,-4 1 0,4-3 0,0 6 0,0-2-1,0 2 0,-4 4 2,0 3-2,4 9 1,-4-5 1,-5-1 0,9 1-1,0 5-1,0-4 2,-4 0-2,0 2 2,0-3-1,-4 3-1,4-2 0,0-4 1,-4 12 1,4-6 0,-1 3-1,-3 3 0,0 7 0,4-4 0,-4 4 0,8-1 0,-4 3 0,0 0 0,-1-2 0,5 3-2,-4-2 3,0 2 0,0 3-1,0 0 0,0 4 1,0 6 0,0 1 2,0 3-3,0 2 2,0-2-1,4 4-1,-9-1 0,5 7 0,0-5 0,0 2 1,0 0-1,0-1-1,0-2 1,4-1 1,-8 2 0,3-5-2,1 1 1,0 1 1,-4 1-1,0 1 0,0-1 0,-5 2 2,1-1-1,0 5 0,-4-2 0,3 3-1,-7 0 0,-1 3 0,1-4 0,-5 0 0,-3 4-1,3-7 0,-4 1 2,1 0-3,-9-1 3,4 4 0,-4 0 0,5-3-1,-1 1 0,-4 2-1,-4-1 2,0 1-1,-4-3 0,0-1-1,-4 4 0,0 0 2,-4 0 0,-1 0-2,-3 0 2,0 3-1,3 0-1,1 0 2,-4 0-1,0 0 0,-5 0-1,1 0 2,-5 0-2,1 0 0,-1 0 2,-3 0 0,3-5-1,1-2 1,-1 4-1,1 0 1,-9 0-1,0 0 0,1 0 0,-1-4 1,4 2-1,5-7 0,-5 12 0,5-7-1,-5 7 2,0-6-1,1 0 0,-5 2 0,-4 1 0,13 3 0,-9-3 0,5 3 0,-5 0-1,0 3 2,1 0-2,-5-3 2,0 4-1,-4 2 0,8 4 0,5-4 0,-5 3 0,4-4 0,1 8 0,-5-4 0,-4-5 0,5 0 0,7 6 0,-3-1 0,3-2 0,5-1 0,-5-3 0,5 5 0,-9-4 0,5 2 0,3-3 0,-3 0 0,3-3 0,5 3-1,4 4 2,-4-4-1,-1 3 0,5-3 0,-8 2 0,-1 2 0,-3-4-1,-1 3 2,1 1-1,-1-1 0,5-1 0,-1-2 0,-3 6-1,3-2 2,-7-1-1,-1 0 0,-3-2 0,3 2-1,-8-1 1,9 4 1,-5 1-2,0-7 1,-4 8 1,1-1-1,-9-1 0,0 4 0,0 0 0,4-5-1,-4 1 2,4 1-1,-4-1 0,0-1 0,-8 5 0,4 0 2,4-2-1,0-2 1,0 1 0,0-1-1,-4 1 0,0-5-1,-4 4 1,3 1 1,6-4-2,3 0 3,0 1-1,0-2-1,-4 1 1,-4 0 0,4-3-1,8 4 0,-4-1-1,0-1 1,0 1 1,1 1-2,-5-1 2,-4 0-1,8 2-1,4 2 1,0-4-1,-4 4 0,-4-1 0,4 2 1,-4 2 0,0 0-1,9-2 0,-5 2 0,4 3 0,0-4 0,-8-1 2,4 5-1,0-3-1,-8 1 1,13 2 0,3-3 2,-8-8 0,8 11 0,-8-4 1,1 0-1,-1 3 0,4-3-2,0 3 1,4-5 0,1 0-2,7-4 1,-7 2-1,-5 1 1,4-2-1,0-1 0,-3-3 0,7 0 1,0 1-1,5-4 0,-5 0-1,5 0 1,-5 0 0,1 0 1,-1-4 1,-4 4-2,5 0 2,7 0 2,1-3-2,-1 3-2,1-6 2,-4 0 0,3-1-1,-3 1 0,-1 6-1,1-2 2,3-1 1,1 3-1,-1-6 1,5 6-1,-8-7 0,3 1 0,-3 3-1,3 3 2,-7 0-1,3 0-1,1 0 1,3 0 0,-3-3 0,7-1-1,-3 4 1,0-3-1,-5 2 0,5-7 0,-9 8-1,0 0 0,5 0 0,4 0 0,-1 0 0,-3 0 1,3 3-2,-3-3 2,-5 6-2,5-3 2,-5 4-1,0-1 1,1 4 0,7-4 1,1 2-1,0 2 0,-5-1 1,1-3 0,-1-2-1,5 7-1,-9 1 1,0-2-1,9-4 1,0 2 0,3 2-1,1-1-1,-4-2 0,-1-1 2,1 2 0,-5 2-1,-3 2 0,3 1 0,5-2 0,3 2-1,5-4 2,0-1-1,0 2 0,0-4 0,-1 1 0,1-4 0,0 3-1,0-3 2,4 1-2,-5-4 2,1 3-1,4-3 0,8 0 0,0 0 0,0 0 0,4-3 0,-4-1 0,0 4 0,1-6 0,-1 3 0,4 0 0,-4 3 0,0 0 0,4 0-1,-4 3 0,8 0 2,-4-3-2,9 3 2,-1 0 0,0 1-2,5-1 0,-5-2 2,9 6-2,-1-1 2,-3 0-2,3 1 1,5 2 1,0-4 0,-1 1-1,5 1-1,0-1 2,3-3-1,1 0 0,0 4-2,0-4 1,0 3 1,-1-1-2,1-2 0,0 4 2,0-1-1,0 0 0,0-2 1,3 0 0,-7 3 0,4-1-1,0-3 1,-5 4 0,1 2 0,0-4 0,0 1 0,-1-3 0,1 4 0,0-1 0,0 4 0,-1-7 0,1 3 0,0-3 0,-1 1-1,5-4 1,4 0 0,0 0-1,0 0-1,4 0-2,-4 0-5,4 0-2,0 0-5,0 0-7,0 0-7,4-7-7,-4-2-7,8-7-10,4-2-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2:14:09.1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447 16731 165,'0'-4'18,"0"1"-3,0-3-3,0-1-5,4 1 3,-4 6 1,0-3 2,0 1-1,0 2-2,0-3 1,0 0 3,0 3-3,0-3-2,0 0 0,0-1 0,0 4 0,0-3-2,0 3 1,0 0 0,4 0-3,-4-3-2,0 3 1,0 0-1,0 0 0,0 0 1,0 3 5,0-3 0,0 0 0,0 7 2,4-1-2,-4 2 0,0 1 1,0 4 0,4 0 0,0-5 0,5 8-3,-5-2-2,4-1 0,0 3 1,-4-4-3,4 3 1,1 1-1,-1-5 2,-4 5-2,4-7-1,0 5 0,0-1 3,5 0-3,-5 0 0,0-2 1,0 1 2,5 1-1,-5-2 1,4 2 0,0-3 0,5 1-1,-5-2 2,4 1-1,1-1-1,-1 1-1,9-4-2,-5-3 0,1 2 1,-9-2-1,8 4 0,1-1 0,-5-3-2,1 0 2,3-3-2,-4 4 2,-3-1-2,-1-2 2,8 3-2,-7-1 2,3 0-1,-4 0 0,1-3 0,3 0 1,-4 0-1,1 0 0,-1 0 0,0-3 0,5 0 0,-5 0 0,4-2-1,-4-2 1,1-2 0,3 3 0,-4-1 0,1 4 0,-1-2 0,0 2 0,1-3 0,3-1 0,-4 1 0,5-4 0,-1 7 0,0-3 0,1 1 1,-1-4 0,0 2 0,1-2 0,-1-1 1,5 5-1,-5-4 1,0-1-2,-3 7 0,3-3 1,0 3 0,1-5 0,-1 8 0,-3 0-2,3 0 2,-4 0-1,0 0 0,1 0 0,-1 0 2,4 3-2,-3-2 2,-1 6-1,-4-1 2,4 0-1,1 1-2,-5-1 1,0-3 1,0-3 0,0 0 0,1 4 0,3-4-1,-8 0-1,8 0 0,-8 0 2,5 0-2,-5 0 2,0 0-1,0 1 0,4 2 1,-4 1-2,0-1 0,0 0 0,0 0 1,1 3-1,-5 1 0,4-1 1,0-1 1,0 1-3,-4 4 1,4-4 0,-4 1 0,0 2 1,0-3-1,4-1-1,-4 2 1,0-1 0,0-3 0,0 0 0,4 0 1,-4 1-1,0-4-1,4 3 1,-4-3 1,0 1-1,4-1 0,-4 0 0,4 0 0,0 0 0,-4 0 0,0 0 0,0 0 0,5-1 0,-1-2 0,4-4 0,-8 1 0,8-4 0,0 2 1,-4 2 0,4-3-2,1-4 1,-1 3 0,-4-1 0,8-2 0,-4 7-2,5-3 2,-1-3 0,0 0 0,1 2 0,-1 4 0,0-2 0,-4-2 1,5 4 0,-1-4-1,0 10-2,0-6 1,1 0 1,-1-2 2,4 1-2,-3 1 0,-1 0 0,4-1 0,1 4 0,-1-8 0,-4 1 0,5 10 0,-1-6 0,-4 6 0,5-3 0,3 0 0,-7 0 0,7-4 0,-8 7-1,5 0 0,-1 0 1,4 3 0,-3 1 0,-5-1-1,0-3 2,5 0-1,-5 3-1,0 0 3,5-3-3,-5 0 1,0 6 0,1-2 0,3-4 0,-4 0 0,1 3 0,7-3 2,-4 0-2,-3-3 0,-1 3 0,0 0 0,5 0 1,-1-4-1,0 1 1,-3 3 0,7 0 2,-4 0 0,5-3 2,-5-6-1,5 9-2,-1 0 1,1-4-2,-1 1 0,1 2 1,-5-6-1,5 1 3,3 0 0,-8-7-1,5 3 2,3-1-2,-3-5 2,-1 4 1,1 0-1,-1-4-3,5 2 2,-5-2 0,5 0-1,-9 5 1,1-5-3,-5 0 0,0 5 0,1-1 1,-1 5-2,-8 1-1,4 3-3,-4 0-2,-4 3-1,0-4-3,0 4-4,0 0-5,0 0-3,-8 4-7,0-4-11,-4 6-12,7 0-11</inkml:trace>
  <inkml:trace contextRef="#ctx0" brushRef="#br0" timeOffset="1004.0574">8462 17610 175,'0'-8'24,"0"1"0,0 4-1,-4 0 0,4-7-2,0 1-2,0 7-1,0-1 0,0 0-1,0 0-2,0-4 3,4 4 1,0-6 0,-4 6 2,9-1-1,-9 4-1,8-8-2,-4 8-3,4-3 0,-4 3-2,4 0-1,-4 3-2,5 2 1,-1 11-1,0 0-1,4-2 1,-8 5-1,13-1-1,-5 7-1,0 2 1,1 4-2,3-3 1,0-1-1,1 0 1,-5 2-2,4-2 1,-3 0-1,7 1 0,-8 0 1,1-5-2,3 3-1,-4-2 2,1-1-2,-1-3 0,-4-3-2,0 2 2,5 2-1,-5-5-1,0 3 1,0-8-2,4 5 1,1-3 1,-9-6 0,4 6-1,4-3 0,-4-4 0,-3 2 0,3-5-2,-8 4-3,4-4-1,0 0-1,0 0-3,0 0 0,-4-3-1,4 0 0,-4 0-3,0 0 0,0 3-1,0-3-5,0 0-3,0 0-7,-4 0-2,4-3-3,0 3 0,-4-3-4,0-3 1,-25-7-8</inkml:trace>
  <inkml:trace contextRef="#ctx0" brushRef="#br0" timeOffset="1459.0835">8892 17540 225,'-4'0'39,"4"0"-3,0-7-5,4 4-6,-4-2 0,0 5-3,0-3-3,4 0-1,-4 3-1,0 0-2,0-3-1,0 3-1,0 0-2,0 0-1,0 0-1,0 0-1,0 0-2,-4 3 0,4-3-2,-8 6 3,8 9-5,-4 1 2,-4-2 2,-1 2-1,9 3 1,-8 2 1,0-2-2,0-2 0,0 7 0,0 1 1,-5 6-3,5-8 1,-4 6-2,8 1 1,-9 1-2,5-3 2,0-1-1,0 0-2,-4 2 2,3-5-1,-3-1 0,4 0-1,-4 1 0,3-2 0,5-1 0,0-2 0,0-5-2,-4 2-2,4 0-1,0-5-3,0-2-3,4 1 0,-8-4-4,8-1-1,0 1-7,-5 1-4,5-4-8,0 0-4,-4 3-7,4 4-5</inkml:trace>
  <inkml:trace contextRef="#ctx0" brushRef="#br0" timeOffset="2180.1247">9404 18122 199,'0'-4'29,"0"1"-3,0 0-9,0 0-4,0 0-3,0 0-3,0-4-2,0 4-1,0 0-1,0-2 0,-4 2-2,4 3 0,-4-7 1,-4 4-1,3 3-1,5 0-1,-4 0 3,-4 0 7,0 0 2,4 3-1,-4 1 2,4 2 1,-5 2 1,1 2 2,0-1-1,4 4 2,-4-5 0,0 8-2,3 0 2,1-5-1,0 5-1,4-4-4,-4 3 0,4 0 0,0 1 1,4 5-2,4 0 0,1-2-3,3 0 2,0-8 0,0-1-1,1 2-1,3-10-2,-4-2 3,1-2-2,11-1-2,-11-3 1,3-1-1,0-5-2,-8 0 0,5 0-4,-1 2-4,-4-2 0,5 0-3,-5 6-4,0 6-2,-4-6-7,4-1-10,0 7-11,-4-3-12</inkml:trace>
  <inkml:trace contextRef="#ctx0" brushRef="#br0" timeOffset="17804.0183">11168 17033 171,'0'0'21,"5"3"-3,-5-3-1,0 0-4,0 3 4,0 0-5,4 4-2,0-1 4,4-3-2,-4 0 0,4 0 3,-4-3-3,4 0 0,-3 0-2,-1 0-4,0 0 3,0 0 0,0 0 1,0 2-2,4 4 4,0 1 4,1 2-2,3 2 0,0 2-2,0 3-2,1-2-2,-1 5 1,4-1-1,-3 1-2,11 2-2,-3 1-1,3-3 0,-3 2-2,-1-4 0,5 2 0,-5-3 0,5 2 1,-1-6 0,5-1-1,-9 2 0,5 0 1,4-5 0,-5-2 2,1 1-1,-1-4 1,5 0 0,-8 0 0,3-3-2,5 3 1,-9-3 0,5 0-3,-5 0 2,5 0 3,-1 0 2,1 0-1,4 0-1,-1-3-2,-3 3-1,12-3 1,-5 3-2,5-6 0,-4-1 0,0 4-1,0-3 0,-1 2 1,1 3 0,0-6-1,-5 1 0,5 0 0,-4 3 0,-5-4-1,13 2 0,-12-4 1,3-1 0,-3 1 0,0 1 1,3 2 0,-3-4-2,3 4 2,1-4-1,0 5 0,-1-4-1,-3 2-1,4-2 1,-5 3 1,1-2-1,-1-2 0,1 1 1,4-1-2,-5 2 2,1-2 0,-1 4 0,1 0 0,-1-1 0,5 1 0,-4-2 0,-5 2 0,5-1 0,-5-2 1,9 2 0,-5-2 0,-3 4 1,7-4 0,1 2-1,4-2 2,-9 1 0,13 1-1,-4 1 2,0-3 0,4-1 0,-1 5-1,1 2 0,-4-3-1,4-1 0,0 4 0,-4 0-2,3 0 2,1 0-1,0-4 1,-4-2-2,8 4 0,0-1 0,4-4 1,0 4 0,0-1 1,-4 3-2,4 0 1,-4 4 0,0 0 1,-4 4-2,-5-3 1,5 6-1,-8 8 0,4-2 0,-9-2 0,-3 2 0,3 0 2,1 1-4,-1 2 2,-3 0 0,-1-5 0,-3 2 0,3-1 0,0-1 0,-3-1 0,-5 0 0,5-4 0,-9-1 0,4 1 0,0 0 0,1 1 0,-1-1 2,-4 0-2,0 1 0,0-4 0,1 2 0,-1-2-2,-4 0 4,4-3 0,-8 3-2,4 1 0,0-1 0,0-3 1,-4 0-2,4 0 1,1 0 1,-5 0 0,4 0-2,4-3 0,-4-1 1,0-2 1,0-5-2,0-2 1,0 4 1,0-4 0,5 2-1,-1-5-1,-4 0 2,0 5-2,4-2 0,0 0 1,1 5 0,3-1 0,-4-1 2,4 2 0,5-1-2,-5-1 0,0 4 2,9-4 0,-1 1-2,1 1 1,-1 2 1,5-7 0,-1 0 1,9 2-2,-4-5 2,3 3-1,1 5-1,-4 2-1,8 0 1,4-1 1,-5 4-3,1-3 3,0 3-1,0-1 1,0 4-1,0 0 2,-1 0-1,-3 0 0,4 4-1,0-4-1,-4 3 1,-1-3 1,1 0-2,4 3 1,4 0-1,-4 4 2,0-7-2,4 3 0,0 0 1,-1 0 1,1 3 0,4-2 0,-4-4 0,0 0-1,4 0 0,0 0 0,-4 0 0,4 0 0,5 0-1,-5-4 0,0 4 1,4-3 0,0 3-1,0 0 2,0 0-2,0 0 2,0 3-2,-4-3 0,0 4 0,5 4 1,-1 1 0,-4-3-1,8 1 0,0-1 1,0-3-1,1 1 0,-5-4 0,8 1 0,-4-1 0,0 3 1,1-3 0,-5 0 0,4 0-2,0 0 0,5 0 2,-5-4 0,-4 0-2,0-2 2,4-4-2,-4-2 0,1 1 1,-5 4 0,4-2 1,-4-7-2,-4 2 2,0-2-2,0-3 2,-1-2-2,6 3 2,-1-1 0,0 0-1,-4 2 1,-5-2 0,1 1 0,-4 2-2,0 2 2,-5 1-2,-3 1 2,0 0-2,-1 3 1,-3-1 1,-9 4-1,4 0 0,-8-1 0,5 3 0,-5-3-3,0 1-3,-4 3-5,0-4-3,-4 1-2,0 6-9,0-3-9,-4 3-15,0 0-13</inkml:trace>
  <inkml:trace contextRef="#ctx0" brushRef="#br0" timeOffset="18684.0687">14517 17638 308,'0'-3'36,"0"-3"0,4 3-5,-4-1-4,0 4-6,0-6-4,4-2 1,1 8-3,-1 0-3,12 0-4,-4 2 3,1 4-4,-1 4 2,4 9 2,1 5-3,3 3 1,-4-2-1,5-1 0,-1 0-1,1 4 1,-1-4-1,-3 2-2,-1-3 0,-4-2-2,9 1 0,-9-1-3,0 1 1,1-4 1,-1-2-2,0 0 1,1-5 0,-1 1-1,-4-2 0,0-2-3,0-2-2,-3 4-1,3-4-2,-8 0-2,4-2-1,0-1-3,0 2-4,-4-2-5,0-3-3,0 0-4,0 0-2,0 3-7,0-3-2,-8 6-7</inkml:trace>
  <inkml:trace contextRef="#ctx0" brushRef="#br0" timeOffset="19024.0881">14861 17559 286,'-4'-7'34,"4"4"-4,0 3-1,-4-3-2,4 3-2,-8 3-6,8 7-2,-8-4-1,8 8-1,-4 2-1,4 2-2,-9 4-1,1-1-3,8-2 1,-4 5 0,-4-2-2,0 2 0,4 3-1,-5 1 0,1 3-3,0-4 0,0-2 0,0-1-3,-1 3 2,1-2-1,4-1 0,-4 2-3,-4-6-3,8 1-1,0 1-4,-1-7-5,5 4-4,-4-3-4,0-5-3,4 1-2,-4 1-2,4-2 0,4-1-4,-4-4-4,13 13-6</inkml:trace>
  <inkml:trace contextRef="#ctx0" brushRef="#br0" timeOffset="19688.1261">15217 18085 290,'0'0'22,"0"0"1,0 0-2,0 5 0,4 1 0,-4 10-4,0 0-4,0 1-3,0-1-2,9 2-2,-5-2-1,4-2-1,0-1-2,-4 6 0,0-5-1,0 2 1,5 0-2,-9-5 2,8 2-1,-8 3 0,0-5-2,0 5 2,0-7 1,0-4 1,0 8 1,-4-7 0,0 0-1,4-2 1,-5 2 2,5-3 1,-4-3 1,4 2-1,-4-2-2,4 0-1,-4-5 0,0-1 0,0-10-2,4 3-1,-4-1 1,4-5-1,0-2-1,-8 2-1,8-2 2,0-3 2,-4 5 0,4-3 0,0 1 1,0 1 0,4-3-1,0 3 0,0-2-1,-4 6-2,0 1 2,0-1 0,0 2-1,4-2 2,4 7 0,-4 1-1,4-5-1,-3 3 0,3 1 0,4-1 0,-8 6-1,8-3 0,-3 4 0,-5 0 0,8 0 0,-8 3 0,4 0 0,-4 0 2,5 0-3,-9 3 1,4 3 0,0 5 1,-4 2-1,4-3 1,0-1-1,-4 1 0,0 4 1,-4-1 0,0-5-1,0 4 0,0-2-1,-9-1 2,9 1-1,-4-2-1,0-2-3,-4 1-3,3-1-2,-3 0-9,0-2-6,4-1-9,-1 0-9,-3-1-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2:18:21.58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38 5437 165,'4'-3'6,"33"12"-14</inkml:trace>
  <inkml:trace contextRef="#ctx0" brushRef="#br0" timeOffset="2469.1413">671 4903 144,'0'0'21,"0"0"-3,5 0 4,-5 0-2,0-3 2,0 3 5,0 0 3,0 0 0,8-4 3,-8 4 1,4-3 1,4-6-4,-4 2-6,0-1-4,-4 2-3,8 0-2,-8-4-3,0 1-5,4 1 0,-4-2 0,0 4-2,0-7 0,-4 7-2,4-2 0,-4-8-2,-4 0 1,0 5-1,0 1-1,0 1-1,-5-1 0,1 5 0,0-1 1,-1 0 0,1 3 0,-4 3 0,3 0-2,-3 3 0,4 6 2,0 2 0,-5 5-1,5 5 0,0 4 0,-5-1-1,5 8 2,0-2-2,-1 0 2,9 1-1,-4 5-1,4-4 2,4-2-1,0-3 0,0 0 0,0-1 0,0-6-1,4-4 0,0-5 1,4 2 1,5-13-2,-5 3 1,4-6 0,0-6 1,5-9-2,-5-4 1,0-5 1,1-3-2,3-4 1,0-9 0,5-6 1,-1-3 0,1-3-1,-1 0 0,1-6-1,-1-4-1,-3 2 3,-5 4 0,0 5 0,-4 5-2,-8-4 0,4 7 1,-4 1 0,-4-2 1,4 2-2,-8 2 2,0 0-2,-4 0 1,3 7 0,1 4 0,4 5 0,-4 10 0,4 1 0,-4 1 0,8 6 0,-4 6-1,4 3-3,0 0 0,0 6 2,0 2 2,4 11-1,-4 11 1,0 7 0,0 3 2,0 6 0,0 0 2,8 6 0,-4-1-1,4 8 1,0-2-1,-4-1 0,9 11-1,-5-2 0,0-5-1,4-1 0,1-7-2,-5-1 2,4-8 0,-4-6-1,5-9 0,3-4-1,-4-8 2,5-5 3,-1-1 0,4-7-1,-3-3-1,-1-3 0,5-7 0,-5-4-1,5-11-1,-5 4 2,-4-8-1,0-1-1,1-3 0,-1-1 0,-4 1 0,0 0 0,-8 1 0,5 5-1,-5 3 2,0-2-1,0 12-1,0-2 2,0 3-1,0 7 0,0-2 0,0-5-1,-5 10-1,5 0 4,0 3-4,-4 0 4,0-3-1,0 3-1,0 3-1,-4 7 2,4-1-2,4 2 2,-4 8-1,0-1-1,-1 10 2,1 3-2,0-4 2,4 5-1,0-2 0,0 0 0,0 0 0,0-4 0,0-3-1,4-4 2,0-1-2,1-5-1,3-4 2,4-6 2,0-1-4,1-2 4,-1-5-4,0-4 4,0-7-4,1-2 4,7-7-1,-3-5-1,-1-4 0,0-2 0,-3-7 1,7 0-1,-8 0 0,9 6 0,-9-2 1,-4-1 0,1-3-2,3 3 2,-4-3 0,-4 4-1,0-1-1,-4-3 2,4 6-1,-4-2-1,0 8 0,0 6 1,-8 1 1,8 3-2,0 6 2,0 5 0,-4 2-2,4 5 3,0 3-2,0 0 0,0 0 0,0 8 2,0 11 0,4 14 1,-4 7 0,8 0 0,0 6 2,1 0-1,3 2-3,0-2 1,0 0 0,1 0-1,3 0-1,-4-3 0,5 0 0,-1-10-3,1-2-3,-5-6-4,-4-8 0,4-1-4,-4-8-2,-3 2 0,3-4-1,-4-6-3,0-3-10,-4-3-9,0-5-9,0-18-2,-8 2-1</inkml:trace>
  <inkml:trace contextRef="#ctx0" brushRef="#br0" timeOffset="2643.1512">1191 4318 341,'0'0'47,"0"3"-4,-4-3-7,0 6-4,4-6-5,0 10-4,0-4-5,8-1-3,-8-2-1,13-3-3,-9-3-3,20 1-2,1-1 0,4-6-2,3-7-1,5 1-1,-4-4-1,0 2-9,-1 1-2,1 6-9,-8 4-5,-1-2-11,1 2-13,-1-1-13</inkml:trace>
  <inkml:trace contextRef="#ctx0" brushRef="#br0" timeOffset="3290.1882">2158 4125 181,'4'0'17,"-4"-3"2,8 0-1,-8-3 2,0 4-1,4 2 1,-4-3-1,0 3 0,0 0-1,0-3 2,0 3 0,0 0 0,0 0-1,0 0-1,0 3-2,-4-3-1,-4 5 1,-1-5-4,1 12 0,0 1-2,0 1 0,0 2-2,-5 3-1,5 2 1,4 0-1,-8 4 1,4 2-2,-1 7 1,1-1-2,0 5 0,4 5 0,0 0 2,4 8-2,0 4 0,0-2-1,0 1-1,4-2 0,0-1-2,0-1-1,8-4-1,-3-7-5,3-5 0,-4-2-4,4-9 0,1-3 1,3-3-2,-4-1-6,1-8-10,3-5-8,0-3-6,1-3-7,-5-5 0</inkml:trace>
  <inkml:trace contextRef="#ctx0" brushRef="#br0" timeOffset="3850.2203">2436 4235 428,'0'-3'36,"0"3"-7,0 0-6,0 3 0,0 3-7,0 4 2,0 6-4,-8 5-2,4 4 0,0 2-1,-5 0 1,5 3-3,0 5-2,-4-1 0,4 2-2,-4 7-1,4 3 0,-5-3-2,5-2-1,-4-1 0,0-5 1,4-1-2,-4-4 2,-1-3-2,9-5 1,-4-4-1,-4-6-2,8-2 1,-4-4-2,4-3 0,0-3-1,0-6-2,0-7 2,0-14-2,4-9 3,4-7 0,5 0 0,-5-6 1,0-1 1,0-4-1,0 2 0,1-1 1,3 4 1,0 6 0,-4 0 0,5 5 0,-5 1 1,4 6 1,-4 4 3,0 3 0,5 5 0,-5 6 0,-4 2-1,4 4-2,-4 4 2,0 3 0,1 0 0,3 3 1,0 5-1,0 5 2,-4 13-2,4-3 1,-4 4-1,5 8 1,-5 4-1,0-6-1,0 5 0,4-1 0,0 6-1,0 0 0,-3 3-1,3-5-1,-4 2 1,4-7 0,-8 4-1,4-8-2,-4-2-2,4-3-3,0-1 0,-4-9-2,9-1-4,-5-5 0,-4 2-2,0-7-2,4 1-4,-4-4-2,4 0-8,-4-3-7,0 0-8,0 0-6,-12-16-9</inkml:trace>
  <inkml:trace contextRef="#ctx0" brushRef="#br0" timeOffset="4235.2423">2411 4569 187,'0'-3'9,"0"0"-4,0-1 0,0 1 1,0-3-5,0 4 1,0-1-2,0-3 0,0 6 3,0-3 1,0 3 1,0 0 1,9 3 8,-9-3 6,4 0 3,-4 0-3,0 0 2,0 6 1,0-6 2,4 3 0,-4-3 0,0 0-1,0 0-1,0 2-1,0 4-3,0-6-1,4 0-3,-4 0-3,0 0-3,8 3-1,-4 1-1,4-4-4,0 0 0,5 0 0,-5 0-6,4-4-3,-4 1-5,1 3-5,-1-1-8,0-9-7,8 4-6,-7-4-5,3 10-7,33-13-3</inkml:trace>
  <inkml:trace contextRef="#ctx0" brushRef="#br0" timeOffset="4641.2655">2915 4499 325,'0'0'32,"0"0"0,0 0-2,0 0 0,4 0-2,-4 0-2,0 0-6,8 0-5,-4-3-4,0 3-3,9-7-2,-5 7-2,0-3 0,8-6-3,-7 4-3,-1-1-5,0 2-5,0 4-9,0 0-5,-4 0-7,5 0-1,-1 0-6,4 0-12</inkml:trace>
  <inkml:trace contextRef="#ctx0" brushRef="#br0" timeOffset="5028.2876">3255 4184 273,'0'0'31,"0"0"-8,0 0-4,0 0 2,0 0-1,8-3 4,-8 3 2,8 0-1,-4 3-3,4-3-2,1 3-1,-5 5-2,4 2-2,4-1-2,-4 4-1,5 1-2,-5 2-1,4 3 1,0-1-2,5 6-1,-5 1 0,4-1-1,-3 3-2,-1 5 0,0-2-2,1 0 1,3 0-1,-4 4 0,0 4-1,1-8-1,-5 0 0,8 1-4,-12-3-2,9-7-2,-5 1-2,0-4-3,-4-2-2,0-2-5,0-5-5,0 1-7,1-4-11,-5-3-4,0-3-5</inkml:trace>
  <inkml:trace contextRef="#ctx0" brushRef="#br0" timeOffset="5260.3009">3464 4450 350,'0'0'32,"0"0"1,0 0 0,0 3-4,-5 10-5,5-2-7,0 5-5,-4 1-2,0 2-3,4 0-2,-4 5-1,0 3 0,4-5-4,-4-1-2,4 5-4,-4-3-5,0 1-6,0-2-5,0-1-3,-1-2-4,1-4-6,0 0-4,-8 35-10</inkml:trace>
  <inkml:trace contextRef="#ctx0" brushRef="#br0" timeOffset="5520.3158">3812 4214 339,'0'0'35,"4"4"4,-4 2-2,0 2-3,0 11-6,0 0-3,0 2-6,0 1-3,0 5-3,4-3-2,0 3-3,-4 5-1,0-5-1,4 6-2,-4-3-1,4 2-2,0-2-1,-4 1-4,8-3-2,-4-4-2,0-3-5,1-5-5,-5-7-4,0-1-4,4-2-5,-4-6-7,0 0-6,0-27-11</inkml:trace>
  <inkml:trace contextRef="#ctx0" brushRef="#br0" timeOffset="5735.3281">3656 4276 422,'0'-4'35,"0"4"-7,0 0 0,12-2-3,0 2-6,-3 0-2,7-3-3,0 0-5,1 0-1,-1-1-2,5 1-2,-1-3 0,9-1-1,-5 1-1,1 3-3,-1-2-3,1-1-5,0-1-4,-9 4-6,0 0-8,-3 3-5,-1 0-6,-4 0-7,0 3-3,0 31-5</inkml:trace>
  <inkml:trace contextRef="#ctx0" brushRef="#br0" timeOffset="5948.3403">3730 4639 327,'-4'0'33,"4"6"-6,4-3-4,-4 1 4,4-4 0,0 3-1,8 0-5,0-3-5,1 0-4,3-6-3,-4 2-2,9-5-1,-1-2-2,1-5-1,-1 10-3,5-9 1,-9 6 0,9-4-3,-9 0-8,0 5-6,1 2-6,-1 0-7,-4 2-3,1 1-7,-1-3-2,21-8-8</inkml:trace>
  <inkml:trace contextRef="#ctx0" brushRef="#br0" timeOffset="6274.3589">4155 3992 380,'0'0'31,"0"0"3,0 3 2,13 0-2,-5 5-2,4 14-1,5 5-4,-1 4 0,0 5-3,-3 4 0,-1 3-2,8 0-2,-3 0-2,-5 3-2,4 0-3,1 0-1,-1 8-4,0-1-1,-3 4-1,-5-5-3,0 1 0,-4-4 0,0-4-2,-4-1 1,0-3-2,0 2-3,-4-6-6,0-2-7,-4-8-4,0-6-5,-5-2-5,1-8-7,4-2-13,4-2-16,-17 2-16</inkml:trace>
  <inkml:trace contextRef="#ctx0" brushRef="#br0" timeOffset="6987.3997">4761 4472 233,'0'0'28,"0"0"1,0 0-3,0 0 2,0 0-3,0-3 0,0 3-3,4 0 5,-4 0 0,0 0-1,9-3-2,-1 3-3,0-4-2,-4-5-6,8 6-2,-3 3-2,3 0-3,-4-7-1,0 4-1,4 3-1,-3 0-1,-1 0-1,0-3-1,0 3-3,5 0-2,-5 0-2,4 0-3,-4-3-3,4 1-3,-3 2-11,-1-3-5,0 3-9,0-3-5,0 0-4</inkml:trace>
  <inkml:trace contextRef="#ctx0" brushRef="#br0" timeOffset="7269.4158">4774 4691 287,'0'0'30,"0"-3"-3,0 3-5,0 0 2,8 0 0,0 0 1,4 0 0,1-3-1,3-3-6,0-5-4,1 4-5,-1-2 1,0-4-4,1 5-1,-1-2-4,-4 4-6,5-3-8,-9 9-7,0-10-4,0 7-7,1 3-5,3-5-2,-4-1-2</inkml:trace>
  <inkml:trace contextRef="#ctx0" brushRef="#br0" timeOffset="7756.4437">5543 3606 228,'0'0'23,"0"3"-4,0 0 5,0 6-4,0 6 2,0 4-2,-4 2 3,4 4 1,0-1 0,0 6 0,0 10 2,0 3-1,0 6-4,0 3-3,0 7-3,0 2-1,-4-1-3,4 8-1,-4-1-1,4 0-2,-4 1-1,0 9 1,0-1-1,0 0-1,0-3-1,-1-3 0,1-1-1,4-9-1,-4-1 1,-4-2-1,4-8-1,0-6-1,0 3 1,-4-3 0,8-1-1,-5-1 0,1-4 0,0-1-3,0-6-2,4 1-3,-4-6-3,4-4-2,0-2-5,0-5-8,0-1-6,0-7-8,-4-3-5,4-3-6,-4-6-4</inkml:trace>
  <inkml:trace contextRef="#ctx0" brushRef="#br0" timeOffset="8607.4924">5957 4144 286,'0'-3'32,"0"3"-1,0-3-1,4-3 0,4-1 4,0 1-6,5 0-5,-5 1-5,4-1-5,-4-1-5,4 4-1,-3 0-3,3 0-4,-4-1-5,4-2-11,-3 3-7,-5-2-7,4-1-5,-4-1-5,4 1-5,9-11-3</inkml:trace>
  <inkml:trace contextRef="#ctx0" brushRef="#br0" timeOffset="9073.519">6174 3863 317,'0'0'33,"0"0"-4,0-3-2,4-3 0,4 6-1,4 0-2,1-10-7,-5 4-4,4-1-3,0 6-4,1-2 2,-1 3-4,-4 0-2,0 0 0,0 0-1,1 0 0,-1 0 0,-4 0-2,4 0-1,-8 3 0,0 5 0,0-5 0,0 16 0,0-5-2,0 2 1,-4-3 2,0-2 0,0 5 1,0-7-2,0 3 0,0-6 0,-1 0-1,5 4 2,0-4 1,0 1 0,0-1 0,0 2 0,0-5 0,0 3 0,0 1 0,9-1 0,-9-3 0,4 4 1,0-3 1,0 0 1,4 2 0,-8-3 0,0 7 0,4-4 1,-4-1-1,0 4 1,0 4-1,0 0 1,0-2 1,0 2-1,-4 2-2,-4-3 1,4 0-2,-4 1 0,-1-3 0,1-2 0,4-2-1,-4 0 1,0 1 0,4-1-2,-4-3 1,-1-1-3,5-2-4,-4 0-9,4 0-4,-4-2-7,0-1-8,8-3-7,0-7-5</inkml:trace>
  <inkml:trace contextRef="#ctx0" brushRef="#br0" timeOffset="9295.5317">6546 4025 347,'0'0'33,"4"-3"-10,-4 3-7,9 0-3,-5 0-3,8 0-4,-4 0 0,4 0-1,-3-3-3,3 0 0,0-7-2,-4 2 1,1 5-4,-1-6-6,4-1-6,-4 0-7,4-2-9,-7 7-7,15-14-8</inkml:trace>
  <inkml:trace contextRef="#ctx0" brushRef="#br0" timeOffset="9582.5481">6882 3701 270,'0'0'25,"0"0"2,4 0 2,4 0 4,0 0 0,5 5-3,-1-2-5,0 6-2,5 7-3,-9-3-5,4 1 0,0 5-3,1 2-1,-5 5-3,0-3-1,4 4-3,-3 2-1,3-2-1,-4 3 0,0-1-1,0-2 0,1 0-5,-1-3-1,-4-2-3,0-3-3,0-5-5,0 2-8,0-5-5,0-1-8,-4-4-7,0 1-4</inkml:trace>
  <inkml:trace contextRef="#ctx0" brushRef="#br0" timeOffset="9804.5608">6997 3917 279,'0'3'34,"0"4"-3,0 5-3,-9 3-4,1 1-4,4 1-5,-4 2-4,0 3-2,4-1-3,-9 0-1,5-2-2,0 3-1,4-1 0,-4-2-7,0-2-7,3-1-8,-3-1-8,8-3-7,-4 1-5</inkml:trace>
  <inkml:trace contextRef="#ctx0" brushRef="#br0" timeOffset="10150.5806">8270 3774 363,'-4'6'26,"4"6"-5,-4 10-5,0-2-5,-1 9-3,1 1-2,0 4 0,0-1-2,0 2-1,0-2-1,-4 1 0,8-4-1,-8 0-1,8-1-8,-4-8-9,-1-2-9,-3-2-10,-8 36-12</inkml:trace>
  <inkml:trace contextRef="#ctx0" brushRef="#br0" timeOffset="10899.6235">6346 4695 312,'0'0'33,"0"0"-3,4 0-4,-4 0-6,0-4-4,4 4-4,4-3 1,-4 3-3,8-6 1,-3-1-2,-1 4-2,4 0-1,-4 3 1,5 0 0,-1 0-1,0 3-2,-4 0-3,5-3 1,-5 7-1,0 2 2,-4 4-1,0-5-2,0 8 0,0 0 0,-4-2 0,0 2 1,0 2-1,0 1 0,-4-4 1,4 3-1,-12 1 0,4-1 0,4 1 0,-9-2 0,1 2 0,4-6 0,0 1 0,4-1 0,-5 0 0,5 1 0,0-1 1,4-1-1,0-4 2,-4 2-2,4-4 1,0 1 0,4-4 2,0 3-1,5-1 1,-1 1 2,4-6 0,0 0-3,5 0 0,-5-3-1,0 0-1,5 3 0,-1-3-5,-4 1-9,1-1-6,-1-3-4,0 2-6,0-2-3,5 3-4,-5 0-4,37-7-9</inkml:trace>
  <inkml:trace contextRef="#ctx0" brushRef="#br0" timeOffset="11485.657">7598 4909 317,'0'0'45,"5"0"-7,-5 0-4,0 0-3,0 0-5,0 0-3,4 0-4,0 0-3,0 0-4,4 0-4,0-3-1,-4 3 0,4-3-3,5 0-1,-5-4-3,0 1-7,4 0-4,1-1-7,-5 2-7,0-1-6,0 0-8,0-1-4,1-2-5</inkml:trace>
  <inkml:trace contextRef="#ctx0" brushRef="#br0" timeOffset="11862.6786">7926 4618 335,'0'0'28,"4"0"-7,-4 0-2,0-6-8,0 3-4,0 0 2,0 3-5,0 3-1,4-3 0,-4 0 1,0 3 0,0 3 5,0 1-3,0 7 0,0 2 2,0-2 2,0-1-2,0 0 0,0 2 1,0-3-2,0 0-1,0 1-1,0-2 0,0-1-2,0-1-2,0-2 2,0-3 0,0 3 0,0-4-1,4 0 0,0 0 0,0 0-1,1 1 1,-1-4-1,0 0 1,0 0-2,0 0 0,8 0 0,-4-4 0,5 4 0,-1-6 0,0 0-2,1-1-3,-1-1-4,0 2-7,0-4-3,-3 4-6,-1 0-1,0 1-2,-4-1-6,4-1-2,4-12-7</inkml:trace>
  <inkml:trace contextRef="#ctx0" brushRef="#br0" timeOffset="12087.6914">8102 4526 271,'-4'0'35,"0"0"-1,4 6-1,-4 1 2,4 4-1,-8 8-6,8 3-3,-5 8-4,5-3-6,-4 0-2,0 5-4,4-2-2,0-3-2,-4 4-2,0 0-1,4 0 1,0-1-2,-4-3-3,0 5-4,4-5-4,-4 0-3,0-2-6,0-4-7,4 1-6,0-1-7,-4-2-8</inkml:trace>
  <inkml:trace contextRef="#ctx0" brushRef="#br0" timeOffset="12286.7028">8315 4884 336,'0'0'37,"0"0"-12,4 0-8,-4 0-4,0 0-3,4 0-2,4 0-4,0 0-5,1 0-6,-9-7-4,8 4-3,0 0 0,0-2-3,0 2-1,1-6-8,3-1-2,17-20-10</inkml:trace>
  <inkml:trace contextRef="#ctx0" brushRef="#br0" timeOffset="12544.7176">8606 4585 305,'4'3'39,"0"0"-1,0 2 4,4 14-4,0-6-7,0 4-4,5 2-4,-5-1-5,4 4-4,0-1 1,5 1-3,-5-5-1,0 6-3,5-3-2,-5 3 0,0-3-3,1 4-1,-5-2 0,4-1-4,0-2-2,-3 2-4,-5-2-2,0 0-1,-4-5-3,4 2-6,0-5-5,-4-1-7,4-4-6,-4-3-5,0 1-6</inkml:trace>
  <inkml:trace contextRef="#ctx0" brushRef="#br0" timeOffset="12760.7299">8749 4804 322,'0'0'47,"0"0"-6,-4 3-5,0 7-7,-5 9-7,1-1-6,0-1-4,0 2-4,0-3-1,4 1-3,-5 3-2,5-6-3,-4 2-3,0 0-7,4-2-2,-4-1-6,8-4-4,-8-2-2,8-3-5,-5 0-2,1-1-2,0-3-6</inkml:trace>
  <inkml:trace contextRef="#ctx0" brushRef="#br0" timeOffset="13124.7507">9261 3502 351,'4'0'23,"-4"0"6,4 7 4,0 1 2,0 1-3,0 13-5,-4-1 3,0 9-3,0 10-3,-4 6 0,4 16-2,-8 2-3,4 15-2,0 4-2,-9 6-2,5 0-1,-4 1-3,0 3-2,3 7-1,5 2-1,0-7-1,0-4-1,0-9-1,0-5 0,4-9-1,0-8-1,-4-10 1,4-7-5,0-4-2,0-5-5,-4-7-4,4-2-1,0-1-6,0-5-8,0-8-10,0-4-8,4-4-14,8-13-13</inkml:trace>
  <inkml:trace contextRef="#ctx0" brushRef="#br0" timeOffset="14502.8296">9654 4148 391,'0'0'29,"0"0"-7,0 0-8,0-4-3,0 4-2,4 0-2,8-3-3,4 0-1,-3-6-2,3-1 1,0 2-3,1-1-4,-5-1-8,4 4-6,-3-1-8,-1-2-10,0 1-2,13-5-8</inkml:trace>
  <inkml:trace contextRef="#ctx0" brushRef="#br0" timeOffset="14694.8405">9727 4257 309,'0'0'32,"0"0"0,4 0 0,1 0-2,-5 0-2,12 0-4,0 0-5,-4 0-5,5 0-6,3-3 1,-4 0-4,0 0-1,1 0-5,-5-7-6,4 2-11,-4 2-8,1-4-9,3 1-7,8-15-11</inkml:trace>
  <inkml:trace contextRef="#ctx0" brushRef="#br0" timeOffset="15065.8618">10264 3591 304,'0'-3'31,"0"-3"-8,0 6-4,0 0-1,0 0-5,0-3 1,0 3-3,0 0-2,0 0-1,0 0 1,0 3 1,0 0 2,-13 8 0,9 5 1,-8 0 2,12-2-3,-8 2 1,0 5-1,4 6-2,-5 5 0,1-2-1,4 9 0,0 4-1,-4 3 0,8 4-1,-8-1-2,3 2 0,5 1 0,-4 1-2,4-5-2,0 1 1,0-3 0,4-3-2,-4-10 1,9 4-1,-5-7 1,8-1 0,-4 1-5,5-10-3,-5 0-3,4-1-2,4-5-6,1-1-7,-5-4-9,0-9-11,1 0-9</inkml:trace>
  <inkml:trace contextRef="#ctx0" brushRef="#br0" timeOffset="15283.8742">10485 4111 426,'0'-3'39,"8"0"-8,-4 0-5,4-1-5,-4-2-4,9-4-6,-1 4-3,0 0-2,0 1-7,1-1-2,-5 2-2,0-2-3,-4 3-7,4 0-5,-4-4-6,-4 3-6,5-3-4,-1-5-3,-4 2-5</inkml:trace>
  <inkml:trace contextRef="#ctx0" brushRef="#br0" timeOffset="15782.9028">10726 3698 336,'0'-7'31,"4"7"-1,0 0 2,5 0 1,-5-3-3,8 3-6,-8 0-7,4 0-2,0 0-5,-3 0-2,-1 3-2,4-3-1,-4 7 0,0-1-1,4-1-1,0 4-2,1-2 1,-9 2 1,0 7-2,0-5-1,0 2 1,0 3-1,0 1-2,-4-4 1,-1 5 1,-3-2 0,4-7-2,-4 5 0,8-1 1,0-7 0,0 1-3,-4-4 1,4 0 1,0 2-1,0-2 2,4 0 0,-4 1 0,8-1 0,-4-3 0,4 0 1,-3 0 0,-1 0 0,-4 3 0,8 0 0,0-3 0,-4 3 0,4 0 0,-4 1 0,5 2 2,-5 2 1,-4 1-1,4 4 2,0-5-1,0 8-1,0 0 1,-4-2 0,0 5 0,4-3-2,-4-2 1,-4 2 1,4-3 2,0 1-2,-4-1 0,0 0 1,-4-5-2,-1 5 0,1-4 0,4-3-2,-8 1 1,4-2-1,0 1 1,3-3-2,-3 3 0,4-2-3,-4-4-2,4 3-5,-4-3-1,4 0-6,-5 0-7,9 0-10,-4-3-8,-4-4-7</inkml:trace>
  <inkml:trace contextRef="#ctx0" brushRef="#br0" timeOffset="16140.9233">11189 3869 363,'0'-3'28,"4"3"-6,4 0-6,-4 0-6,4 0-2,5-3-1,-5 0-2,0 3-5,0 0-9,5-6-9,-9-1-5,8 1-4,-8-1-1,4 4-4,21 2-10</inkml:trace>
  <inkml:trace contextRef="#ctx0" brushRef="#br0" timeOffset="16466.9419">11512 3466 344,'0'3'25,"0"3"7,13-1 6,-9 8-5,12-1-5,-4-4-5,1 8-2,-1 0-1,4-2-4,-3 2-1,3 5-1,-4-2-2,1 2 0,3-2-5,0-2 0,1 12-2,-5-2-1,0-2-2,5 2 0,-5 4-1,0-1-2,0-2 0,1-1-6,-5-3-1,0 2-2,0-2-5,0 1-1,-3-11-4,3 2-8,-4-5-4,0-1-6,0-1-9,-4-5-4</inkml:trace>
  <inkml:trace contextRef="#ctx0" brushRef="#br0" timeOffset="16680.9541">11725 3811 404,'-4'3'41,"-4"6"-5,0 6-6,4 4-9,-13 8-2,5 3-7,8-1-3,-8 1-3,3-3-4,1 1-5,0-1-3,0-3-5,0-1-8,-1-6-2,1 2-6,8-5-4,-4-4-5,0-4-6,0 13-6</inkml:trace>
  <inkml:trace contextRef="#ctx0" brushRef="#br0" timeOffset="16974.971">11963 3416 408,'0'4'41,"4"2"-3,4 5-3,0 5-5,4 3-3,5-1-3,-5 5-2,0 3 0,1 4-2,-5 0-2,8 5-1,-8 2 0,9 1-2,-5 11-2,-4 4-4,-4 2-1,0-1-1,-4-1-3,0 2 0,0-7-1,0-2 0,0-3-3,-8-3-4,0-7-5,-4-4-3,-1-8-4,5 1-5,0-8-4,4-1-6,-4-4-10,0-9-14,4-3-13</inkml:trace>
  <inkml:trace contextRef="#ctx0" brushRef="#br0" timeOffset="17590.0061">12519 3539 208,'0'0'27,"0"0"-2,0 0-5,0-3 5,0 3-5,0 0-1,0 0-3,0 0-1,0 0 1,0 0 0,0 0-1,0 0 0,-4 3-1,4-3-1,0 0 0,-4 13 0,-4-6-1,0 6-1,4 0 0,0-2-4,0 2 2,-5-4-3,5 7 2,-4 2 1,4 2-2,0 6 1,0 4 1,-4 0 0,4 7-2,-1 2 2,1 11-3,0-4 0,0 0-2,4 3 0,0-4-2,0-2 1,4 0-2,0-5 1,9-5-1,-5-3-4,4-6-1,-4-2-4,5-4-2,-5-2-5,4-7-7,-4-1-8,5-4-10,-5-4-10,4-7-6</inkml:trace>
  <inkml:trace contextRef="#ctx0" brushRef="#br0" timeOffset="17794.0178">12704 3903 357,'4'-3'39,"-4"-1"-3,8-2-3,-4 6-6,8-6-8,1-1-4,-5 7-4,4-3-4,0 2-1,5-3-5,-5-2-2,0 6-7,1-6-5,-5-4-5,4 7-6,-4 0-6,5 0-7,-5-4-3,4-1-10</inkml:trace>
  <inkml:trace contextRef="#ctx0" brushRef="#br0" timeOffset="18167.0391">13027 3612 351,'0'-6'28,"0"2"-7,0 4-2,0 0-3,0 0-3,0 0-1,0 0-1,0 4 2,0-4 0,0 3 1,0 9-1,4-2 0,-4-2-2,0 1-3,0 1 1,0 0-3,0 1-2,0-2-1,0-2 0,0 4-1,4 1 0,-4 1 1,0-3-2,0-1-1,4-1 0,0-1 0,-4 2 0,0-9 1,5 3-1,-1-3 0,0 3 0,4 4 1,-4-7-1,4 0 0,0 3 0,-4-6 1,5 3 0,3-3-2,0-4 2,1 1-2,-1-4-2,0 2-4,0-1-4,-3 6-4,3-7-3,-4 1-7,4-4-3,-3 8-3,-5-4-6,4 2 1,-4 1 0,12-8-7</inkml:trace>
  <inkml:trace contextRef="#ctx0" brushRef="#br0" timeOffset="18405.0528">13207 3502 271,'0'0'31,"0"0"-1,-4 3 4,4 12 0,0 1 0,0 1 1,0 5-6,0-1-5,0 8-4,-4-2-4,4 3-3,-4 0-2,0 2-3,4 1-2,0 1-2,0 2-1,0-2 0,0 2-2,0-4-4,-4-2 1,4 0-4,0-3-2,0-1-5,0-9-6,0 2-8,0-6-4,0-2-6,0-4-8,0-1 1</inkml:trace>
  <inkml:trace contextRef="#ctx0" brushRef="#br0" timeOffset="18694.0693">13494 3881 344,'0'0'26,"4"0"-1,0-7-6,4 7 0,-4 0-6,4-1-3,5-3-3,-1 1-2,-4 0-1,4 0-1,-3-3-2,-1 6-1,0-4-5,-4 4-7,4-3-5,-4 0-8,5 0-4,-5-4-8,8 3-10</inkml:trace>
  <inkml:trace contextRef="#ctx0" brushRef="#br0" timeOffset="19009.0873">13838 3559 352,'0'0'23,"0"0"-3,0 0 5,0 0 9,0 4-4,8-1-4,0 0-7,0 10 0,0 1-5,1 2-1,-1 0 0,4 1-2,-8 2-1,8 2-1,1 3-3,-5 8-1,4-5 0,1 3-4,-9 2 1,4-2 0,0 0-1,4 0 0,-4 1-4,-3-6-1,3-1-5,0-2 2,0-1-5,0-2-1,-4-5-4,0-1-4,1-4-5,-1 1-6,4-5-6,-8-2-5,4-3-6</inkml:trace>
  <inkml:trace contextRef="#ctx0" brushRef="#br0" timeOffset="19241.1006">13977 3830 354,'0'0'27,"0"0"-2,0 1 0,-8 9-1,0 6-5,3 4-1,1 6-6,-8-5-3,8 4-2,-4-1-2,4-2-2,-5 2 0,5 0-2,0 1-3,-4-4-3,8-2-8,0-2-5,-4-1-5,0-5-6,4-1-7,-4-4-3,-8 21-10</inkml:trace>
  <inkml:trace contextRef="#ctx0" brushRef="#br0" timeOffset="19611.1217">14202 3364 330,'0'0'32,"0"3"6,4 7 5,0 2-5,4 9-5,1 3-6,-1 1-2,0-1-4,4 6-2,-4 2-1,5-2-3,-5 1 0,4 2-4,5 0 0,-5 4-4,-4 4-2,4-4 1,-3 3-1,3-1-2,-4 4-1,-4-1 0,0-1 0,-4-5-2,0-2 0,0-4-4,0-3-2,-4-2-1,4-1-3,-4-1-2,-4-6-1,-4 2-3,3-1-2,-3-2-4,4-5-5,0-2-5,0 4-4,3-4-3,1-5 1,0-4-3,0 0-1</inkml:trace>
  <inkml:trace contextRef="#ctx0" brushRef="#br0" timeOffset="19801.1326">14616 3755 406,'0'-2'33,"4"2"-9,4 0-4,0-3-2,0 0-2,4-3-5,1-1-2,-5 4-3,4 0-2,1-3-3,-5-1-8,0 4-7,4-3-10,-8 1-8,0-5-7,-4 4-7</inkml:trace>
  <inkml:trace contextRef="#ctx0" brushRef="#br0" timeOffset="20233.1573">14894 3459 381,'4'0'28,"-4"-3"-1,8 3 3,0 0 0,5 0-6,-9 0-4,4 0-6,4 0 0,-4 0-2,5 0-2,-5 3-3,4-3-2,0 3 0,-3 7-2,-1-5 0,0 1-3,-4 4 2,4-1-1,-4 2 1,1 2-1,-1 3-1,-4 1 1,0 3 0,0 3 2,0-4 2,-4 5 0,-1-1-1,-3 4 0,0-7 1,-4 6-2,4 1 3,-1 3-2,-3-1 0,4-2 0,0 0 0,0-5 0,3-1 0,-3 1-2,4-2-1,0 0-1,4-3 1,0-1 0,0-3-1,0-2 0,0-2 2,4 1-2,4-7 0,5 0 1,3-1-2,0-2 1,1-2-3,3-1-3,1-7-2,-1-2-2,1 5-5,-1-1-3,1-1-4,-5-7-8,0 5-13,-3 1-11,15-12-13</inkml:trace>
  <inkml:trace contextRef="#ctx0" brushRef="#br0" timeOffset="20501.1726">15696 3602 389,'0'-3'40,"0"3"-12,0 0-9,0 0-4,0 0-4,4-3-2,-4 0-2,13 1-2,-5-1-1,8 0-2,-8 0 0,5-4 0,3 1 0,-4 3-1,1-7-6,-1 6-7,0-3-10,-4 1-8,-3 3-8,3-1-8</inkml:trace>
  <inkml:trace contextRef="#ctx0" brushRef="#br0" timeOffset="20695.1837">15729 3734 323,'0'0'27,"0"0"2,0 4-4,8-4-5,5 0-1,-1 0-4,-4 0-4,0 0-3,5 0-1,-1-4-3,0 1-1,4-3-4,-3-1-6,-1 4-9,4 0-8,1-5-6,-1 2-10,33-13-12</inkml:trace>
  <inkml:trace contextRef="#ctx0" brushRef="#br0" timeOffset="21785.2461">16159 3416 255,'0'0'36,"0"0"-4,0-3 0,4 3-5,-4 0-4,0 0-4,0-3-3,4 0 3,4 3-1,-4-3 0,5 3-1,-1-4-2,0 4-2,0 0-2,0 0-2,1 4-1,3-1 0,0 0 1,-4 3-3,5 6 0,3 0 0,-4 4 0,-4 3-2,5-1 2,-1 2 0,0 6 1,-4-2-2,5 4 0,-5 2 0,8 1 0,-7-1 1,-1 6-1,-4-1-1,8 4 0,0 0-3,-3 3 3,-5-6-3,12 4 1,-12-7-1,4 1 0,1-4 1,-5-3-2,8 2 0,-8-9 0,4-1-1,0-1-2,-4-2-3,-4 0-2,5-5 0,-5 1-4,0 1 0,0-5-2,0 2-5,0-1-5,0-2-4,0-1-5,0-3-6,0-1-5,0 2-1</inkml:trace>
  <inkml:trace contextRef="#ctx0" brushRef="#br0" timeOffset="22102.2642">16466 3798 321,'0'0'31,"0"0"-1,0 0-4,0 0-6,0 0-5,0 0-3,0 0-3,0 0 0,0 0 2,0 0 4,0 6 2,0 10-2,0-2-2,-4 6 0,0-1-2,4-2-1,-8 5 0,-1 5-3,5 0-2,-4 2-1,4 1 0,-4 0-1,4 1-1,-4-4-4,-1-5-2,5 2-3,-4-2-2,0-4-5,4-3-3,-4 0-6,8-3-3,-4-2-6,-1-4 0,5 1-2,-4-7-4,4 0-3</inkml:trace>
  <inkml:trace contextRef="#ctx0" brushRef="#br0" timeOffset="22539.2892">16724 3251 347,'4'-3'25,"0"3"1,0-3 2,9 0-6,-5 3-2,0 0-5,0 0-3,8 0 2,-7 0-4,3 3 0,-8-3 0,4 3-3,0 3 1,-4 1-2,1-1 1,-1-1-4,0 1 3,0-3-3,-4 0 2,0 4 1,4-1-1,-4-3-1,0 1-1,0 2 3,0-1-2,0 4-2,-4 1 3,4 2-2,0 0-1,0 0 1,0 1 1,0 1-1,0-1 0,0-7-1,0 4-1,0 1 0,4-5-1,4 1 1,4-4 0,-3 0-1,3-3 0,0 0 0,5 0-3,-9-3-3,0 3-5,0-3-3,0 3-1,1-7-7,-9 1-6,4 3-7,-4 0-12,0 0-8</inkml:trace>
  <inkml:trace contextRef="#ctx0" brushRef="#br0" timeOffset="24122.3798">17293 3612 243,'0'-3'41,"0"0"0,0 3-4,4 0-5,-4 0-4,4-4-3,-4 4-5,0 0-1,0 0-1,0 4-2,0-1-1,0-3-5,0 9-1,4 7-3,-4-2 0,4 2-2,0 5 1,1 0-3,-5 11 0,4 1 0,-4-3-2,0 0-4,0 2 0,0-2-4,0 1-6,0-4-5,0-2-6,-4-6-7,4-5-5,-5 2-5,-7 18-10</inkml:trace>
  <inkml:trace contextRef="#ctx0" brushRef="#br0" timeOffset="24345.3925">17256 3817 339,'0'0'31,"0"0"2,4 0-3,13 0-4,-1 0-8,4 0-4,1 0-5,4 0 0,-1-6-6,-3-1-3,-1-2-9,1-6-5,-5 3-5,0 2-2,1 5-4,-1-4-5,-4-1-9,25-6-8</inkml:trace>
  <inkml:trace contextRef="#ctx0" brushRef="#br0" timeOffset="24771.4169">17682 3394 339,'0'0'28,"0"-3"-8,0 3-3,4-2-1,8 2-2,1-6-4,-1 3-3,4-4-1,-3 4-1,3 0 4,4 3 9,1-3-2,3 3-1,-3 0-4,-1-3 1,1 3-2,-5-3 2,1 3-4,-1 0-1,0 0-1,-3 0 0,-1 0 0,0 0 0,-4 0 0,5 0-3,-5 0-1,-4 0 2,4 3 1,-4 0 0,0 0 2,0 7 0,1 2-1,-5 3 2,0 1-1,0 1 0,0 8-1,-5-1 0,1 0-1,-4 2 0,0 1-2,0 3-1,-5 2 1,5-2-3,4 3 2,-8-3-1,4 10-4,-5-6-3,5 1-2,0 1 0,0-3-5,4-2-5,0-1-1,0-1-4,4-9-6,-5-1-5,5-8-8,0 2-7,0 0-2</inkml:trace>
  <inkml:trace contextRef="#ctx0" brushRef="#br0" timeOffset="25161.4392">18292 3383 335,'4'0'22,"0"0"-3,-4 0 0,4 0 2,0 3 5,5 0-3,-5 2 0,4 8-1,4 0-4,0-5 2,-3 7-4,3-2-1,4 3-2,-4-2 0,1 5 0,3-4-2,1 10 1,-5-7-1,4 10-1,1-4-1,-1 3-3,0 3 0,-7 2-2,7 2-3,-4-1 2,0 3-2,1-2 0,-1 2 0,-4-4 0,4 2-2,-3-7-2,-1-2-4,0-4 0,0-4-2,-4 2-2,0-3-3,1-5-1,-5-1-5,0-4-1,0-3-6,0 1-8,0-4-8,0-4-6,-9-15-10</inkml:trace>
  <inkml:trace contextRef="#ctx0" brushRef="#br0" timeOffset="25425.4543">18591 3661 344,'0'0'36,"0"0"-6,-4 0-1,0 3-2,0-3-3,-5 8-3,1 8-4,0 0-4,0 2-2,-9-2-2,13 1-3,-8 8-1,0-4-1,8 5-1,-13-3 0,9 0-1,4 4-3,-4-7-4,0 3-4,4-6-3,-1 2-5,1-3-6,0-2-3,4-4-3,0-1-4,0-4-6,0-2-1,13 10-5</inkml:trace>
  <inkml:trace contextRef="#ctx0" brushRef="#br0" timeOffset="25689.4694">19107 3459 332,'0'0'26,"0"3"4,0 4 0,-4 1 0,4 11-4,0 5-4,0-2-5,0 2-4,-5 6-3,-3-1-4,0-2-2,4 3-1,4-3-1,0 5-3,0-8-6,-4 1-7,4-4-3,0-1-5,0-4-5,0-3-7,0-4-8,4 18-8</inkml:trace>
  <inkml:trace contextRef="#ctx0" brushRef="#br0" timeOffset="25903.4816">18988 3645 397,'0'-3'35,"0"0"-2,0 3-4,0 0-4,4 0-6,0 0-6,8 0-3,5-3-3,-5 3-1,0 0-3,1 0-3,-1 0-4,4 0-4,-3-5-6,3 2-2,-4 0-5,5-1-5,-1-5-8,-4 6-5,5-7-2,-5 2-1</inkml:trace>
  <inkml:trace contextRef="#ctx0" brushRef="#br0" timeOffset="26149.4957">19516 3354 280,'0'0'37,"0"0"-7,4 0-3,-4 0 3,0 0 1,4 4 1,0-1-3,-4 9-5,0 1-3,0 5-2,-4 4-5,0 2-3,0 1-2,-4-1-4,-4 3 0,3 3-1,-3 2-1,0-2 0,4-3-3,-5 4-2,5-3-6,4-4-2,0 6-8,0 2-6,4-5-3,0-3-7,0-5-7,0-5-5,4-1-2</inkml:trace>
  <inkml:trace contextRef="#ctx0" brushRef="#br0" timeOffset="26656.5247">19844 3636 302,'4'-5'34,"0"-5"-2,0-2-2,4-1-6,0 2-2,0-5-4,-3 0-3,3 2 0,0-2-1,0 2-1,-4 1-1,0-3 0,0 2-3,0-2 0,-4 3 0,0 2 0,0-2 0,0 0-1,0 4-2,-4 1 2,4 2-3,-4-1-1,-4 4-2,0 3-1,0 0 0,0 0 0,-5 0-1,1 3 0,0 4 1,-1 5-1,-3 3 0,0 4 1,-5 5-3,5 4 2,-5 2 0,5 1 0,-5 2 0,5 0 0,4-1 0,4-5 1,-1 0-1,5-3 1,4 2 0,0-11-2,4 0 2,1-3-2,-1 0 3,8-3 3,0-6 0,0-3 1,9 0 4,-9-3-3,13-6 2,-9 1-1,1-15-1,3 6 2,-4-2-2,1 0-1,3 1-1,-7 1 0,-1 1 1,-4 0-3,4-5-1,-4 2-1,1 2 1,-9 4-1,0 0 0,4 2-3,-4 2-2,0 2-2,0 1-5,-4 0 0,4 2-5,0 1-5,0 2-3,-4 1-6,-1 0-10,5 0-7,-4 0-8,-4 8-7</inkml:trace>
  <inkml:trace contextRef="#ctx0" brushRef="#br0" timeOffset="26901.5387">20253 3475 409,'0'0'29,"4"-3"-1,4 3-5,5 0-6,-5 0-3,4 0-5,-4 0 0,4 0-6,-3 0 2,3 0-4,-4-3-4,-4 3-2,4 0-7,1 0-4,-5 0-6,4 0-5,-4 0-4,-4 0-6,0 0-5,-12 0-4</inkml:trace>
  <inkml:trace contextRef="#ctx0" brushRef="#br0" timeOffset="27068.5483">20233 3648 251,'0'0'35,"0"0"0,0 0-2,0 0 3,4 0 1,-4 4-3,0-4-5,12 3-8,0-3-6,-4 0-5,9 0-3,-5 0 0,-4-3-6,4-1-4,1 1-14,-1 3-12,-4 0-17</inkml:trace>
  <inkml:trace contextRef="#ctx0" brushRef="#br0" timeOffset="27809.5907">20752 3113 251,'0'0'32,"0"0"2,0 0-2,0 0 0,0 0-2,0 0-3,0 0-1,0 3-3,0-3-4,0 3-5,0-3-2,-4 10-1,0-4-2,-4 4 1,4-3-2,-4 6-1,0 0 0,-1-4-1,1 6-1,0 4 0,0-2-2,4 2 0,-4-1 1,-1 4 2,1 2-2,-4 5 0,4-2 0,-5 3 1,5 0-1,0 2-1,0 4 1,0-2-1,-1 2 1,5 1 1,-4 3-4,4 3 2,4 0-3,0 6 2,0-2-1,0 0 0,0-4-1,4-4 1,0-2-1,4-4-1,1-1-3,-1-5-7,0-6 3,0-2-4,0 0-2,5-8-5,-5 2-5,0-7-8,-4-3-8,4-3-6,1 0-7</inkml:trace>
  <inkml:trace contextRef="#ctx0" brushRef="#br0" timeOffset="28168.6112">20892 3397 390,'0'0'49,"0"0"-11,0 0-8,4 0-8,-4 0-2,4 3-4,0 1-2,0 5-2,0 9-2,0-2-2,8 3 1,1-5-4,-5 5 0,-4-1 1,4 1-1,5-3-2,-5 4 1,4 1 1,0 4 1,-4-1-1,1-2-1,3 2-1,-4 0 0,0 2-2,0 1 0,5 0 2,-5 4-3,0 0-5,4-4 1,-3 1-3,-5-4-2,4 0-3,0-2-2,-8-1-2,4-5-4,4-4-3,-8-4-5,0 2-6,0-1-3,0-5-1,0-4-4,0 0-2</inkml:trace>
  <inkml:trace contextRef="#ctx0" brushRef="#br0" timeOffset="28482.6292">21043 3652 334,'0'0'32,"-4"3"-2,4-3-2,0 3-1,-4 3-4,-4 2-2,0-4-5,8 5-3,-9 4-2,1-2-1,4 5-3,-4-3 1,4-1-2,4 6-2,-8-2 1,-5 4-3,9-4 0,-4 2 0,4-2 0,-4 3-3,4 1-2,-9-4-2,5 2-3,0 1-5,4-5-4,0-4-5,-4 2-3,4-2-3,4-2-2,0-2-5,0 1-4,0-7 2,0 6-6</inkml:trace>
  <inkml:trace contextRef="#ctx0" brushRef="#br0" timeOffset="28751.6445">21453 3523 346,'0'0'33,"0"-3"-3,0 3-2,4 0 2,-4 0-2,0 6-6,0 4-6,0 7-4,0 2-4,-4 0-1,-5 5-2,5 0-1,-4 1-2,4-4-4,-4 0-5,8-2-4,-4 3-7,0-1-3,4-9-5,0 6-6,-5-5-7,5-1-2,-8 15-10</inkml:trace>
  <inkml:trace contextRef="#ctx0" brushRef="#br0" timeOffset="28945.6556">21305 3688 370,'0'-6'37,"0"6"-4,0 0-1,4-6-6,13 2-7,-5 3-6,4-6-2,1 1-3,3 0-6,-4-4-10,5 4-8,-5 1-11,1-5-8,-1 4-6,0-3-3,25-9-5</inkml:trace>
  <inkml:trace contextRef="#ctx0" brushRef="#br0" timeOffset="29480.6862">21886 3443 351,'0'0'40,"-4"0"2,-8 0-6,4 0-5,-4 4-7,3-4-6,5 3-5,0-3-2,0 6-4,0-6-2,-4 3 0,4 0-2,0 4 0,0-1-2,-5-6-1,5 5 0,-4 1 1,4 1 0,-4-7 1,4 3 0,0 0-1,-5 3 1,5-6-1,0 8 0,4-1 0,-4-4-1,4 3 2,-4-3-1,0 4 0,4-4 0,0 3-2,0-2 2,0 0-2,0 6 2,0-1-2,0-2 2,0 2-1,0-4-1,4 5 0,0-1 2,0-6 0,-4 4-1,4 2-1,0-4 0,5 1-1,-5 1 2,4-1-1,0 0 1,0 1-1,-4-2 2,5 1-1,-5 0 0,4 1-1,0-1 1,-4-1 0,-4 4-2,0-2 3,4 2-1,0-2 1,-4 2 0,0-3-1,0 2 0,0 2 2,0 6-1,-4-8 0,0 1 1,0-6-3,-4 10 3,4-3-1,0 1-1,0 2 1,0-7 0,-5-6-1,5 6 0,-4-3 0,-4-3-2,4 0-6,-5 0-1,9 4-6,-8-4-5,4 0-6,-5 0-6,5-4-6,0 1-5,-4-19-12</inkml:trace>
  <inkml:trace contextRef="#ctx0" brushRef="#br0" timeOffset="29869.7085">22087 3162 270,'4'10'42,"0"9"-4,-4 4 1,4 5 4,5 2-9,3-2-7,0 3-4,-4-4-3,5 4-5,-5 0-2,4-1 0,-8-3 0,4 1-2,1 3-1,-5-4 0,0 3-2,0-2-1,0-1-1,-4 4-2,0-4-1,-4 5 0,0 1-1,0-3 0,0 0-2,-5 2-4,1-2-3,0-6-4,0 5-2,-5-5-5,9-7-5,-4 2-6,-4-6-5,0-4-4,3-4 1,5-2-5,0 1 2,-12 2-7</inkml:trace>
  <inkml:trace contextRef="#ctx0" brushRef="#br0" timeOffset="30271.7315">22587 3116 232,'0'0'19,"0"-3"-4,0 3-4,0 0 5,0 0-3,0 0 1,-5 0 0,5 6-1,-4 10 2,-4-2-1,-4 9 1,4-1 3,0-5 1,-5 10 1,1 2 2,4-2-3,-5 0-2,1 3-1,0 2-3,0 1-4,-5-2-2,5 5 2,0 1-1,-5 2-3,5-2-2,0-2 1,-1-2 0,5 1-1,-4-1-1,8 1-1,0 5-1,4-5 0,0 1 1,0-5 0,0 0-2,4-3-1,0-1-5,8-6-4,-4-1-6,9-4-5,-9-3-4,0 1-8,0-5-5,9-2-4,-9-3-1</inkml:trace>
  <inkml:trace contextRef="#ctx0" brushRef="#br0" timeOffset="30612.751">22759 3380 334,'0'0'21,"4"0"0,0 0 6,0 3 6,-4 3-1,8 2-6,-4 5-5,0 3-3,-4 1-3,4 2-2,-4 2-1,8 1-1,-3-1-2,3 1-2,0 5-2,-8 0-1,8-1 0,-4 1-2,4-6 0,-8 4 0,4-1-2,5-2-1,-1-1-4,0 3-2,-4-9-3,4 1-1,-4 2-6,1-2-6,-1 0-5,0-5-6,-4-8-9,0 3-6</inkml:trace>
  <inkml:trace contextRef="#ctx0" brushRef="#br0" timeOffset="30869.7657">22808 3625 294,'0'0'37,"-4"0"-5,-1 0-1,5 3-4,0-3 2,0 8-3,-4 1-5,0 4-7,0 0-2,0 1-4,0 2 0,-4-2-5,4 2 1,-4 0-1,3 2-2,-3 4 0,0-2-3,4 0-7,-4-6-7,4 2-5,0-4-8,-5 3-5,9-6-8,-4-2-6</inkml:trace>
  <inkml:trace contextRef="#ctx0" brushRef="#br0" timeOffset="31126.7804">23258 3510 320,'0'3'31,"0"-3"1,-4 7 0,4 5 0,-4 4-3,4 2-7,-8-2-5,-1 4-5,1-1-6,4-1-7,0 1-10,-4 5-8,4-8-6,-4 4-8,-1-4-11,-11 48-9</inkml:trace>
  <inkml:trace contextRef="#ctx0" brushRef="#br0" timeOffset="31351.7933">23123 3631 379,'0'0'34,"0"0"-4,16 0-5,-8-6-5,1 6-5,7 0-4,-4 0-3,1 0-3,-1 0-8,-4 0-10,4-4-9,1 4-7,-1-3-9,0 0-3,21 0-10</inkml:trace>
  <inkml:trace contextRef="#ctx0" brushRef="#br0" timeOffset="31743.8157">23483 3502 337,'0'0'33,"0"0"-6,0 0-2,0 0 2,0 0-1,4 0-4,4 0-5,1 3-3,-5 1-6,0 0-1,4 3-1,-4-1-3,0-3 1,4 0-2,-4 4-2,1-1 2,-1 2-2,0-5 2,0 4-1,0-4-1,-4 3 1,0 4 0,0 1-2,0-2 2,0 1 1,0 3 0,0-2-1,-4-2 2,0-2-1,0 5 0,-5 0 0,1-6 0,0 7-1,0-2 1,0 1 1,4-2 0,-5 3-3,9-1 1,-8 0 0,4 0 0,0 3-2,4-3 2,0-2-1,4 3 0,-4-6 0,4 3 0,4 0-2,5-4-4,-1-6-8,0 0-6,5 0-12,-9-3-9,4 3-6,41-34-11</inkml:trace>
  <inkml:trace contextRef="#ctx0" brushRef="#br0" timeOffset="32070.8344">23737 3211 331,'0'0'38,"0"0"3,4 7 3,4 2-8,0 12-7,1 1-6,3-1-2,0 3-3,0 7-3,-3 0-2,7-4 0,-8 3-1,-4 2 0,5 1 0,-5-3-2,0 4 1,0-1-3,-4-1 0,0 4-1,0 1-2,-4 0-2,0 2-1,0-5-1,-9-1 0,1-4 1,0 1-4,-1-3-4,1 0-3,0-5-6,4-6-2,-5-2-5,5-1-4,0-7-10,0-1-10,4-5-13,-25 0-10</inkml:trace>
  <inkml:trace contextRef="#ctx0" brushRef="#br0" timeOffset="32269.8458">24155 3579 395,'4'0'37,"8"-4"-8,0 4-6,0 0-8,1-3-3,3 3-4,1-3-9,-5 0-11,0 0-10,0-1-6,-3 1-7,-5 0 1,0 3-2,0-5-6</inkml:trace>
  <inkml:trace contextRef="#ctx0" brushRef="#br0" timeOffset="32449.8561">24163 3668 217,'-8'3'29,"8"-2"-1,-5 6-2,5-4-5,0 0-3,-4 0-6,4 0-1,0 4-1,0-7-2,0 0-2,4 0-2,5 0 1,3 0-3,-4 0 0,4 0 0,1 0 0,-5 0 0,4 0-2,0-3-6,5-4-10,-1 4-5,1-6-7,-5 5-8</inkml:trace>
  <inkml:trace contextRef="#ctx0" brushRef="#br0" timeOffset="32883.8809">24805 3529 218,'5'-3'28,"3"-6"-1,0 1-3,-8-2-8,8-3 1,-4 2-5,0-2 1,-4 1 0,0-1 0,4 2 2,-4-2 0,0 0 4,0 2-2,0 2-2,0 2-1,-4 1-1,0 0-4,-4 3-2,-4 3-1,4 0-1,-5 0-1,-7 6-1,8 7-2,-9 1 1,1 5-2,-1 2 1,1 4-1,-1-1 1,-3 1-1,3 2 0,1 0-1,-1 2 2,5-2-1,-1-3 0,9-2 0,0-7 0,8-3 3,0-2 5,4-2 1,4-8 3,9 0-3,3 0 1,-3 0 1,3-8-4,5-5 0,-1-1-2,1-2-1,-1-3-1,1 1-1,-5-1-1,-3 2 0,-1-6-2,0 6-5,-3-2-4,-5 1-2,-8 3-4,0 0-8,-8-1-7,-5 0-4,-7 4-6,-9 4-5</inkml:trace>
  <inkml:trace contextRef="#ctx0" brushRef="#br0" timeOffset="33704.9279">19639 4685 325,'0'-6'32,"0"6"-6,0-4-4,4-2-5,-4 1 1,8-7 1,0 5-3,5-2 1,-1 7-2,0-4 0,0-1-2,5 1-4,-5 0 0,5-1 0,-5 1-3,4 6 0,-4 0-2,1 0-1,-1 6 1,0-2-2,5 2-1,-5 7 1,0 1 3,-4 5-2,5 2 0,-1 7-1,0-1 1,-4 0 0,1 4-1,-1 3 0,-4 3 0,4-4 0,0 4-1,-4-7 0,0 2-1,1-2 1,-1-3-1,0 0 0,0-1-2,0-6-3,0 3-3,-4-9-1,0 2-1,0-2-5,0-4-4,0-1-3,0 1-6,0-4-7,0-4-4,0 1-7,-12 10-5</inkml:trace>
  <inkml:trace contextRef="#ctx0" brushRef="#br0" timeOffset="33978.9435">19913 4857 321,'0'0'45,"0"-3"-8,0 3-3,0 0-5,0 0-7,-8 0-4,4 6-4,-4 3-5,0 6 1,3 1-3,-7 1-2,0 5 2,4-1-2,-1-2 0,-3-1-1,0 1 0,4-2-2,-5-1-1,5 5 1,0-5-2,0 7-5,-4-7-2,3 0-7,1-5-4,4 2-8,-4-3-7,4-1-1,4-2-6,-4-3-4</inkml:trace>
  <inkml:trace contextRef="#ctx0" brushRef="#br0" timeOffset="34197.9561">20347 4798 368,'4'-3'32,"4"0"-1,5-2-5,3-2-8,-4 1-4,1 3-4,-1 0-4,0-4 0,-4 4-10,1 0-7,-1 3-7,-4 0-8,-4-3-6,0 3-7,0 3-12</inkml:trace>
  <inkml:trace contextRef="#ctx0" brushRef="#br0" timeOffset="34373.9661">20310 4989 260,'0'0'24,"0"-5"4,8 5 0,-3-2-4,7 2-5,-4-3-3,8 0-7,-3-3 0,-1-1-5,4 1-8,-3 3-9,-1-1-10,0 0-2,-4 1-2,5-7-8</inkml:trace>
  <inkml:trace contextRef="#ctx0" brushRef="#br0" timeOffset="34661.9826">20806 4774 380,'0'0'40,"0"0"-4,0 0-5,0-3-4,0 3-3,0 0-8,4 0-1,4 0-4,8-3-2,-3 3-4,-1-4-1,-4 4-2,4 0 0,-3-3-1,3 0-2,-8 0-5,4 0-2,-4-2-6,4 2-3,1-4-4,-1 4-6,-4 0-10,0-3-4,0 3-7,12-12-5</inkml:trace>
  <inkml:trace contextRef="#ctx0" brushRef="#br0" timeOffset="35240.0157">21358 4477 309,'0'0'33,"0"0"-1,0 0-2,-8 0-3,-4-3-7,4 3-4,0 3-2,-1-3-4,1 0 0,4 0-1,-4 0-2,0 6 1,-1-3-2,5-3 2,-4 3-1,0 4-2,4-7-1,0 0-2,0 0 1,0 0-1,0 3-2,4 3 1,-5-6 0,5-3 0,0 3 0,0 7-1,0-7-1,-8 4 0,4 6 2,0 3 0,4-4-1,-4 2 2,0 8-2,0-1 1,-4-2 0,4 0-1,-5-2 0,5-1 0,0 3 0,4-2 0,-4 2 0,4-4 0,0 0-1,0-3 0,4 1 1,-4-4 0,8-1 0,5 1 1,-5 0 0,4 1-2,-4-1 2,0 4-1,5-9 0,-1 3-1,-4 2 2,4-3-2,-3 0 2,3 4 3,-4-1-2,-4 0 2,4 1 1,1-1-2,-9-4 0,4 7 2,-4 1-3,4-1 2,-4-1 1,0 5-1,-4 0 2,4-1-2,-4-1 0,-5 2 0,5 0 1,-4-5-2,-4 1-1,4 1 0,-5-4 0,5-4-2,-4 3 1,4 1 0,0-1-3,-5-2-6,5 0-3,-4 0-4,4-3-5,-5 0-9,5 0-11,4 0-10,-4 0-6,-9-3-3</inkml:trace>
  <inkml:trace contextRef="#ctx0" brushRef="#br0" timeOffset="35448.0276">21579 5073 330,'0'0'30,"0"3"-4,0 3-5,0 4-1,-4 3-7,0-4-2,-8 2-3,4 2-3,0 0-3,-1-2-5,-3-2-10,4 1-7,0 0-11,-5-3-11</inkml:trace>
  <inkml:trace contextRef="#ctx0" brushRef="#br0" timeOffset="35966.0572">21911 4764 318,'0'-3'42,"0"0"-4,0 3-3,4-3-3,-4 3-5,4 0-6,-4 0-6,4-5-3,0 5-3,1-3-4,3 0 1,0 0-5,0-1 2,0 4 0,0-3-2,5-3-1,-5 0-5,-4 6-6,8-4-6,1 1-6,-9 0-3,8-2-4,-4 5-6,0-6-4,-4 6-1,17 0-5</inkml:trace>
  <inkml:trace contextRef="#ctx0" brushRef="#br0" timeOffset="36445.0846">22239 4493 334,'0'0'39,"4"0"-5,0-4-4,-4-2 0,4 3-3,0 3-4,4-3-3,4 0-6,-3 3-2,3 0-4,-4 0-2,0 3-1,5 0 0,-5 0-2,0-3-1,0 6-1,0 1 1,-4 6-1,0-2 0,-4 1 0,5-2 0,-1 3 1,-4 4 1,0-1 2,-4 5-1,-1 1 2,1-1-2,-4 2 0,0 3 1,-8-5-1,12 1 0,-9-2 1,9 0 0,-4 0 1,-4-4-3,8 2 0,-5-2-1,5 1 2,-4-1-3,8-3 1,0-1-1,0-1 3,0-1-4,0 0 2,4-4-1,4-5 0,1 6-1,3-7 2,8 0-1,-3 0-1,3 0 1,-3-3-1,3 3 0,-4-4-4,1 4-6,-5-1-1,0 1-4,5 0-3,-13 0-5,4 0-8,-4 0-9,-4 0-8,4 0-6</inkml:trace>
  <inkml:trace contextRef="#ctx0" brushRef="#br0" timeOffset="43243.4734">495 6841 344,'0'-8'38,"0"5"-5,0-1-4,0-5-3,0 9-3,4-6-5,1-1-2,7 7-1,-4 0-2,4 0-1,1-3-1,-1 0 0,0 0-2,0 3-1,9 0-1,-9 0 1,9 0-3,-9 6 2,8 0-2,1 4-1,-5 3 0,5 4-1,-5 7 0,0 5 2,-3 4-1,-1 0 0,0 10 0,-3 3 0,-1 0-1,-4 1 0,0-3-2,0-1-1,0-3 1,-4-7 0,0 8 0,4-14-2,0 4-1,-4-7-2,4-2-4,0-6 0,-4-2-5,5 2-1,-5-7-3,0-4-6,4 8-6,-4-4-5,0-5-4,0-1-6,0-3-3,-9 3-8</inkml:trace>
  <inkml:trace contextRef="#ctx0" brushRef="#br0" timeOffset="43547.4908">716 6985 246,'-4'0'34,"4"0"-1,-8 4-5,0-1-2,4 8-4,0 2 0,4 1 1,-4 2-5,-4 3 1,8-2-2,-9 6-1,5-3-3,0 4-2,0 5-3,-4-5-2,4 1 0,0-1-3,-5 0 0,1 4-1,-4-4-1,4-2-4,4-4-4,-4 1-5,-1-5-7,5-1-4,0-3-5,0 1-4,4-5-6,-8-3-8</inkml:trace>
  <inkml:trace contextRef="#ctx0" brushRef="#br0" timeOffset="43840.5076">1142 7003 351,'0'0'25,"8"-3"0,1 3 0,-5-3-6,4-2-5,0 2-3,-4-1-2,4 1-2,5-3-2,-1-1-3,-4 4-1,8 0-6,-11-6-7,7 4-5,-4-2-9,0 4-8,-4 3-8</inkml:trace>
  <inkml:trace contextRef="#ctx0" brushRef="#br0" timeOffset="44051.5197">1142 7187 351,'0'0'29,"4"0"-4,0 0 2,-4 0-1,0 0-3,5 0-6,-1 0-4,8-3-3,-8 3-4,4 0-1,0-6-1,5-1-8,-1-2-4,0-1-9,0 2-7,1-1-11,3-1-6,33-10-14</inkml:trace>
  <inkml:trace contextRef="#ctx0" brushRef="#br0" timeOffset="44275.5325">1548 7046 340,'0'0'32,"4"-3"-1,0 3 2,4 0 0,-4-4-6,4 4-7,4-6-4,-3 1-4,-1 2-4,4 0 0,5-3-4,-5-4 0,0 4-2,0-2-4,1 5-4,-1-4-3,-4 4-5,0 0-6,0-4-8,-3 1-5,-1 3-8,0 0-4</inkml:trace>
  <inkml:trace contextRef="#ctx0" brushRef="#br0" timeOffset="44920.5694">2125 6679 330,'0'-7'37,"0"7"-6,0 0-2,0-1-6,0 1-4,0 0-3,0 0-4,0-4 0,-4 4-3,0 0 0,-5 0 2,1 0-4,0 0-1,0 0 3,-4 4-3,3-3 0,-3 2-2,0 1 1,4 2 0,-1 0-1,-3-6-1,4 3 0,0 1-3,-5-1 2,5 3-1,-4-4 0,4 3 0,4-4-2,-4 2 2,8-3 0,-5 0-1,1 7 1,4-4 1,-4 3 0,0-3 1,0 4-1,4-1 0,0 2 0,0-5 1,0 7-2,0-1 0,0 2 0,0 5 1,0-6-1,0 7-1,0-4 1,0 3-1,0-8 1,4 5-2,4-1 1,-4 1 0,5-8 0,-5 1 1,4-6 0,0 7-1,0-1 0,5 0 0,-5-3 0,4 4 0,-4 1-1,5-5 2,-5 3-1,0 1 0,0-1-2,4-6 3,-3 10 0,-5-6-2,4 6 3,-4 3 1,-4 1 0,4 2 0,-4 0 0,0 1 0,0 5 0,-4-4 0,0 1-2,-4-2 0,-5-1-1,5 0 2,0-1 0,-4-3-2,-1 1 0,1-5 0,0-2 0,4 1 0,-5-1-1,1 0-3,0-6-3,0 0-3,-1 0-2,5 0-6,0 0-6,0-3-8,-5-3-9,9-7-7,4 2-6,-8-32-4</inkml:trace>
  <inkml:trace contextRef="#ctx0" brushRef="#br0" timeOffset="45134.5816">2460 6672 349,'0'0'24,"0"0"-8,0 0-1,0 3-6,0-3-7,-4 4-9,4 2-11,0-3-5,-4 3-7,-4 14-9</inkml:trace>
  <inkml:trace contextRef="#ctx0" brushRef="#br0" timeOffset="45336.5932">2469 7036 395,'0'0'44,"-9"0"-8,5 3-8,0-3-8,-4 4-5,8-4-7,-4 0-5,4 3-8,0-3-8,0 3-7,0-3-9,0 0-6,0-3-4,0 3-3,0 0-10</inkml:trace>
  <inkml:trace contextRef="#ctx0" brushRef="#br0" timeOffset="45876.624">446 7548 276,'0'3'25,"8"-1"1,1 1 2,3 3 1,0-6 2,13 0 1,-1 0-6,1 0-1,16-3-3,0 0-2,8-5-3,-4 2-2,12-7 0,-4 4 0,5 1-3,-1-2 0,4 4-1,1 3-1,-1-4-1,5-2-2,-1 5 0,5 0 1,4-9-2,-1 7 1,-7-1 1,3-2-3,-3 1 0,-1-5 0,1 7 2,-1-1-1,-3 1 0,-1-2 1,-8-2 0,-3 1-1,-1-1-1,-4 9-1,-8 1-1,-1 0-1,-3-3 0,-8 3-1,-1 0 0,-3 0 0,-5 0-1,1 0 0,-1 0 0,0 0-3,1 0-3,-9 3-4,4-3-3,5 0-2,-9 0-5,4 0-2,-4 0-3,0 0-4,-4 0-6,1-3-11,3-1-12,4-8-12</inkml:trace>
  <inkml:trace contextRef="#ctx0" brushRef="#br0" timeOffset="46607.6659">3251 6473 173,'0'-3'23,"0"-1"3,-4 0-1,4 1 7,0 0-3,0-3-1,-5 2 0,5 1-1,0 0 0,0 0-3,0 3-2,0 0-3,0 0-5,5 0 0,-5 0-3,0 0-4,0 0 1,0 0-4,0 0 0,0 0-1,0 0-1,-5 6 0,5 7 0,-12 0 0,4-2-1,0 2 2,4 1-1,-9 5 2,5 3-1,-4-4 1,8 6-1,-8 1 0,7 2 2,1 3 0,-4 2-1,0 1 0,0 4 1,0 6-2,8 0-1,-4 3-1,-5 2 0,9-2 0,-4 3-1,4-3 0,0-6-1,0 0-5,4-7 0,-4-3-1,13-1-3,-5-5-2,4-4-5,0-1-6,-8-4-5,9-3-3,-1-2-8,4-4-8</inkml:trace>
  <inkml:trace contextRef="#ctx0" brushRef="#br0" timeOffset="47149.6969">3545 6725 350,'0'0'38,"0"0"-4,0 0-4,0 0-3,-4 3-4,4-3-4,-12 3-4,4 10-2,0-2-1,-1 5-1,5 1 0,-4 2-1,0 4-3,-4 0 0,4 4-1,-5 4-1,1 0-2,0 3 0,-5-1-2,5 1 1,0 1-2,-5-5-3,5 3-2,-4-3 1,3-6-2,-3-2-1,4-4 1,4-2-1,3-7 0,1-2 1,4-4 2,-4-3-2,4 0 1,0-3-3,0-7 3,4-15-1,0 1 4,5-3-1,3-5-1,4-4 3,-3 1 1,-1-10-2,4 4 1,5-2 1,-5-3 0,5 0-1,-5 6 2,4 0 5,1 7 2,-5 3 2,1 4 0,-1 2 2,-4 8-1,1 4-2,-9 4-2,8 1 4,-4 7-3,-4 0 4,0 10-2,5 11-1,-9 2 0,0 9-3,4-5-1,-4 10-1,4-1-2,0 4-1,-4 3 0,0-3 1,0 3-1,0 0-1,0-7-3,0-2-5,0-4-3,0 2-4,0-5-3,0-7-6,0-1-6,0-3-7,0-8-8,0 2-7,-8 9-8</inkml:trace>
  <inkml:trace contextRef="#ctx0" brushRef="#br0" timeOffset="47358.7088">3427 6997 401,'0'3'38,"0"-3"-7,0 0-8,0-3-5,0 3-5,0 0-4,12 0-1,0-4-2,1 3-6,3-2-6,-4-4-6,5-2-7,-5 2-8,8-2-6,-7 1-7,19-18-14</inkml:trace>
  <inkml:trace contextRef="#ctx0" brushRef="#br0" timeOffset="47635.7247">4000 6755 344,'4'0'29,"-4"0"-6,0 0-6,4 0 3,-4 3-1,4 0 2,0 7 0,0-1-4,0 6-3,-4 1-2,4 3-3,1 1-1,-5 4-2,0 2-2,0-6-2,0 6 0,0-6 0,0 3-3,0-3-5,0 1-8,0-2-9,0-2-9,0-1-8,0 0-8,-13 34-9</inkml:trace>
  <inkml:trace contextRef="#ctx0" brushRef="#br0" timeOffset="47896.7396">3897 6877 373,'0'0'34,"0"0"-5,0 0-4,0 0 0,0 3-5,5-3-5,-1 4-3,4-4-1,0 0-3,8 0 0,-3 0-4,-1 0 0,4 0 0,-3 0-1,3 0-2,0 0-1,1 0-6,-1 0-3,-4-4-8,1 4-7,-1-3-7,-8 3-4,8-3-4,-3-2 0,-1 5 0,24 5-5</inkml:trace>
  <inkml:trace contextRef="#ctx0" brushRef="#br0" timeOffset="48253.76">4577 6593 325,'4'-3'31,"0"3"-7,0 0 0,0-2 1,-4 2 0,9 0-3,-9 2 1,4 4-3,0 7-4,0 6-1,-4-2-3,0 5-2,0 2-3,0 0-1,0 5-1,0-2-2,0 3 0,0 2-2,4-5-4,-4 0-5,0-3-4,0-2-8,0-3-6,4-5-4,0-1-10,-4 0-8,0 14-6</inkml:trace>
  <inkml:trace contextRef="#ctx0" brushRef="#br0" timeOffset="49215.815">4810 6548 274,'5'0'28,"-5"-3"-8,0 0-1,4 3-4,-4 0-3,4 0-1,-4 0-2,0 0 3,0 0 1,0 0 2,0 0 2,0 0 2,0 0 2,0-3-2,0 3-1,0 0-3,0 0-5,-8 0-2,-1 0 2,-3 0-4,0 3 0,0 0 0,-5 0-1,1 4-1,-1-3-2,-3 3 0,-1 2 1,5-6 0,0 1-1,-5 2 2,5 2 0,-1-2-2,1-3 1,4 4-2,4-4 0,-5 0 0,9 0 1,4 0-1,-4 1 0,4-4-1,0 0 0,-4 3 0,4-2 2,0 3 0,0 2 2,0 0 0,0 1 0,4 2 0,0-1 0,0 2 0,-4-1-1,4 1 0,1 3 2,-5 1-2,0 5 0,0-5 0,4 8-3,-4-1 2,0 1 0,0-7-1,0 7 0,0-1 0,-4 1 0,4-5-1,0 2 0,0-4 0,0-3 0,0 4 0,0-4-1,0 0 2,0-5-2,0-1 0,0-3 1,0 0 0,4-3 0,-4 2 1,4-2-2,4 0 2,0-2-2,0 2 2,0 0-2,5 0 1,-5-3 1,-4 0-2,8 0 1,1 3 0,-5-7 0,4 7 0,-4 0 0,5 0 0,-5 0 0,0 0 0,-4 0 0,0 4 0,4-1 0,-4 0 0,0 5-2,1-2 2,-5 4 0,4 3 0,-4-2 0,0 1 0,0-2 1,-4 6 2,4-5 0,-9 2-2,5-1 2,-4-1-1,0-1 2,0 0-1,0-1 0,-5-3-1,1-1-2,0 2 1,-1-4 0,1 0 0,0 0-1,4-3-3,-5 0-4,1 0-1,0 0-2,0 0-5,7 0-3,-3-3-3,4 0-9,0-7-11,0 2-8,0-4-8</inkml:trace>
  <inkml:trace contextRef="#ctx0" brushRef="#br0" timeOffset="49547.834">5167 6664 349,'-4'-3'35,"4"3"-4,0 0 1,0 0-1,-5 3-2,5 4-6,0 7-2,0 5-4,0-5-2,0 5-2,-4 5-2,4-2-2,-4 2-4,0 2 0,4 1 0,-4-3-2,0 3-1,4-2-3,-4-4-2,0 4-5,4-4-3,-4 1-2,0-4-5,-1-2-3,1-2-8,4-8-3,-4 1-5,0-1-6,4-6-3,-8 9-7</inkml:trace>
  <inkml:trace contextRef="#ctx0" brushRef="#br0" timeOffset="49789.8479">5011 6671 399,'0'0'43,"0"0"-11,4 0-8,-4 0-3,0 0-2,0 0-5,4 0 1,9 0-3,-1 0-2,4 0-5,-4-7-1,9 7 0,-1-6 0,1 0-3,-1 2 0,5 1-3,-5 3-3,1 0-5,-5-3-5,1 3-5,-1 0-5,0 0-5,-7 0-7,3 3-3,-4 0-2,-4 24-6</inkml:trace>
  <inkml:trace contextRef="#ctx0" brushRef="#br0" timeOffset="50040.8622">5007 7062 254,'-4'0'23,"4"0"1,4 0 0,0 0 3,-4 0-2,12 0-1,1 0-4,-1 0-3,0 0-5,5 0-2,-1 0-4,4-3 0,-7 3-1,-1-4-3,4-2 1,-3 3-2,-1-7 0,0 4 0,0 4-3,1-1-7,-1 0-3,4-3-4,-3 2-4,-1-2-6,0 0-5,1 3-6</inkml:trace>
  <inkml:trace contextRef="#ctx0" brushRef="#br0" timeOffset="50382.8818">5498 6434 355,'4'-3'31,"-4"3"2,9 3 4,-1 3-5,4 4-5,-4 6-1,4-2-1,-7 5-1,7 2-3,-4 4-1,0 2-1,0 0-1,-4 5 0,5 1-2,-5 4-4,0-1-1,-4 10-3,0-3-2,0 2-1,0-2-2,-4 3-2,0-3 0,-5 0 0,1-7 0,-4 1-3,4-1-5,-4-4-3,-1-8-6,5-3-5,-4-2-4,8-3-6,-4-5-10,3-8-13,1-3-13</inkml:trace>
  <inkml:trace contextRef="#ctx0" brushRef="#br0" timeOffset="50907.9118">5981 6593 337,'0'0'39,"0"0"0,-4 3-2,4 3-5,0 7-5,-8 4-5,8 3-3,0 0-2,-8 6-4,4-3-1,0 8-1,0 0-3,-5 3-2,5 2 0,-4 1-2,0 3-1,4 3-4,0-4-3,0 1-3,0-3-2,4-4-3,-5-6-6,5-1-5,0-9-5,-4-1-4,4-7-5,0-2-4,0-7 1,0 0-9</inkml:trace>
  <inkml:trace contextRef="#ctx0" brushRef="#br0" timeOffset="51287.9335">6239 6507 337,'0'0'36,"4"0"2,-4 0 1,0 3-6,0 10-6,0 3-8,-4 0-4,0 1-4,-8 1-2,-5-3-4,5 4 0,0-4-2,0 7 0,-1-4-2,-3-3 1,4 0-1,-5 7 1,1-3-2,4 2 0,-5-1 0,1-4 0,0 3 0,3 2 0,1-2 2,0-1-1,-1-2 0,5-7 1,0-1 2,0 8-2,0-7 0,4 3 0,4-3 0,0 1 2,0-1 1,0-2-1,0 4-1,4-2 1,0-2 1,8 2 0,0-1-1,5 2-2,-1-7 0,0 6-4,1-2-3,-1 1-4,1-5-3,-5 3 0,0 1-3,0-1-5,5 0-6,-5-3-4,-4 1-5,5-1-6,-1 0-5,21-1-7</inkml:trace>
  <inkml:trace contextRef="#ctx0" brushRef="#br0" timeOffset="51515.9466">6522 6801 443,'4'0'33,"0"0"-6,0 0-5,4 3-5,0-3-4,1 0-3,-1 0-3,0 3-3,4-3-3,1 0-2,-5 4-1,4-4-2,0-7 0,-8 4-5,5-3-3,-1 2-7,-4-2-8,-4 6-8,4-5-8,-4-4-11</inkml:trace>
  <inkml:trace contextRef="#ctx0" brushRef="#br0" timeOffset="51703.9573">6550 6989 269,'0'0'29,"0"0"-7,0 0 3,4 0-4,1-4-5,7 4-4,-8 0-3,4 0-4,4 0-2,-3 0 1,-1-3-1,4 0-1,0 0-1,-3-4-4,3 1-6,4 0-5,-8 3-9,5-2-7,-5-2-2</inkml:trace>
  <inkml:trace contextRef="#ctx0" brushRef="#br0" timeOffset="52155.9832">7152 6791 269,'0'-6'32,"4"1"-1,0-4-5,5-4-1,-9 2-1,4-2-3,0 0-1,0 1-1,0 1-1,0-8 0,0 4-3,-4-1-3,4 0-1,-4 2-2,0 1-1,0 1 0,0 1-3,0 1-1,0 0-2,-4 4 2,0 1-1,0-1-1,-4 3 0,0 3-1,-5 0 0,1 3 0,-4 3-1,3 5 0,-3 2 0,0 2 0,-5 0 0,1 8 1,-1 1 1,1 3 0,7 3 2,-7 5-2,8-2 1,4 4-1,-5 2 1,9-5-1,0-4-1,8-1 3,0-9 0,4-4 3,5-5 2,11-4-3,-3-10 0,-1-1 1,9-4-3,-5-11-1,1-5 0,0-7-1,-1 4 0,-3-4 0,-5 1-1,0 2-1,-3 1-2,-5 3-3,-4 1-3,-4 3-3,0 1-2,-8-2-1,0 5-3,-9 2-3,-7 4-9,3 1-9,-3 2-5,-1 4-6,-53 6-7</inkml:trace>
  <inkml:trace contextRef="#ctx0" brushRef="#br0" timeOffset="53210.0435">1981 7572 206,'0'0'26,"0"0"2,0-6-5,0 6 0,0 0 0,0 0-2,0 0-1,0 0 0,0 0 1,0 0-2,0 0-1,0-4-2,0 4-1,0 0 0,0 0-3,0 4-3,0-4 0,0 0-3,0 0 2,0 0-2,-4 12-1,4-5 0,-8 1 1,4 8-1,-4 3 0,0-5-1,-5 8 1,1-1-1,0-5 1,0 4-1,-1 6 0,1 1 1,0-3-1,-1 8 1,1-2-1,0 0 1,0 0-3,-1 0 2,1 5 2,4-1-2,0-1 0,0 0 2,-1 1-1,1-1 1,4 9 2,-4-4-2,4 1 1,-4 4 0,8 4 0,-5 2 2,5 6-1,-8-4 1,8 2-2,0-1-1,0-2 1,0-6-1,0 2-1,0-3-1,4-6-1,0-4-1,5 0 0,-1-2 0,4 4 0,-4-8-1,5-7-1,3 3 0,-12-6 1,12 5 0,-3-3 0,-5-4-1,0 4 0,4-8-3,-3 5-3,-1 0-2,0-5 0,-4 1-4,4 1-3,0-5-1,-3-1-5,-1-1-2,-4-6-3,4 3-6,-4-3-8,0 0-11,0-6-10</inkml:trace>
  <inkml:trace contextRef="#ctx0" brushRef="#br0" timeOffset="54000.0887">2379 7741 300,'0'0'37,"0"0"0,0 0-2,0 0-2,8 0-8,4 0-5,-8 0-4,4 0-3,5 0-3,-5 3-4,4-3 1,-4 0-4,5 0 1,-5 0-2,0 0 0,0 0-1,-4 3-1,4-3 1,-3 5 1,-5 4-2,0 4 0,0 3 1,-5 1 0,5 2 0,-8 2-2,0 0 2,0 4 2,0-1-2,4-2 3,-9 2 3,5 2 0,0-3 1,0-2 0,0-2-1,-1-1 0,5 1-1,0-3-1,4-5-1,0 5 3,0-4-3,0-4 0,0-1-2,0 2 1,0-2 1,4-4-2,-4 0 0,4-3 1,9 0-3,-5 0 1,0 0 0,4 0-3,1-3-4,-1 0-1,0-1-4,0-2-5,1 0-3,-1-1-3,-4 2-8,4-1-5,5 0-9,-5-1-5,0 1-3</inkml:trace>
  <inkml:trace contextRef="#ctx0" brushRef="#br0" timeOffset="54365.1096">3525 7871 400,'0'-3'40,"0"-2"-7,0 5-6,0-3-5,0 3-6,0 0-6,0 0 2,0 3 0,0 0 2,0 2-3,0 14 0,0 3-3,0-4-2,0 2-1,0-1-1,-4 1-1,4 0 0,0-1-2,-4 2-4,4-2-3,0 2-4,0-2-7,0-2-4,0-1-9,0-2-8,0-1-10,0 0-7</inkml:trace>
  <inkml:trace contextRef="#ctx0" brushRef="#br0" timeOffset="54918.1412">2481 8589 334,'0'0'32,"0"-3"-4,4-2-2,4-7 2,5 2-3,-1 4-2,4 1-5,-8-1-4,5 3-3,3-1-4,0 1-2,1 0 0,-1 0-1,1 0-2,-5 3 0,4 0-1,-4 0 0,1 0-1,-1 3 1,0 0 0,1 3-1,-9 4 0,4-2 0,-4 8-1,4-4 2,-8 3-2,0-2 2,0 2-2,-8 3 2,0-2-1,-4 1-1,-1 2 2,-3-1 1,-1-2 1,1-2 1,4 2 2,-5 3 1,1-1-1,0-3 0,-1 0 2,1-3-2,4 4 0,-1-5-2,1-1 1,4 0-2,4-4 0,0 0-2,4-3 1,-4 2-1,4 2 0,4-1 0,0-3-1,-4 0 0,8 0-1,4 1 2,1-1 0,-1-3-1,4 0 0,5-3 0,-5-1-1,0 1-2,5-3-3,-5 0-6,5-1-3,-5 4-6,5-2-8,-5 2-6,4-3-5,1-1-7,40-5-11</inkml:trace>
  <inkml:trace contextRef="#ctx0" brushRef="#br0" timeOffset="55188.1566">3554 8631 401,'0'0'53,"0"0"-16,0 0-5,0 0-7,0 3-4,0 11-3,0 2-6,0-2-1,0 6-3,0-3-2,0 2-2,-5-1-3,5 4 3,-4-5-3,0 6-1,-4-9-3,8 2-2,-8 0-2,4-2-5,4 2-3,0-5-8,0 2-6,-4-4-8,4-2-8,0-7-7</inkml:trace>
  <inkml:trace contextRef="#ctx0" brushRef="#br0" timeOffset="55592.1797">3918 7512 325,'4'0'42,"-4"8"4,8 11-4,0 4-5,1 3-5,-1 4-4,0 10 0,4 3-5,1 3-1,-1 5-2,0 4-1,0 4-1,1 2-2,-1-4-2,-4 2-2,0-1-3,1 3-1,-5 1-2,4-2-1,-8 1 0,0 1 0,0-5 0,0 5-1,-4-6-1,0-2-1,-9-2 1,1-7-1,0 1-6,-5-3-2,5-4-6,0-8-2,0 0-4,-5-4-1,5-3-3,0-5-3,-5-3-2,5 2-10,4-6-9,-5-2-11,-11 17-15</inkml:trace>
  <inkml:trace contextRef="#ctx0" brushRef="#br0" timeOffset="56278.219">4589 7572 235,'-4'0'32,"-4"0"-4,8 3-2,-4 4-2,-4 4-3,0 8-1,4-2 1,-5 2-1,1 5-1,-4 2 0,0 1-1,3 0-1,5 1-2,-4-1-2,-4 3-1,8 1-1,-9 4-2,1-2 2,4 4 0,4 6-2,-4-4 1,4 4-1,0 3 0,-9 4-3,5-6 2,4 2-2,-4 3-1,8 7 2,-4 1 0,4 2-2,0-8-2,-4-2-1,4 1 0,4-7 0,-4-1-2,4 0 1,0-7-1,0-2 0,4 1-2,-4-7-3,0-2-2,0-1-5,9-5-1,-5-2-3,0 2-5,4-1-7,1-5-6,-1-2-7,0-11-7,5 6-4</inkml:trace>
  <inkml:trace contextRef="#ctx0" brushRef="#br0" timeOffset="56910.2551">5138 7939 208,'0'-6'25,"4"-7"2,0 5-1,-4-5-2,0 4 0,0-4-4,0 2 1,0-2 0,-4 1-1,4 1-2,-8 1-5,4 0 0,0 1 0,0-1-1,-1 2 0,-3 2 1,4 0-5,-4-4-2,4 7 0,-8 0 1,-1 3-4,5-3 0,0-1-1,0 4 0,-4 0-1,3 4 0,5-1 0,-8 6 0,4-2-1,0 2 0,-1 2-1,5 5 0,-4 0 2,4-2 0,0 6-1,0-3 0,0-1-1,0 3 0,4-1-1,0-3-2,0-3 1,4-3 1,-4-3 0,4 1 1,4-7-2,0 0 2,0 0 1,1 0-2,-1-3 2,4-4 0,-4-5 0,-4 7 0,9-5 0,-1 1-1,0-1 1,-8 2 0,9-1 0,-5 2 2,0 1 1,-4 0 2,0 2-4,0 1 0,0 0-1,0 3 1,0 0 1,-4 0-1,5 0 1,-5 0 1,0 0 2,4 0-1,0 3 2,-4 10-2,4 0 1,-4 1-2,0-1 0,0 3 0,0-2-2,0 2-1,0-3-3,0-2-2,4-2-3,0 1-5,0-1-4,-4-1-5,0-5-3,0 4-6,0-4-10,0 0-5</inkml:trace>
  <inkml:trace contextRef="#ctx0" brushRef="#br0" timeOffset="57464.2868">4991 8308 339,'4'0'30,"0"0"2,-4 0 1,0 3-2,4 0-5,-4 10-6,0 3-3,0-6-4,4 4-1,0 5-1,-4-5-1,0 13 1,0-4-3,0-1-1,0-5-3,0 4-1,0-2 0,-4 3-1,4-1 0,0-4-1,0 3-1,0-1-1,0-5 0,0 2-2,0-3-1,-4-2 0,4-2-1,0-2 1,0-6-1,0 2-1,0 0 0,0-3 2,0 0 1,0-3 2,0 3 0,0-4-1,4-12 0,0 1 2,4 3 0,-4-4-1,5 1 0,-5 0 1,4-1 0,4 4 0,-4 0 0,0 2 3,1 4 2,-1 4-1,4-1 0,-4 3 1,-4 0-2,5 0 2,-5 0-1,4 3-2,-4 2 1,0 5 0,0-1 1,-4 2-1,0 2 0,0-3-1,0-1-1,0 1 1,-4 1-1,0-2 0,0 1-1,-4-4 2,-5 1-1,9-3-1,-8-1 0,4 1-2,4-4-2,-9 0-1,5 0-5,0 0-1,0 0-7,4-4-5,-4 1-9,-1-5-6,5-1-5,-4-4-9</inkml:trace>
  <inkml:trace contextRef="#ctx0" brushRef="#br0" timeOffset="57896.3115">5449 7548 308,'0'3'36,"0"-1"-4,0 14 2,0 0-5,8 4 2,5 3-6,-5-3-3,4 4-2,-4 2-5,5 1 2,-5 3-1,4 2-2,-4 1 0,4 0-3,1 4 3,-5 0-2,0-1-1,0 4-3,-4-4 0,0 7-2,5-3 0,-9 3-1,0-3-1,0 3-1,0 0 0,0 6 0,-4 0-2,-1-4 1,1-6-1,-4 7-1,4-9 1,-4-4-2,0-1-5,0-2-3,-1-3-3,-3-6-1,0-2-4,8-3-3,-4-2-3,-1-4-9,-3-4-5,0 1-5,4-7-4,3 3-4,-19-3-5</inkml:trace>
  <inkml:trace contextRef="#ctx0" brushRef="#br0" timeOffset="58104.3234">6002 8113 420,'8'-5'49,"0"-5"-11,4 1-12,9-4-8,-5 5-2,1 2-7,-5-1-1,4 1-7,-3 3-4,-5 0-3,0 3-2,-4-4-5,0 4-2,0-3-8,-4 3-7,0 0-7,0 0-12</inkml:trace>
  <inkml:trace contextRef="#ctx0" brushRef="#br0" timeOffset="58281.3335">5953 8306 362,'4'-3'27,"0"0"-6,12-3-3,-3 3-7,3-7-1,0 0-5,1 3-11,3 0-6,1-2-4,-5-1-6,4 4-4,-3-5-5,-1 1-4</inkml:trace>
  <inkml:trace contextRef="#ctx0" brushRef="#br0" timeOffset="58742.3599">6690 7942 273,'4'-3'35,"4"-6"-4,-4-4-4,0 2-2,4-2-2,-4-3-3,0 2 0,1-5-4,-5 5 2,0-6-2,0 0-3,0 4-1,0-3 1,0-2-4,0 5 0,-5 2 0,1 4-3,0-2-1,-4 1-1,0 7-2,0 1-1,4 3 1,-9 3-1,1 2-1,0 11-1,-5 3 0,1 2 1,-4 3 0,-1 7 1,1 3 0,-5 6-1,-4 2 0,5 5 1,3 3 1,-3 0 0,3 2-1,5-3-1,8-2 1,4-9 0,-5 1-2,9-10 2,0 1-1,5-7 0,3-15 3,8-5 2,5-3 2,-1-3-1,1-9 1,7-7 0,-3-5-2,-5-7-2,5 0-1,-1 1 0,-3-3 0,-5 1-2,-4 2 1,1-4-1,-9 4-4,0 0-2,-4-2-4,0 2 1,-4 6-2,-8 2 0,-1 4-1,-3 6-6,0-1-6,-1 7-6,1 4-8,3 2-4,-3 0-8</inkml:trace>
  <inkml:trace contextRef="#ctx0" brushRef="#br0" timeOffset="59576.4076">2440 9755 309,'0'-3'38,"4"-1"-2,-4-2 1,4 4-2,0-1-6,0 0-3,9-3-7,-5 3 0,0-7-4,4 10-2,-3-6-2,11 2-2,-4 1-4,1 0-2,-1 3 2,-4 0-3,9 0 0,-9 0-1,5 3 0,-5-3-1,0 10 0,0 3 0,-3 2 0,-5 0 0,0-3 0,-4 9-1,0 1 0,-4-1 1,4 4 0,-4 2-1,-1-3 0,-3 8 0,0-2-1,0-3 1,0-3 0,0 2 0,3-3 0,-7 6 1,8-8 0,-4-1 0,8 3 0,-4-6 0,0-1 0,4 0-2,0-5 2,0 2 0,-4 0 0,4-7-1,0 0 0,0-1 1,4-2 0,4-3-2,4 0 0,5 0 0,-1-3-3,0-2-5,5-7-4,-1-1-6,1-1-7,3 1-5,-7 0-8,3 0-5,29-17-7</inkml:trace>
  <inkml:trace contextRef="#ctx0" brushRef="#br0" timeOffset="60002.432">3234 9861 312,'4'-5'30,"-4"-1"-5,0 0-3,-4-1 0,4 1-3,-8 0-9,4 1 0,-4 2-2,0-4-3,-1 1-1,1 6 0,0-3-1,4 0-1,-4 3 1,-5 0 2,-3 0-4,4 3 0,4 0 1,-5 7 0,-3 4-1,4-5-1,-1 7 1,1-1 0,4-3-1,4 9 0,-4-2 0,4 0-1,-1-1-1,5-2-1,0 1 0,0-4-2,0-4 2,9-1 1,-5-1 1,4-7-1,0 0 0,4 0 2,-3-4-1,3-4 1,0 2 0,0-10-1,1 5 1,-1-5-2,0 0 2,-4 5 0,1 2 1,-5 2-2,4-2 1,-4 6 1,4 3 0,-8 0-1,0 0-1,0 0 5,8 6 1,-8 0-2,0 7 2,0 8-2,0 1-1,0-8 0,0 5-5,0-4-6,0-3-7,5 4-11,-1-5-10,0-1-7</inkml:trace>
  <inkml:trace contextRef="#ctx0" brushRef="#br0" timeOffset="60270.4473">3599 9685 293,'0'0'20,"0"3"4,4 3-1,-4-1 0,0 11-1,4 0-5,-4 5-2,0 2-3,0 3-1,0 1-4,0 3-2,0 2-1,0-2-1,0 3-4,0-4-4,0 1-6,0-3-12,0-6-7,0 1-5,4-3-4</inkml:trace>
  <inkml:trace contextRef="#ctx0" brushRef="#br0" timeOffset="60488.4598">3480 9944 394,'0'-2'30,"4"2"-6,-4-3-4,8 3-6,9-6-3,-1 3-4,0-4-3,-3 1-7,3 0-9,0-4-11,5 5-4,-5-4-3,1-4-4,-1 0-4,41-7-5</inkml:trace>
  <inkml:trace contextRef="#ctx0" brushRef="#br0" timeOffset="61020.4902">4155 9254 419,'0'-3'40,"0"3"-9,0 0-8,0 3-4,0 0 0,0 11-2,-4 15-3,4 1-3,-4 4-4,4 2 1,-4 4-2,0 3 0,4 0-2,-4 0-2,4 3 1,-4-5-1,0 2 0,4 3-1,-4-3-1,0 0 0,-1-6 1,5-1 0,-4 4-1,4-8 0,-4-8-2,4-5-3,0-5 2,-4-1-2,4-4 1,0-4 0,0-5 0,0 3 1,4-9-1,9 1 1,-5-8 0,4-6 2,4-5-3,-3 1 3,-1-3 1,0 5 0,1-1-1,-5 5 1,8 1 0,-4 3 3,1 5 1,-1-1-2,0 5 0,-4 1 0,5 3-2,-9-3 0,4 3 1,-4 3 0,-4 0 2,0 1-1,0 13 1,0-1-2,0 3 1,0 2-1,-8 1 0,-4-8 0,3 2 0,-3-3 0,4-5-1,-4 1 0,3 1 0,1-1 0,-8-4 0,8-5 0,-5 7-1,1-7 0,0 0-5,4 0-4,-5-4 2,5 1-6,4 2-6,0-3-11,0-8-5,0-1-7,4 2-8,-12-24-6</inkml:trace>
  <inkml:trace contextRef="#ctx0" brushRef="#br0" timeOffset="61454.515">4782 9566 335,'0'0'41,"0"-4"-4,0 4-6,0 0-7,0-3-3,0 3-1,8 0-6,-4 0-1,4 0-6,5 0-1,-5 0-2,4 0-2,0 0 1,5 0-1,-5 0-4,0 0-4,5-3-6,-5-3-9,0-2-6,0 1-8,-3 1-7,3-4-13</inkml:trace>
  <inkml:trace contextRef="#ctx0" brushRef="#br0" timeOffset="61648.5261">4774 9755 322,'0'0'29,"0"0"-5,8-3 0,-8 3 1,8 0-3,4 0-4,1-4-5,-1 1-2,0 0-6,0-2-6,1-1-8,-1 0-7,4-4-5,1 0-3,-5 4-3,4 1-5,1-1 0,36-13-12</inkml:trace>
  <inkml:trace contextRef="#ctx0" brushRef="#br0" timeOffset="62114.5528">5601 9430 280,'0'-9'34,"4"1"-3,-4-5-4,0 0-8,0 2-2,-4-1-5,4-4-1,0 3 1,0-1 0,-5 1-1,1 7 1,4-2 4,-8-5 0,8 0-3,-8 5 0,0-4-2,4 5-3,-4 4-1,-1-3 0,-3 3-3,0 3-1,0 0-1,-1 3 0,-3 6-1,-5 4 0,1 4 0,-1 9 0,-3 1-1,-1 0 0,5 5-1,-9 4 2,9 6 2,-5 4-1,1 0-1,7 0 0,5 0 0,4 0 1,8-6-1,0-7 2,8-3 2,4-7 5,13-9-1,-5-8 5,5-6 0,3 0 0,-3-9 0,4-2-3,-5-12 0,1 3-1,3-12-1,-7 5-3,4-3-1,-5 0-2,0-2-1,-3-2 0,-5 1-3,0 0-2,1-4-5,-9 7-3,0-2-2,0 5-3,-4 3-2,0-1-1,-4 12-4,4-1-10,-4-2-10,-4 11-14,-25-8-14</inkml:trace>
  <inkml:trace contextRef="#ctx0" brushRef="#br0" timeOffset="63061.607">3599 10360 302,'0'-3'42,"0"3"-5,0 0 0,0 0 1,0 7-8,0-4-2,0 9-4,0 0-2,0 4-4,0-2 2,0 5-3,0 2 0,0 4-4,0-1-1,0 8-1,0-2-1,-4 0-4,4 7-1,-5-1-1,1 1 1,4 2-4,-4-5 1,0 2-1,0-4 1,0-2-2,0-3 1,4-1 0,-4-9 0,0 2-2,4-4-1,0-6-2,-4-2 0,4-4 1,0-3 1,0 0-2,0 0 1,0-7-1,4-2 0,4-12 0,4-1 1,-4-2 0,5-3-1,-1 2 0,-4 1 2,4 2 1,-3 4-2,7 2 3,-12 0-2,8 8 1,-8 2 1,5 3-1,-1 0 0,0 3 1,-4 0 2,4 3 1,-4 0 1,5 3-1,-1 7-1,0-2 1,0 2-3,-8 0 2,4-2 0,0 2-1,-4-1 2,-4 3 1,4-3-1,0 1-1,-4-5 0,-4 5 0,0-4-1,4 1 0,-9-2 0,5-2 1,-4 0-1,4-2-1,-1-1 0,-3 0-5,4-3-1,4 3-4,-4 0 0,0-3-3,-1 0 0,5 0-6,0 0-4,0-3-6,0 0-7,4-7-5,-4 1-3,0 6-1,-4-12-7</inkml:trace>
  <inkml:trace contextRef="#ctx0" brushRef="#br0" timeOffset="63316.6216">4209 10523 362,'0'0'45,"0"0"-7,4 0-5,4 0-4,0 0-7,0 0-4,-4 0-5,5 0-5,-1 0-1,4 0-2,-8 0-2,4 0-5,1 0-3,-5 0-1,0 0-4,0 0-2,4 0-8,-4 0-7,-4 0-10,4 0-11,-12 3-10</inkml:trace>
  <inkml:trace contextRef="#ctx0" brushRef="#br0" timeOffset="63506.6324">4131 10731 305,'0'3'50,"4"-3"-4,-4 0-3,0 0-8,4 3-5,8-1-9,-4-2-3,5-2-5,3 2-4,-4-3-2,1-3-4,3 2-7,-4-2-2,1 0-7,3-1-5,-4-4-8,1 5-5,-1-4-6,0 1-3,-4 2-5</inkml:trace>
  <inkml:trace contextRef="#ctx0" brushRef="#br0" timeOffset="63720.6447">4553 10608 330,'4'0'44,"4"-3"1,0 3-2,0 0-8,4-3-5,-3 0-10,-5 3-4,8 0-4,-4 0-4,4-3-2,1 0-5,-5 3-4,4 0-2,-4-7-2,1 4-4,-5 3-2,8-5-7,-4-1-1,-4 3-7,0-4-3,5 4-3,-5 0-3,16 3-11</inkml:trace>
  <inkml:trace contextRef="#ctx0" brushRef="#br0" timeOffset="64155.6695">4888 10364 332,'4'-4'38,"5"1"0,-1 3-1,0-3-5,0 0-5,4 3-8,-8-3-2,9 3-5,-1 0-1,-4 0-4,0 0-1,1 0-1,-1 3 0,0 0-1,0 0 1,-4 4-1,4 2-1,-3 2-1,-1 2 1,0 3 0,-4-8-2,0 11 0,0-3 0,-4 4 0,4-2 1,-4 4 0,-5 0 1,5-4 0,-4 1 1,0-1 1,4 1-4,-4-2 2,3-1-1,-3 1 1,0 6-2,0-6 0,0-1 0,0 3 0,3-5-2,1 2 2,-4-3 0,0 1-2,4-1 2,4-3-2,0-6 0,0 3 2,0-4 0,0 3-2,0 1 0,0-1 1,4 0 1,4-4-2,0 4 1,5-2 0,3-1-2,-4-3-3,1 3-1,3-3-4,0-3 0,-3 3-5,3-3-3,4-7-8,-3 2-7,-9-1-4,8 2-8,-3-2-2,28-9-7</inkml:trace>
  <inkml:trace contextRef="#ctx0" brushRef="#br0" timeOffset="64872.7106">5576 10639 232,'0'-7'19,"0"7"-4,0-3-1,8-3 1,-8-2-1,0 1 2,0 1 0,4 0 0,-4-1 3,4-2 1,-4 1-1,0 1 0,0 1-1,0-3-1,-4 1-2,0 4-1,0-2-2,-4 0-4,8-4-2,-8 7-2,0-3-2,-1 2 1,1 4 0,0-3-2,0 3 0,4 0 0,-9 0 0,5 3-1,0 1 0,0 5 0,4 1 0,-4-1 0,-5-1 1,5 8-1,0 0 0,0-2-1,0 5 1,3-1 0,1 1 0,4-3 0,0-5 0,0 2-1,4-4 0,1-1 1,-1-5 1,12-3-3,-8 0 3,4 0 0,5-3 0,-5-3-1,5-2-2,-5-2 3,4-2-2,-4 1 1,1 1 0,-5 0 1,0 4-2,-4 3 3,4 0 1,-8 0 3,4 1-3,-4-1 5,0 3-1,0 0 0,0 5 2,5 10-2,-1 11-2,-4-9-1,0-1-1,0 5-2,0-2 2,0-2-5,8 3-2,-4-6-4,0-1-1,4-1-5,-4-2-4,0-9-5,5 3-10,-5-4-5,4 0-10,0 0-10</inkml:trace>
  <inkml:trace contextRef="#ctx0" brushRef="#br0" timeOffset="65610.7528">2391 11993 340,'0'-6'51,"0"3"-3,0-5-11,0 1-6,0 1-7,0 3-4,0 0-2,0-1-5,0 4-2,0 0-2,0 0-1,8 0 3,-8 4 0,0 11-2,4 0 0,-4 10 0,0-1-1,0 3 1,0 5-3,0 4-1,0 11-1,-4-3 0,0 5-1,-4 4 0,4 2-2,0-4-1,-5 2 0,5-4 1,0-4-2,0-1-3,-4-11-2,4-2-3,4-8-2,0 0-1,-4-12-1,4-5-1,0 1-3,4-4-5,-4-6-7,4-7-9,4 2-3,-4-14-3,4-2-4,13-55-6</inkml:trace>
  <inkml:trace contextRef="#ctx0" brushRef="#br0" timeOffset="66019.7762">2792 11920 325,'4'-3'35,"0"0"1,0-1-4,0-2-4,1 4-3,-1 2-5,-4-3-2,0 0-2,0 3-4,0 3 2,-4 0-2,-5 2 0,-3 11-1,-4 0-2,8-2 1,-5 2-1,1 5-2,-4 1-2,-1-4 0,1 4-1,-9 5 0,9 0 1,-9 2 0,1 1-2,-1-3 2,1 3 0,3 2 1,1-2-1,-1-3 1,1 5 0,-1-5 0,5 0-3,4-6 1,-1 4 0,5-1-1,0 1 1,4-4 0,4 1-2,0-1 0,0-2 1,0-2-2,8-1 2,4-1-1,9 1 1,-5-4-1,5-4-1,-5 2-1,9-4 1,-1 4 0,1-7-2,-5 3-2,1 1-4,-9-3 0,0-1-2,1 1-2,-1-1-1,0 0-2,-4 3-2,0-6-3,1 4-2,-5-1-9,0-3-11,4 3-10,-4-3-11</inkml:trace>
  <inkml:trace contextRef="#ctx0" brushRef="#br0" timeOffset="67993.8891">3124 12615 222,'-4'0'38,"4"-3"2,0-1-3,0 1 0,0 3-2,0 0-1,0 0-6,0 0-4,0 0-4,0 0-6,0 0-2,0 3-1,0-3 1,0 10-2,0 7-2,0 6 0,-4-3-3,-1 3-1,1-9-2,4 2 0,0 1 0,0-1-2,0-2-3,-4 6-3,0-11-2,4 1-4,0-2-6,0-2-5,0-3-10,0 3-8,0 1-10,0 4-7</inkml:trace>
  <inkml:trace contextRef="#ctx0" brushRef="#br0" timeOffset="68286.9058">3504 12302 369,'0'0'47,"0"-4"-6,0 4-10,5 0-8,-1-3-7,-4 3-3,4 0-4,0 0-3,4 0-1,4-1-2,-4-3-6,1 4-5,-1-3-3,4-6-4,-4 2-5,5 4-3,-5 3-2,4-3-4,-4 3-12,25-5-7</inkml:trace>
  <inkml:trace contextRef="#ctx0" brushRef="#br0" timeOffset="68495.9178">3472 12480 286,'0'3'35,"0"-3"0,0 0-3,4 0-5,0 0 0,-4 0-3,4 3-2,4-3-6,0 0-2,-4 0-5,9 0-3,-1 0 1,0 0-3,1-3-1,-1 3-2,0-3-6,-4-7-8,5 4-6,-1 1-9,0-5-6,0 4-5,1-4-2,19-20-7</inkml:trace>
  <inkml:trace contextRef="#ctx0" brushRef="#br0" timeOffset="68992.9462">4319 11575 258,'0'-3'28,"0"3"-5,0-3-3,0-1-7,0 4 0,0-3-4,-4 3-4,4 0 2,0 0 1,-8 0 3,4 3-1,0 1 2,-4-1 3,-1 2 1,5 4 0,0 4-1,-4-4 0,4 1-4,-4 1 0,-5 2-1,5-1-5,0 0 2,0 4-3,-4-2 1,-1 5-1,1 5 1,0-2 0,-1 5 0,5 2 1,-4-2-1,0 3 1,-1 0 0,1 7-2,4-6 2,0 6-1,0 0 2,-1 5-1,1 5 0,-4 2 0,8-5 0,0 9 1,0-4-1,4 0 1,-5-1-3,1-2-1,4 0 0,4-3-1,1-3-1,-5 0 0,4-7 1,4 0-2,0 4 1,0-5-1,5-5 0,-5 0-2,4-5-3,0-4-2,1-2-3,-1-1 0,4 0-4,-4-12-2,1 3-2,3 1-10,1-7-9,-1-7-10,4 1-9</inkml:trace>
  <inkml:trace contextRef="#ctx0" brushRef="#br0" timeOffset="69450.9724">4782 11645 375,'0'-3'46,"0"0"-6,0 3-8,0-4-8,0 4-6,0 0-5,0 0-5,0 0 0,0 4-2,0-1-2,4 3 1,-4 8-2,4 6-1,-4-6 2,0 8-2,4-1 1,-4 1-1,0-1-1,0 4-1,0-4 1,-4 1-1,4-1-1,-4-2-5,0-2-4,4-1-2,0 0-6,0-5-5,0 2-6,0-4-7,0-2-5,0-2-4</inkml:trace>
  <inkml:trace contextRef="#ctx0" brushRef="#br0" timeOffset="69759.9901">4454 12424 373,'0'0'35,"0"0"-5,4 0-6,-4 0-4,13 0-3,-1-3-4,-4-5-3,4 1-4,1-2-2,3-1 0,-4 7 0,5-2-4,-5-1 2,4 6 0,1-6-2,-5 3-5,0-1-8,-4 4-7,5-3-5,-1 0-7,-4 0-4,5-4-7,11-7-6</inkml:trace>
  <inkml:trace contextRef="#ctx0" brushRef="#br0" timeOffset="70195.015">4872 12244 290,'4'0'32,"4"-3"-2,-4 0-2,4 0-2,-3 0-2,-1 3-6,4 3-3,-4-3 1,4 0-3,-4 3 2,4 0-3,-4 3-3,-4 4 2,5-10-3,-1 5-1,0-2-1,-4 0-1,4 0-2,-4 7 0,0-4-1,0 2-1,0 5 1,0 3-2,-4 0 3,0-5 0,4 5 0,-9-2 1,9 2 1,-4 0-3,-4-2 3,4 2-2,-4-3 0,4 1 1,-4 2 0,4-2-1,-1-1 0,-3 0-1,4-1-1,0-4 1,0 2-1,4-1 0,-4 1 0,0-5-1,4 1 0,0 0 0,0 1 0,4-4 0,0 0 0,4-3 0,0 3-1,1-3 2,3 0-1,0-3 0,4 0-4,1-10-2,-5 4-2,9-2-6,-5-2-4,0 3-8,-3-1-7,-1 2-9,0 2-6,9-13-9</inkml:trace>
  <inkml:trace contextRef="#ctx0" brushRef="#br0" timeOffset="70647.0408">5384 11275 363,'0'0'26,"0"0"-5,4 0 4,4 0 4,4 9-2,-4 5-5,1 5 0,3 4-4,0 7 1,4-3-3,-3 6 0,3 7 0,-4 3 1,1 0-3,-1 6 2,0 0 0,-4 2-1,1 5-3,-1 0 1,0-5-4,-8 7 1,4-5-2,-4 7-1,0-1 3,0 1-2,-4-1-2,4-2 0,-4-4-1,-4-1-1,4-1 0,-5-5 0,1 0-1,-4-3-1,0-3-1,-1-6-2,5-4-3,-8-3-6,-1-2-5,1-4-4,0-2-5,3-3-2,1-2-8,0-7-7,0-1-14,-5-6-7,-24 0-12</inkml:trace>
  <inkml:trace contextRef="#ctx0" brushRef="#br0" timeOffset="72500.1468">9146 6284 261,'0'0'48,"0"0"-1,4-3 0,-4 3-6,0 0-6,0 0-3,4-3-5,-4 0-8,8 1 0,-4-7-2,5 2-2,-1 4-3,4 0-1,-4 0-3,5 3 0,-1 0-1,0 0 0,0 0-2,1 0 0,-1 6 0,0 0 1,1 1-2,3 7 1,-4 2-2,0-2 2,1 5-3,-1 2 0,4 1-1,-7 2 0,3 5 1,-4-5-1,4 3-1,-12-2 1,9 2-2,-5 0 2,0 2-1,0 1 0,-4-3 0,0-2 0,0 6-1,4-1 2,0-3-3,0 1-3,0 0-4,0-5-4,0 0-2,5-3-3,-1-1-5,-4-4-6,4-3-10,-8 1-6,4-3-11,0-7-2</inkml:trace>
  <inkml:trace contextRef="#ctx0" brushRef="#br0" timeOffset="72813.1647">9383 6499 362,'0'0'38,"-4"0"-4,4 3-2,-4 0-2,0 2-5,-4 5-4,4 5-5,-4 1-1,-1-1 1,-3 4-3,4 1 0,-4 7-3,4-1 0,-1-2-2,-3 1-2,8 2 0,-8-3-2,4 3-2,-5 2 1,5-5-3,0 1 0,0-1-4,-1 0-2,5-5-3,-4 0-2,4-5-3,-4 2-2,8-6-3,-4-6-6,4 0-3,0-4-6,0-4-8,0 3-8</inkml:trace>
  <inkml:trace contextRef="#ctx0" brushRef="#br0" timeOffset="73060.1789">9760 6496 460,'0'-3'39,"8"3"-9,-4 0-7,5 0-6,-5 0-4,0 0-4,4 0-2,0 0-5,-4 0-4,4 3-4,1-3-2,-1 3-3,0-3 1,4 0-2,1 0-6,-1 0-4,0-3-7,-4 3-8,5-3-8,19-10-9</inkml:trace>
  <inkml:trace contextRef="#ctx0" brushRef="#br0" timeOffset="73281.1915">9772 6671 363,'0'0'31,"0"1"-5,0 2 3,4 1-4,1-1-3,11 0-5,-4-3-5,0-3-4,1 3-1,-1 0-3,4 0 0,-7 0-1,3 0-1,-4 0-1,0 0-3,0 0-4,-3-3-8,3-1-4,-4 1-7,4-5-8,-4-1-7,4-1-4</inkml:trace>
  <inkml:trace contextRef="#ctx0" brushRef="#br0" timeOffset="73554.2071">10231 6566 395,'-4'0'36,"4"0"-3,0 0-3,4-4-6,0 4-6,0 0-5,8 0-2,1 0-4,-1-6-2,-4 5-3,4-3-3,-3-2-5,-1 0-1,0-1-8,4 1-5,-4 3-7,1 0-6,-1-1-10,12-7-12</inkml:trace>
  <inkml:trace contextRef="#ctx0" brushRef="#br0" timeOffset="73997.2324">10579 6229 404,'0'-2'40,"4"-1"-11,0 0-3,4 3-5,0 0-3,1-3-5,3 3 0,-4 3-5,0-3-1,5 0-1,-5 0-1,4 3 0,-8 2-1,4 1-2,-4 0-1,1 4 3,-5-4-1,0 7 0,8-5-2,-8 8 0,0 0 1,0 1-1,0 7 0,0-5 0,-4 3-2,0 2 2,-5-3 0,1 4 0,-4-1 2,0-3-1,-1 4 0,1-2 1,0-3-1,-1-2-1,1 4 0,0-5 0,4-1 1,-1 7 1,1-12 0,0 1 0,4 1 1,0-5 1,0 5-3,0-4 0,0 1-1,4-2 1,0-2-2,0 4 0,4-4 0,0-3 0,0 0 0,8-1-1,-4 1-3,5-3-2,-5-3 1,8 1-5,1-7-3,-1-1-2,-4-2-6,1 4-9,3-2-6,-4-3-8,1 7-3,27-27-12</inkml:trace>
  <inkml:trace contextRef="#ctx0" brushRef="#br0" timeOffset="74204.2443">11087 6275 475,'0'0'44,"4"0"-14,-4 0-7,0 0-11,0 0-8,0 0-7,0 0-7,0 0-9,0 0-6,0 6-4,0-6-5,0 13-6,0 0-6,-13 14-6</inkml:trace>
  <inkml:trace contextRef="#ctx0" brushRef="#br0" timeOffset="74377.2542">11037 6688 436,'0'0'33,"0"0"-13,0 0-12,0 0-13,0 0-16,0-3-13,0 3-9</inkml:trace>
  <inkml:trace contextRef="#ctx0" brushRef="#br0" timeOffset="74762.2762">9277 6985 300,'0'-3'25,"4"3"1,4-3 2,5 0 4,3 3 2,0 0-6,1 0 1,3 0-3,1 0-4,-1 0-3,9 3-2,3 0-1,1-3 1,4 0-2,4 0-4,4 0 0,0 0-2,4 0-1,0 0-1,5 0 0,-1-3-2,0 0-1,4 0 0,1-1-2,3-5 0,0 3 0,-3 1-1,-1-2 0,-4 1-1,-4 6-2,-4-3-2,1 3-4,-10 0-2,1 0-4,-4 0-5,-4 0-6,-1 0-9,-7 0-12,3 3-16</inkml:trace>
  <inkml:trace contextRef="#ctx0" brushRef="#br0" timeOffset="75605.3244">11684 5920 255,'0'0'28,"0"0"-3,0 0-6,0-3-5,0 3-3,0-3-3,0 3-1,0 0-1,0 0 4,0 0 5,0 3 1,0 3 0,0 4 1,-4-1 1,4-4-1,-4 5-2,-4 3-1,4-1-4,-4-2-1,-1 4 1,1 2-3,0-2-1,-4 12 1,-1 4-1,5 3 1,-4 1-1,-4 2 1,7 2 0,-3 2 0,4 1-1,0 2 1,-5 0-1,5 0-1,0 0-2,4 0-1,0-6 2,0-1-3,4 1-1,0-4 1,0 2 0,4-5-3,0 1-1,4-4-3,0-2-2,1 5-3,-5-9-1,4 1-8,4-4-7,0 1-8,1-7-8,-1-2-6,21 7-7</inkml:trace>
  <inkml:trace contextRef="#ctx0" brushRef="#br0" timeOffset="76184.3575">12024 6267 346,'0'-3'34,"0"-1"-6,4 4-3,-4-3-4,0 3-3,0-3 0,0 3-1,0 0-2,0 0 1,0 6-1,0 4 1,-4-2-2,-4 14-1,-4 2-4,3-3 1,-3 4-4,4-1 0,-4 1-2,3 2 0,-3-3-1,0 5-1,-4 1 0,3-3-1,1 2-1,-4-5 0,-1 3 1,1-2 0,4-1-1,-1-2 0,1-8-2,4 2-1,0-3-1,8-5 0,-4-2 0,4 1 0,0-7 3,0 0 0,0 0-1,0-10 0,4-4 1,12-8-2,0-2 2,-3-2-2,3-1-1,0-3 0,1 0 1,3-2 0,1-1 1,-5-1 0,5-2 1,-1-1 0,-4 1 1,5-1-1,-5 4 1,-3-2 1,-1 11 4,0 0 1,0 2 0,1 7 1,-5 3-2,0 2 0,-4 4-2,0 3 2,4 0-2,1 3 0,-5 3 2,4 6 0,-4 4 1,-4 8 0,4 10-2,0 3 0,-4-4-1,0 7-1,0-1 1,0 1-2,0-1 0,0-2-3,0-1-5,-4 2-2,0-2-4,4 1 0,-4-4-5,-4 0-8,4-8-6,-5 2-11,9 2-4,-8-9-5,-4 39-7</inkml:trace>
  <inkml:trace contextRef="#ctx0" brushRef="#br0" timeOffset="76421.3711">11995 6496 435,'0'0'44,"4"0"-10,-4 0-9,5-3-9,-1 3-2,12-7-4,-8 4-1,5-3-4,-1-1-5,0 6-1,4-2-3,-3-1-3,-1 1-3,4 3-3,-3-3-4,-5 0-7,0 0-7,4 3-6,1-4-4,-1 4 2,29 7-8</inkml:trace>
  <inkml:trace contextRef="#ctx0" brushRef="#br0" timeOffset="76689.3864">12704 6214 317,'4'-3'27,"-4"3"-9,0 0-1,0 0 4,0 7 3,0-1 1,0-1-2,0 17 1,0 0-4,-4-1-5,4-4-2,-4 9-3,4-2-1,0 1-4,-5 2 1,1-3-4,4 1-2,-8-1-5,8-3-6,0 1-3,0 0-9,-4-7-9,4 1-8,-4-5-5,4 32-10</inkml:trace>
  <inkml:trace contextRef="#ctx0" brushRef="#br0" timeOffset="76907.3989">12605 6440 405,'0'-3'30,"0"3"-4,0-3-2,4 3-7,5 0-3,3-3-5,0 1-3,1 2 0,3-3-5,-4 0-7,9-1-3,-9 1-5,4 0-5,1-3-3,-1-1-3,-4 1-7,1 1-4,-1-4-4</inkml:trace>
  <inkml:trace contextRef="#ctx0" brushRef="#br0" timeOffset="77295.4211">13019 6178 291,'4'-3'34,"-4"3"-2,4 0-1,4 0 0,0 0 0,1 3-5,3 3-5,-4 0-6,0 2-4,0-1-4,5-1 0,-5 4-3,0-2-1,-4-2 1,0 4-2,0-1-1,5 1-1,-5 1 0,-4 5 0,4 0 1,-4-2 1,0 2-1,-4 1 0,0 2 0,-5 0 2,1-4 0,0 1 0,0-2-1,-4 2 0,3 0 2,1 1-2,-4 2 2,-4-1 3,7 1-1,-3-5-1,4 2 1,-4 0-1,3-2-1,5 2-2,0-3 1,-4-5-2,8 1 0,0 1 1,0-1-2,0-1 1,0-1 0,0-4-1,8 3 0,0-6 0,5 3-5,-1 1-2,0-1-4,5-3-4,-1 0-5,0-3-7,-3 3-11,-1 0-7,-4-4-4,17-2-8</inkml:trace>
  <inkml:trace contextRef="#ctx0" brushRef="#br0" timeOffset="77999.4614">13522 6218 217,'0'-7'34,"0"1"-4,0-4 5,5 5-1,-5 2-1,0-3-2,4 6-1,0-3-2,0-4-3,0 7-3,-4-3-3,0 0-4,0 3-1,4 0-2,-4 3 0,0 0 2,0 16-2,0 2-1,-4 3-1,0 5-4,-4 1-2,-1 0-1,5 3 1,-4 2-2,0-1 0,0-1-5,0 1-2,4-4-3,-1-2-2,1-4-4,0 0-2,4-2-3,0-4-10,0-2-4,0-7-5,0-2-4,0-6-3,0-1-2</inkml:trace>
  <inkml:trace contextRef="#ctx0" brushRef="#br0" timeOffset="78263.4765">13338 6208 347,'0'-3'49,"0"0"-11,0 3-6,4 0-4,0 0-4,5 3-3,3-3-6,0 3-3,9 0-2,-5 0-3,9 4 0,-1-1 0,-3-4-2,3 4-1,1-6-1,3 3-2,-3 0 1,-5-3-1,5 0-3,-9 0-4,5 0-2,-9 4-3,0-4-5,1 0-5,-9 3-7,-4 0-2,4 0-4,-4 0-3,-4 4-2,-4 7-3</inkml:trace>
  <inkml:trace contextRef="#ctx0" brushRef="#br0" timeOffset="78485.4892">13305 6609 175,'0'0'17,"0"0"1,0 0-3,0 0 6,5 3 4,-1 3-1,8-3-3,0-3-5,1 0-1,3 0-2,4 0 1,1 0 1,-1-3 1,-3 3-2,3-3 0,-3 3-2,3 0-3,0 0-3,-7 0-2,3-3-1,0 3 0,-3 0-1,3-3-6,-4-1-6,1 4-10,-1-3-5,-4 0-9,9 3-3,-5-3-3</inkml:trace>
  <inkml:trace contextRef="#ctx0" brushRef="#br0" timeOffset="78858.5105">13870 6003 351,'0'3'38,"5"-3"5,-5 10-6,4 7-6,8-1-6,0 8-5,0 1-1,1 2-5,-9 0 1,8 5-3,-4 2 0,1-4-3,-5 3 3,0 0-1,0 4-1,-4 1-2,-4-1-2,4 3 1,0-7-2,-8 0-1,-5-3 0,5 1-1,-4 0 0,4 0-1,-1-4-2,-3 5 1,0-9-3,4-2-4,-5-2-5,1 2-3,4 1-4,0-8-2,0 2-7,3-6-7,-3 1-6,8-8-5,-4-3-8</inkml:trace>
  <inkml:trace contextRef="#ctx0" brushRef="#br0" timeOffset="79166.5281">14349 6092 389,'0'0'32,"0"6"1,0-3-6,0 12-1,-4 7-4,4 2-2,0 4-3,-12 6-3,0 2-1,4 4-2,-5 0-2,1 0-1,-4-1-1,3 1-1,1 0-4,0 0 0,0-7-1,7 4-1,-7-4-3,4-3-4,0-1-2,4-5-1,-5 1-5,1-4-7,8-4-6,-4-1-6,-4-3-10,8-7-6,-16 15-9</inkml:trace>
  <inkml:trace contextRef="#ctx0" brushRef="#br0" timeOffset="79550.5501">14542 6198 301,'0'0'21,"0"0"-4,0 0-6,0 4-3,-4 8 0,-4-2-4,-1 1 0,-3 8 2,0-3-3,-5-2 8,5 5-1,0-4-1,-4 4 2,-1-5 0,1 5 1,-1 0 1,1-4 3,0 0 0,-1 0 2,1-3-3,0 1 0,-1-2-3,5 2 0,-9-3-2,5 2-2,4-4-2,-1 5 0,1-4-2,4 1 0,4 0-2,-4-6 1,8 6-2,0-4 2,0 4 0,4-5 0,4 4-1,4 1-1,9 2 1,-1-2-1,-3-5 0,3 1-1,1-3-4,-1 0-4,-4 1-6,5-4-8,-9 3-5,4-3-11,1 0-7,-9 0-6,33-10-8</inkml:trace>
  <inkml:trace contextRef="#ctx0" brushRef="#br0" timeOffset="79763.5623">14702 6473 405,'8'0'44,"0"0"-8,4 0-11,0 0-6,5 0-4,-5 0-4,0 0-5,5 0-6,-5 0-7,0 0-4,1 0-6,-5 0-3,0 0-2,-4-3-2,4 3-5,-4 0-4,-4-4-7,0 0-8</inkml:trace>
  <inkml:trace contextRef="#ctx0" brushRef="#br0" timeOffset="79961.5736">14710 6632 314,'0'0'40,"0"4"-3,-4 2 1,8-6-4,-4 0-4,0 6-6,0-6-5,8 0-6,0 0-2,0 0-5,0 0-1,9 0-3,-9 0-4,4 0-2,1-3-6,-1 3-3,0 0-5,0-3-5,1 0-8,-1-4-3,0 3-4,9-3-5,24-5-5</inkml:trace>
  <inkml:trace contextRef="#ctx0" brushRef="#br0" timeOffset="80437.6008">15312 6499 308,'0'-6'36,"0"-1"-5,4 1-1,4-4-3,0 2-3,0-1 1,-4-7-3,0 5-5,5-5-4,-1 3-1,0-1-4,-4-2-1,0 0-1,0 2 0,0-2-1,0 2 2,-4-6-2,0 6-1,0-2 1,0 0-1,0 2-1,-4 5 1,0 2-1,-4 4-2,4-3 1,-4 6-2,-9 0 1,5 3-1,0 6 0,-5 6 1,5 1-2,-4 9 2,-1-4-2,-3 6 2,-1 3 1,1 5 0,4-5 0,-9 3-1,9 1 0,-5-1 0,9-1 1,4-2-1,0-3-1,3-5 0,5-4 5,5-2-1,3-7 2,4-5 1,8-3 1,1-1-3,4-1 3,3-3-1,5-8-3,-4-4 1,3 1 0,1-10 0,-4 4-2,-1-2 0,-3-3-1,4-1 0,-13-2-2,0 6-4,-7-1-4,-5-2-1,-4 9-2,0-2-1,-4 3 0,-5-2-2,-3 2-1,-8 5-3,-1 2-3,1 2-6,7 1-6,-3 3-9,-4 0-7,-50 3-10</inkml:trace>
  <inkml:trace contextRef="#ctx0" brushRef="#br0" timeOffset="81637.6695">10010 7141 217,'0'0'30,"4"0"0,-4 0-2,0-3-4,0 3-3,0 0-3,0 0-5,0 0 1,0 0-5,0 0 2,0 0 1,0 0-2,0 0 2,0 0 0,0 0 0,0 0 1,0 0-2,0 0 1,0 0-2,0 6-1,0-6-2,0 8-2,0 2 1,-8 3-1,4-4-1,-5 2-1,5 2 1,-4 0 0,0-2-2,0 8 2,0-3-1,-1 1 0,-3 2 2,4-1 0,0 6-1,-5 1 0,5 2 1,-4 2 0,4-2 1,-9 3-2,9 0 0,-4 2 0,4-2 3,0 10-3,-1 0 1,1-1-1,4 1 1,0 0 1,0 0-2,4-4 0,0 1 1,0-4-1,0 4 2,0-2-2,0 1 0,0-2 0,4-1-3,0-3 2,0-3-2,4-1 2,5 1-3,-5-5 1,4 2 0,-4-5-1,5 5 0,-1-10-1,4 5 0,-3-3-3,-1-2 0,0-4-3,-4-1-4,5 1-1,-5 1-3,0-11-3,-4 3-4,-4 0-8,4 1-10,0-8-14,0 1-9</inkml:trace>
  <inkml:trace contextRef="#ctx0" brushRef="#br0" timeOffset="83223.7602">10346 7532 144,'0'-9'21,"0"-1"-3,0 5-3,0-4 2,0-1-4,4 4 0,-4 0 3,0-2 1,0 4 4,0-2 1,0 3 0,4 0-3,-4 3 4,4-3 1,0 3 4,4 0-1,-4 0-4,0 0-4,0 0-3,0 0-3,5 0-1,-5 0-4,4 0-1,0 0-2,0-4-1,5 4-2,-5-3-2,4 0-4,-4 0-5,5 3-4,-5-3-4,0 0-6,-4-2-5,4 2-4,-4-1-4,-4 1-7,8 3-5</inkml:trace>
  <inkml:trace contextRef="#ctx0" brushRef="#br0" timeOffset="83494.7757">10743 7275 335,'0'-2'37,"0"2"-4,0 0-2,4 0-2,-4 0-5,0 0-4,0 0-3,0 0-2,0 0 0,0 5-1,0 11-2,0-3-2,0 1-2,0 2-3,0 3 0,0 1-2,0 1 0,0 5-5,0-6-3,-4-4-5,4 5-4,0-2-7,0 2-6,0-6-7,0 3-7,0-9-11</inkml:trace>
  <inkml:trace contextRef="#ctx0" brushRef="#br0" timeOffset="83822.7944">11459 7343 352,'-4'0'24,"4"0"-4,0 0-1,0 0 2,0 2-1,0 2-3,0 11-1,0 1-1,-4-2-1,0 5-2,0 2-2,0 1-3,-5 5-3,9 2-1,-8-6-6,0 1-7,8-1-7,0 4-5,-4-7-8,-4-4-9,8 3-6</inkml:trace>
  <inkml:trace contextRef="#ctx0" brushRef="#br0" timeOffset="84515.8341">10431 7939 246,'0'0'38,"0"0"0,-4 0-3,4 0-2,-4 0-1,4 0-5,0 0-1,0 0-3,0 0-3,0 0-2,0 0-3,13 0-2,-5 0-1,0 0-3,4 0-2,1 0-2,-1 0-2,0 0-1,0 0 1,1 0-1,-1 3-1,4-3-1,-8 7 0,1-2-3,3 1 0,-4 0-1,-8 4 1,4-1 0,-4-1 1,0 2 2,0-1-1,-4 4-1,0-2 2,0 2 0,-4 0 0,0-1 0,-1-1 0,-3 2 0,0-3 0,4-2 0,-5 1 0,5 4 0,0-4 0,0-1 1,4 2 0,-4 0 0,3-1 1,1 1 0,0-6 0,4 3 0,0-1-1,0 0 0,0-2 0,0 2 0,0-1-1,4 1 0,5-3 1,-1 0-1,4 1 0,0-4 1,5 3-1,3-3-2,-4 0-4,1 0-3,-5-3-7,5-1-6,-1 1-6,-4-3-6,0 1-6,-3 2-7,15-13-8</inkml:trace>
  <inkml:trace contextRef="#ctx0" brushRef="#br0" timeOffset="84901.8562">11181 8144 257,'0'0'37,"0"-3"-6,0 3-4,0 0 0,0 0-2,8-3-3,-4 3-6,8-3-4,1 3-3,-1 0-3,-4 0-2,8-7-1,-3 4-7,-1 0-7,-4 0-11,0 0-8,-8 0-7,9 1-6</inkml:trace>
  <inkml:trace contextRef="#ctx0" brushRef="#br0" timeOffset="85290.8784">11435 8000 320,'8'-4'32,"0"1"-2,4 3-3,-4 0-6,5 0-5,-5 0-3,4 0-5,-4 0-1,-4 0-3,9 0 4,-13 3 1,12 1 2,-8 2-1,0 0 0,4 1-1,-8 2-2,0 2-1,0 2-1,-4 0-2,4-2 1,-4 2-1,-8-1 0,4 3 1,4-3 1,-9 4-1,-3-5 3,12 5-1,-13-3-2,13-2-2,-4 2 1,0 0-1,0-4 0,4-1-1,-4 2 0,3-4-1,5 4 1,0-4 0,0-6-1,-4 5 0,4 1 0,0-3-1,0 0 0,4-3 2,-4 0 0,5 0-1,11 0-1,0-3-1,5 0-3,-5 0-5,0-5-4,1 2-6,3-4-9,-3 0-7,-1-2-6,0 4-4</inkml:trace>
  <inkml:trace contextRef="#ctx0" brushRef="#br0" timeOffset="85684.9009">11840 7159 314,'4'0'33,"-4"0"0,0 3 4,8 3 0,0 4-5,0 7-5,1 2-3,-1 2-3,4 8-1,0 1 1,1 0-2,3 3-2,0 2 0,-3 4-1,-1 0-2,4 7-2,-7 10 0,3 1-1,-8 5-1,0-1-3,0 1 1,-4-2-1,0-1 0,0-3-1,-4-6-1,0 0 0,-4-4-1,0-3-1,-5 0 0,5 3-2,-4-10-2,0-2-4,-1-4-4,1 0-8,0-4-5,-1 1-7,1-10-11,4-4-13,0-7-14</inkml:trace>
  <inkml:trace contextRef="#ctx0" brushRef="#br0" timeOffset="86433.9438">12503 7202 277,'4'-4'33,"0"1"-7,-4 3-6,0 0-2,0 0-3,0 0-1,0 0-2,0 0 2,0 0 0,0 0 2,-4 3 0,4-3 2,-4 0 0,4 7-1,-8 2-4,4 1 0,-4-2 0,-1 1-3,5 1 2,-4 3-5,0-4 1,0 2 0,-5 8-2,1-4 0,4 4-1,-4 1 1,4 9 1,-5-2-2,5 0 3,-4 3-1,-1 8 0,5 2 1,-4 1-2,4 6 0,0 2 0,-1 0 2,1 0-2,0-1-1,0-2 0,4 0-1,0 0-1,4-3-2,0-3 1,0-3-1,0-1 0,4-6 0,-4 2 0,4-2-4,4 1-5,0-8-2,0 3-1,5-5-3,-9-2-1,8 1-1,-4-4-5,0-9-3,1 2-8,-1-1-5,0 2-6,0-10-5,0 0-3,17 6-5</inkml:trace>
  <inkml:trace contextRef="#ctx0" brushRef="#br0" timeOffset="87082.9809">12974 7394 269,'0'-2'35,"-4"-4"-4,4 3-3,0-4-4,0 1 0,-4 0-1,4-2-1,-4 1-3,4 1-3,0 0-1,0-1-2,-5-2-2,1-1 0,4 6-1,-4-3-1,0 1-4,0-1-1,-4 4 1,4 0-2,-4 0-2,-1 0 3,1 1-1,4-1-2,-8 3 1,0 0-2,3 0 1,1 0-1,0 3 0,-4-1 0,8 1 0,-5 6 0,1-2 1,4 2-2,-4-4 1,0 5 0,4-1 1,-4 1-2,3 2 1,5 0 0,-8 0 0,8 1 0,0-5 0,-4 1-2,4-2 1,4-1 0,0 1 0,5-4 2,-1-2 0,0-1-2,4 0 2,-4-1-1,5-6 0,-5-2 0,4 2 0,0-2 0,-3 1 0,3-2 0,-4 1 0,0-1 2,5 6 0,-9-4 0,4 3 2,-4-1-1,4 2 0,0 1 1,0 0 1,-8 0-1,5 0 0,-5 3-1,0 0-1,0 0 0,0 0 1,0 0 0,0 0 2,0 6-1,0-3-2,0 13 2,0-3-2,0-5-1,0 8 0,0-4-1,0-1-3,0-1-3,4 3-2,-4-8-2,0 7-3,0-2-5,4-7-5,-4 3-5,0-3-4,0 2-12,-4 2-4,0 5-7</inkml:trace>
  <inkml:trace contextRef="#ctx0" brushRef="#br0" timeOffset="87677.0149">12810 7817 286,'0'0'37,"0"-3"-4,0 3 2,0 0 3,0 0-5,0 0-3,4 3-5,0-3-2,0 6-5,5 1-2,-1 0-2,-4 3-5,4 0 0,-4 1 0,0-2-3,-4 7 0,4 0-1,0-2-2,-4 2 0,5-1-1,-5 0-1,0-2 0,0-2 0,0 2 0,-5 3 0,5-8 0,0 1 0,0-2-2,0-1-1,-4 0-1,4-2 0,0-1 1,0-3 0,0 0-1,-4 0-2,4 0 1,4-3-1,-4-10 1,4 0 0,5 2 1,-5 2 0,8-1 2,-4 4-2,0-2 1,1 1 1,-1 1 1,0 0 0,4 2-1,-4 1 2,1 3-1,3-3-1,-4 3 2,4 0 0,-3 0 0,-1 3 1,-4 0 0,4 1 0,-8 2 0,4 4 2,-4-6-1,4 6-1,-4-1 0,0 1 0,0-2-2,-4 1 1,4 1 0,-8-1 1,0-2-2,0-2 2,-1 1 0,1 0-1,0-3 0,0-3-1,0 4 0,-5-4 0,5 0-2,0 0-2,4-4-2,-4 4-6,-5 0-2,5-3-5,4 0-6,0-2-7,0-1-6,0 0-3,0-4-1,8 4-6</inkml:trace>
  <inkml:trace contextRef="#ctx0" brushRef="#br0" timeOffset="88103.0393">13359 7043 302,'0'0'25,"4"0"3,0 6 0,0 4 0,4 9-1,0-2 2,5 4-4,-5 4-4,4-1 1,0 1-3,-3 2-2,3 1-2,0 2-3,-4-2 0,5 3 0,-5 2 0,4 0-3,-4 4-1,-8-1 0,0 4-2,0 6 1,-4 0-1,0 0-1,-4 1-1,-4-1-1,3-3-1,1-4 0,0 1-2,-4-3 1,-1-4 2,-3-6-6,4-1 0,0-3-2,3-5-4,-3 1-4,4-6-3,0-1-4,0-7-6,3 1-6,5 1-8,0-4-8,-8-3-6</inkml:trace>
  <inkml:trace contextRef="#ctx0" brushRef="#br0" timeOffset="88312.0512">13932 7585 455,'4'0'32,"8"-7"-7,-8 4-8,5 0-6,-1 3-8,-4-6-7,4 6-5,-4-4-5,0 4-5,-4 0-4,4-3-2,-4 0-4,0 3-4,4 0-4,-8 0-8</inkml:trace>
  <inkml:trace contextRef="#ctx0" brushRef="#br0" timeOffset="88511.0626">13903 7701 286,'0'0'39,"0"0"-6,0 0 0,0 0 2,4 3-4,4-3-6,5-3-7,-9 3-3,8-3-4,-4-1-4,5 1 0,-5-3-4,4 6-3,-4-6-4,5 6-8,-5 0-10,0-7-8,0-1-10,4 5-6,-8 3 1</inkml:trace>
  <inkml:trace contextRef="#ctx0" brushRef="#br0" timeOffset="88961.0883">14607 7486 330,'0'-6'40,"0"-1"-4,4-1-4,1-1 0,-5-7-3,0 10-6,8-5-5,-8-2-1,0-3-5,0 5-2,0 1 1,0-2-1,0 0-1,0 0-1,0 2-1,-4 1-2,0 2 1,4 3-3,0-3 1,-9 1-3,1 6 1,4 0-2,-12 0 1,3 3 0,-3 3-1,4 2 0,-9 8 2,5 2 0,-5-2 2,-3 12 0,3-4 1,5 6-1,-4 0 0,-1 2 0,5 2 0,-1 5-2,9-2 0,4-4 0,4-6-1,0-1-1,4-9 4,4-1 1,5-6 2,7-7 0,1-3-3,3-3 2,5-7-2,-5-9 2,5-5 1,0-6 1,-5 8-3,1-5-1,-5 3 0,1-8-1,-1 5-1,-3 3-1,-5 2-1,-4-2-4,-4 2-3,0 4-2,-12-1-5,4 2-2,-8 1-6,-5 5-6,1 0-11,0 6-12,-5-1-12,-53 9-12</inkml:trace>
  <inkml:trace contextRef="#ctx0" brushRef="#br0" timeOffset="89600.1249">10653 9095 368,'0'0'47,"4"-3"-3,0-4-6,0 4-5,0 0-3,0 0-7,0 0-2,4-4-2,1 4-6,3 0-3,0 3-4,-4 0-2,9 0 0,-5 0 0,0 3-4,5-3-4,-5-3-4,4 0-1,1 3-6,-5 0-2,4-2-6,-3-1-8,7-3-5,-8 3-6,5-4-2,-5 4-2,41-7-6</inkml:trace>
  <inkml:trace contextRef="#ctx0" brushRef="#br0" timeOffset="90059.1511">11316 9000 341,'0'0'31,"0"-10"-7,0 5-7,0-4-4,0-1-5,0 1-2,-4 2 0,0-2-4,0 1 1,-5 5 0,5-4-1,-4 1 3,0 3 1,0 0 0,-5-1 2,-3 4-3,8 0 3,0 4-1,-9-1-2,9 3-4,-4 0 3,0 1-1,3 4-1,1-2-1,0 1-1,0 6 0,4-2 0,0 2 1,-1 2 0,5-2-2,-4 1 1,4-1 0,0-3 0,0-1 1,4-4-2,1-5 1,3 1 0,4-4 1,0-4 0,5-2-1,-5-2 2,0-5 2,5-2 0,-1 5 2,-4 2-2,5-1 2,-5-1-1,-4 4 0,0-1 1,1 2 0,-5-4-3,0 6 0,0 3-1,0 0 0,-4 3 0,0 0 1,0 3-2,0 2 1,0 15-2,0-3-2,0-1-5,0 1-2,0-6-4,0 2-5,0-5-5,4-2-3,0 7-4,0-6-8,0-9-3,13 18-9</inkml:trace>
  <inkml:trace contextRef="#ctx0" brushRef="#br0" timeOffset="90325.1664">11873 8890 390,'4'-3'38,"-4"3"-8,0 0-2,0 0-5,0 3-6,0 8-3,0 8-4,0-1-3,-9 4-2,1 0 0,4 2-2,4-7 0,-8 6-2,8 1-2,-8-5-2,8 1-2,0 9-7,-4-8-1,4 2-6,0-7-5,0 0-10,0-5-10,4 32-9</inkml:trace>
  <inkml:trace contextRef="#ctx0" brushRef="#br0" timeOffset="90548.1791">11733 9070 457,'0'0'36,"4"0"-9,-4-7-7,0 7-7,13-3-3,-1 0-4,0 3-4,5-2-5,-1-1-5,-4 3-4,5 0-1,-1 0-3,0-3-4,-3 0-5,3-4-5,1 1-4,-1 0-3,37-15-11</inkml:trace>
  <inkml:trace contextRef="#ctx0" brushRef="#br0" timeOffset="91089.2101">12335 8615 345,'4'-3'42,"0"0"-7,0-1-1,1 1-8,-1 3-6,0 0-5,0 0-4,0 3 1,-4 4-1,0 9-2,0 4 0,-8 4 0,4 3 1,-9 2-2,5 1 0,-4 0 0,0 2-2,3-2-3,-7-3 0,8 3 0,0 1-1,0 0-2,-1 0 0,1-8 3,0 3-2,4-2 0,0-8-2,0 0 1,4-5-2,0 1-3,0-5 1,0-4 0,0-2 2,0-1-1,0 0-2,12-1 2,-4-5 0,0-7 1,5 0 1,-5 2 0,4 1 0,-4 1 1,5 3 0,-1-4 0,-4 5 0,4 2-1,1-3 1,-5 3 2,4-1 2,-4 1 0,0 3-2,5 0 1,-5 0-1,-4 3 2,0 1-2,0-1 0,-4 6 1,0-1 1,0 5-3,0 0 3,0 3-2,-4-5 1,0 1 0,0-2-1,-4 1 0,4 2-1,0-4 0,-1 2 2,1 2-1,-4-7-2,0-2 2,4-1-2,0 5 0,-4-5 1,3 0 0,-3-3-3,-4 0-1,4-6-2,4 6-2,-4 0-3,3-2 0,-3-4-5,0-1-4,0 1-11,4-8-7,-4 7-8,-5-2-6,-7-10-7</inkml:trace>
  <inkml:trace contextRef="#ctx0" brushRef="#br0" timeOffset="91345.2247">12917 8880 427,'0'0'45,"4"0"-7,0 0-11,4 0-7,0-3-5,0 0-3,0 3-6,5 0-1,-5 3-6,4-3-3,-4 0-2,1 0-2,-1 0-2,4 0-4,-4 0-2,0 0-6,-3-3-5,3 3-5,-4 0-6,0-3-3,4 3-12</inkml:trace>
  <inkml:trace contextRef="#ctx0" brushRef="#br0" timeOffset="91550.2364">12912 9009 354,'0'0'45,"0"-3"-9,0 3-3,5 0-7,7 0-6,0 0-6,4 0-3,-3 0-3,3 0-3,1 0-3,-1-3-5,0-4-2,1 1-4,-1 3-6,0 3-5,-3-5-5,3-1-5,0 3-4,1-1-4,36-2-10</inkml:trace>
  <inkml:trace contextRef="#ctx0" brushRef="#br0" timeOffset="91963.26">13682 8871 223,'8'-3'38,"0"-4"1,1-1-3,-1-1 1,0-4-3,0 2 1,0 1-7,-3-2-3,-5-1-5,4 5-4,0-5-4,-4 1-1,0 0-2,0 0-2,0-1-1,0 0-1,0 2-1,0 2 0,-4-1-2,-5 5 2,1 2-1,4-3-1,-4-1 0,0 4-1,-5 3-1,-3 0 0,4 0 2,0 3-2,-9 4 1,5 6 0,-5 1 1,5 3 2,-9 6-2,5 0 1,-5 6 0,5 1 0,8 0-2,-9-3 1,9 5-1,4-5 0,-1 0-1,5-4 0,4-3 3,0-4 1,8-5 2,-3-1 1,7-4 3,4-3-1,1-3-1,-1-3-1,4 0 0,9-10 1,-4-1-4,-1-5 1,1-2-1,-5-4-2,5 1 0,-5 3 0,-3-4-5,-5 1-2,0 2-3,-4 1-3,-3 2-2,-1 5-3,-4 4-5,0 4-6,-4 3-9,-1 3-6,-11 0-11,0 3-7</inkml:trace>
  <inkml:trace contextRef="#ctx0" brushRef="#br0" timeOffset="92731.304">11717 9539 243,'4'0'41,"0"-4"0,0-2 1,0 3-3,5 0 2,-5-1-6,-4 1-7,4 3-7,0 0-2,4 0-4,-4 0-3,-4 3 1,4 10-2,0 1 0,-4 9 0,0-3-1,4 6-3,-4 4 0,-4-3 1,4 3-3,-4-1-1,4 4 0,-4 1-1,0-4-1,0 3 1,0 5-3,0-11 1,0 4 0,0-6-2,-1-4 1,5-4-1,-4-1-2,4-10 1,0-2-1,0-4-1,0 0-1,0 0-2,4 0 1,1-10 0,-1-7 0,8-6-1,0 6 2,5-5 2,-5 1 0,4 2 0,-3 1 2,-5 6 0,0-1 0,4 0 0,-4 8 1,1 5 0,-1-6 0,4 6-2,-4 0 2,0 0 1,-3 3 1,3 0 0,-8-1-1,4 8 0,-4 2 2,0-2 0,0 4 1,0 2 0,-4-3 0,4-2-2,-8-2 2,3 4-2,-3-3 1,4-2-3,-4 1 1,-4-2-2,3-1 1,1-3 1,4 3 0,-4-2-3,0-3 0,-4 2-3,3 1-2,-3-4-2,0 0-4,0 0-1,3-4-6,1 1-8,0 2-7,0-6-7,4-2 0,0-1-7</inkml:trace>
  <inkml:trace contextRef="#ctx0" brushRef="#br0" timeOffset="92969.3176">12307 9758 399,'0'-3'51,"4"3"-9,0 0-8,0 0-8,0 0-6,0-3-7,4 3-2,0-4-4,1 1-2,-1 3-2,4 0-3,-4 0-3,5-3-2,-5 1 0,0-1-3,-4 3-3,4 0-4,0 0-4,-4 0-5,5 0-7,-5 0-9,-4-3-4,8 3-10</inkml:trace>
  <inkml:trace contextRef="#ctx0" brushRef="#br0" timeOffset="93184.3299">12315 9868 329,'0'0'41,"0"6"-3,0-6-3,0 6-3,4-6-4,8 0-8,0 0-3,1 0-6,-1-3-2,4 0-3,1 0-3,-1 3 1,0-10-1,1 5-4,-5-1-2,4-3-5,1 2-6,-5 4-6,5 0-7,-5-2-7,0-4-4,4 5-4,-3 1-2</inkml:trace>
  <inkml:trace contextRef="#ctx0" brushRef="#br0" timeOffset="93697.3592">13007 9771 346,'4'-4'38,"0"-2"-4,4 0-3,-4-1-5,4-1-4,-4 2-2,0-3-6,-4 2 0,5 1-2,-5-1-1,0-4-3,0 2 2,0-1-2,0 1 0,-5-1-2,5 2 0,-4 2-1,0-1 0,0 1-1,0-2-1,0 2 0,0-1-2,-4 4 0,0 0 0,-1 3 0,1 0-1,-4 0 2,0 0-1,-1 0-1,1 3 1,0 0-2,-1 7 1,5-2 1,-4 5-2,0-1 1,-1 0 0,1 3 1,4 1-2,-4 2 1,3 1 1,-3-2 0,8-1-1,0-5 0,4 5-1,0-3 0,4-3-1,0-4 1,4-3 1,5-1-1,-1-2 1,0 0 0,5-2 0,-1-4 0,0-1 0,-3-2 0,7-4 0,-4 0 0,-3 5 0,3-4 0,1 2 1,-5 5-2,-4-4 2,0 3 3,0 2-1,1 1 2,-5 0-1,0 3-2,-4 0 2,4 3 0,0-3 0,-4 3-1,4 7-1,0 1 1,-4-1-1,4 5-1,4-3-1,-4 0-3,5 1-5,-1 0-3,0-7-3,0 5-4,0-4-5,-3-1-7,-1 0-10,0-3-8,0-1-8</inkml:trace>
  <inkml:trace contextRef="#ctx0" brushRef="#br0" timeOffset="94585.41">10477 10899 155,'0'-6'26,"0"0"8,0-1-3,0-2 3,0-1 2,0 5 2,0 2 2,0-3-2,0 6-4,0-6-4,4 6-6,-4 0-5,4 0-5,-4 0-2,0 0-1,0 9 0,0-1 2,0 14-1,-4 8-2,4 1 0,-4 7-1,4-2-3,-5 7 2,-3-3-3,0 1-1,4 2 0,-4 0-2,0 0-1,3 0 1,-3 3-1,4 0-1,-4-3-2,4-3-4,0-3 0,-4-4-5,8-3 0,-4-8-3,4-1-2,0-5-2,0-3-2,0-9-5,0 0-4,0-1-8,0-3-5,0 0-6</inkml:trace>
  <inkml:trace contextRef="#ctx0" brushRef="#br0" timeOffset="95041.4361">10919 10868 291,'0'-4'40,"0"1"-8,0 3-5,0 0-4,-9 3-6,1 1-5,-4 2-3,4 10-1,-9 0-4,5-2-1,0 2-1,0 1 0,-1 2 1,-3 2 1,4 1 4,-1-4 0,-3 3 2,0 4 0,-1-6 1,1-5-3,0 9 2,-5-6-3,1-1 0,-1 2 1,5 1-3,-1-2 2,1-1-4,0 0 4,3-2-3,-3 2 0,4-2-2,3 2 2,5 3-3,0-8 2,0 5 1,4 0 1,0-1-2,0-3 2,4 6-1,9-5 5,3-4-3,4 1 0,1-2-1,3 1-1,5-3-2,-4 1 0,-1-7 0,-3 6-1,-1-3 0,-8 4 0,1-3-1,-1 3 0,0-1 0,-4 1-2,-3-1 0,-1 3-3,0-1-3,0-1-1,0 2-5,-4 1-1,4-2-6,0-2-10,0-3-10,-4 0-9,0 4-6</inkml:trace>
  <inkml:trace contextRef="#ctx0" brushRef="#br0" timeOffset="96503.5197">11058 11602 284,'0'0'45,"4"0"-2,-4 0-5,0 0-1,0 0-5,4 0-4,-4-3-7,4 0-3,0 3-3,0 0-3,5 0-2,-5 0-2,4-4-3,0 4 1,-4-3-2,8 3-1,-3 0 0,-1 0-2,0 3 0,-4 1 0,4-1 0,-4 3-2,0 4 2,1 1 0,-5 2-2,0 2 2,0 0-1,0 4 0,-5-2 0,1 2 0,-4-4 0,4 1-1,-4 0 2,0-5-1,-1 1-1,5-2 2,0-1-1,-4-1 2,4 2-2,-4-4 0,8 1 0,-4-1 0,0-3 0,0 2 0,4 1-1,0 4 1,0-7 0,0 7 1,0-4 0,4 0 1,0-1-1,0 1 0,4-2 0,4-1 1,-4-3-2,5 3 0,-1-3-3,-4 0-2,0 0-1,1 0-4,-1-3 0,-4 3-6,4 0-1,0-3-8,-4-1-5,0-2-6,5 1-6,-5-1-5</inkml:trace>
  <inkml:trace contextRef="#ctx0" brushRef="#br0" timeOffset="96891.5419">11520 11278 267,'0'0'46,"0"0"-7,0 0-3,5-3-6,-5 3-1,0 0-2,0 0-3,12 0-4,0-7-6,-4 7-2,5-3-4,3 0 0,-4-5-4,1 2-1,-5 2-1,4-2-1,-4 6-3,0-3-5,5 3-5,-5 0-6,-4-3-2,-4-1-8,0 4-1,0 0-6,0 0-2,0 0 0,0 0 1</inkml:trace>
  <inkml:trace contextRef="#ctx0" brushRef="#br0" timeOffset="97105.5542">11516 11406 196,'0'0'22,"0"0"6,4 4 3,5 2 2,-1-6-2,0 0 0,0 0-3,5 0 0,-5 2-6,4-4-4,0 2-3,1-3-5,3 0-2,-4-1-4,-4 4-6,5 0-7,-5 0-7,0 0-3,-4 0-6,0 0-4,-4 0-6,8 0-5</inkml:trace>
  <inkml:trace contextRef="#ctx0" brushRef="#br0" timeOffset="100285.7361">12180 10394 213,'0'-3'23,"0"3"-1,0-4-7,4 4-2,-4 4-1,0-4-5,0 0 0,0 0-1,0 0-2,0 6 3,0-6 1,0 3 1,0 4 1,0 2 3,0-1 0,-4 2 1,4-1-4,0 1 1,0-2-2,0 1-2,-9 1 0,1 2 2,4-1 1,-4 5-4,4 3 0,-8 2 1,-1 6 3,1-1-2,4 4 1,-4 6 1,-1 1-1,5 6-1,0 0 0,0 3 1,-5 0-4,5 0 1,-4-1 0,0 1-1,8 0 0,-5-3-2,5-4 3,0 4 0,0 0 0,0-3 0,4 0 2,0 6-1,0-3-1,4 1 1,-4 2-1,8 4 0,0-4-2,1 0 1,3-3-1,0-3 0,1-4-2,-1-2 0,-4-4-2,4 0 1,-4-5 1,5-4-1,-1 1 0,-4-4 0,4-2-3,-3-4-2,-1-4-4,0 5-1,0-7-3,-4 1-1,9-4-5,-5 0-7,4-3-11,-8 0-14,4 0-11</inkml:trace>
  <inkml:trace contextRef="#ctx0" brushRef="#br0" timeOffset="100806.7659">12581 10589 300,'-4'0'39,"4"-6"-3,0 6-1,0-3-3,0 3-6,0 0-4,0-2-5,0-1-4,0 3-3,0 0 2,0 0 0,0 5 1,0 1-2,0 13 1,0-4-4,0 4 1,0 3-2,0-1-2,0 6 0,0 1-3,0-1 0,0-3 1,0 5-3,0-2-5,0-3-2,0 1-4,0-4-3,0 1-8,0-8-4,-4 5-6,4-1-8,0-2-2,0-2-9</inkml:trace>
  <inkml:trace contextRef="#ctx0" brushRef="#br0" timeOffset="101285.7933">12597 11354 280,'0'0'38,"0"-3"-2,0 0-4,0 3-3,0 0-1,0 0-5,0-5-3,0 2-4,0 3-4,0 0-2,0 0 1,0 0-1,0 3 2,0-2 1,0 15 0,0 0-1,0 2 0,0 4 0,0-4-2,0 5 0,0 6-2,0-2 0,0-2-3,0-1-2,0 0-1,0 2 0,0-6 0,0 6-3,0-9-4,0-1-2,0-2-3,0-1-2,0 0-3,0-7-8,0-1-6,-4 1-9,4-3-6,0-3-8,0-3-9</inkml:trace>
  <inkml:trace contextRef="#ctx0" brushRef="#br0" timeOffset="101817.8237">12888 10391 246,'0'0'40,"0"-4"-8,0 4-5,0 0-6,0 0-3,8 4 3,-8-4 1,12 6 0,-8 7 1,9 1-2,-1 8-2,4-1-4,1 4 0,-1 2-1,5-3 0,-1 8 0,-4 5-1,5 2-2,-1 6-1,-7 10-2,3 1 3,-4 1-1,1 2-1,-5-3-1,-4-2-2,4-2 0,-8 2 0,4-4-1,-4-1-1,0-3 1,0 5 0,0-5-2,-4 3 1,0-3-2,-4 4 0,0-4-1,-1-3 0,1-4-1,0-5-3,0-4-5,0-3-4,-1 2-3,1-5-5,0-5-7,0-5-10,0 2-13,0-5-14</inkml:trace>
  <inkml:trace contextRef="#ctx0" brushRef="#br0" timeOffset="107630.1561">15962 5807 196,'0'0'24,"0"0"-1,-4-3-2,4 3-4,0-3 0,0 0-1,0 3 2,0 0 1,0 0 5,0 0-2,0 6-1,0-3 3,-4 10 0,4-7-2,0 2-5,0 5-2,0-3-3,-4-1 1,4-1-1,-4 5-1,4 0-2,-4 1 0,0 2-1,4 1-1,0 6-1,-8-1 1,4-2-1,0 4-1,-1 6-1,5 5-1,0-1 2,0 2-1,0 4-2,0 3 2,0-3-3,0 0 3,0-1-1,0-5-2,0 2 3,0-2 0,0-1-1,0 2 0,0-2 1,0-2 1,0-1-1,0 2 0,0 1 2,-4 4-1,0-4-2,0 4 0,0 2 0,-4 7 1,4 0-1,0 1 0,-4-3 0,3 2-2,1-3 0,0 3 1,-4-6-1,4 3 0,-4-7 2,4 1 0,0-4-1,-1 4 0,5-4-1,-4 9 3,0-6-3,4 7-1,-4-3 1,4 0 0,-4 3 0,4-1-1,0 0 0,0-2 1,-4-1-1,4 1 0,-8 1 1,8-7-1,0-1 0,0 4 0,-4-4 0,0 0 0,4 4 0,0-4 2,0 6-1,-4-6 0,4 0-1,-5 4 2,1 3-2,4-1 1,-4 4 1,0 0-2,0 0 1,0 0-1,0-2 1,0 4-2,4-7 3,0 2 0,-4 0-1,0-1 0,4-2 0,-5-4-1,1 2 0,4 5 0,0-7 0,-4 4 0,4 0 0,0 2 0,0 4 1,-4 3 0,0-3 0,4 6-1,0-4 0,0-2-1,0 0 2,-4 0-2,0 0 2,4-4-2,-4 1 2,0-6-2,4 2 2,0 4-1,0 0-1,0-4 2,0 7-1,-4-6 0,4 6 0,0 0 0,0 3 0,-4 0 0,-1 3 0,5 0 1,-4-1-1,0 1 0,0-3 1,4 0-1,0-1 1,-4-4-2,0 1 1,4 1-2,-4-1 3,0 1-1,0 4 0,0 5 0,4-3 0,-9 2 1,5 2-3,0-4 3,0 0 0,4 2-1,-4-2 0,0 1 0,0-1 0,0-5 0,0 3 0,0-5 0,-1 5 1,-3-5-2,8 5 1,-4 2 0,4-5 1,-4 2-1,4 1-1,0-5 1,0-2 0,-4-3 0,4 3 0,-4-7 0,4-1 0,-4 1 0,4 0 0,-4-2 0,0 0 0,0-3 0,4 2-2,0 0 2,-5-3 1,1-2 0,4 2-1,-4-1 0,4 1 0,-4 0 0,0-2 0,4 6 0,-4-4 1,0 1-2,4-7 2,0 3-1,0 1-1,0-1 2,0-2-2,0-1 2,0 0-2,0 1 1,0-3 1,0 2-1,0-2 0,0-2 0,0-1 2,0-2-2,0-1 0,0-3 0,4-2-1,-4 1 1,0-3 0,4 1 0,-4-1 0,0-3-1,0 1 1,0 2 0,0-1 0,0 1 0,0-3 0,0 4 0,0-1 0,0 3 0,0-1 0,0-4 0,0 2 0,0 0 0,0-3 0,0 4 0,0-4-1,0 0-1,0-3-2,0 0-4,0 0 0,0 0-1,0 0 0,0 0-3,0 0 1,0 0-1,0 0-2,-4-3-4,4 3-1,0-3-7,-4 3-12,0-10-13,0 1-17</inkml:trace>
  <inkml:trace contextRef="#ctx0" brushRef="#br0" timeOffset="109963.2896">8069 6000 135,'0'0'20,"0"0"-4,0-5 2,0 5 1,0-3-2,0 3 1,0 0 2,0-3 0,0-1 2,0 4 0,0 0 0,0 0-2,0-3-2,0 0-1,0 3-5,0 3 2,0-3 0,0 0-1,0 0 1,0 7 0,0-1-1,4-4-1,-4 13-1,0 1-1,0-1 1,0 7-1,-4-1 0,4 7-2,0 2 2,0-3-1,0 7-2,0-1 0,-4 2 1,0 2-2,4 1 1,0 0-2,0-1-1,0-1-1,-4 1 1,4 2 0,0-8 0,-4 5 0,4-2 0,0 2-1,0 1-1,0 1 1,0-5-1,0 7 0,0 6-2,0-6 4,0 0-2,0 3 0,4-4-1,0-1 0,4 4-1,-4-2 2,-4-1-1,0-2 1,0-4-1,0-3 2,0 4 1,0 2-1,0-1 1,0-4-1,0 5-1,0 1 0,0-1 0,0 10-1,0-6-1,0 6 1,0-3 1,0-2 2,-4 6 0,4-1-2,0-7 0,0 1 1,0-3 1,-4 2-1,0-2 0,4-2-3,0-2 1,0 4 1,0-4 0,0-2-1,0-3-1,0 2 0,0 1 0,0 8 1,0-2-1,0-4 0,0 1-1,0 4 3,0 0-2,0-3 0,0 1 1,0 4-1,-4-3 0,4-4 2,0 4 0,0 2 0,-4-2 1,4 0-1,-4-4 1,4 7 0,-4-7-1,0 5 0,4-3-2,0 2 2,-4-2-1,-1 5 0,1-1-1,4 4 0,0-3 0,-8 3 0,8-5 0,0 3 1,-4-1 0,4 0-1,0 0 0,-4-1 0,4 1 0,-4 0 0,4-4 0,0 4 1,-4 0-2,0-4 2,4 4-1,-4 6 0,4 2-1,-5-2 1,5 0 0,-4 3 1,0 1-2,0-4 1,4-2 0,0 2 0,-4 1 0,4-5 0,-4 1 0,0 0 0,4-6 0,0 3 1,0-4-2,-4 1 2,0 3-2,4 6 1,-4 0 0,0 0 0,-1-3 0,5 3 0,-4-5 1,4-1-1,-4 3-1,0-3 1,4-4 0,0 2 0,-4-1 0,0-7 0,4 0 0,0 1 0,-4 3 1,0-3-1,4-4 0,0 3 0,0-3-1,0 5 0,0-2 2,-4 0-1,4 4 0,-4 4 0,4-5 0,-5 0 0,5-2 0,-4-1 0,4 2 0,0-2 0,-8 0 0,8 0-2,-4 0 2,0 2 1,4-5 0,0 0-1,-4-1 0,4 1 0,-4-3 0,0 1 1,0 2-2,0 0 1,-1-1 0,5-3 0,-4 6 0,0-5 0,-4 0 0,8 8 0,0-5 0,-4-4 0,4 9 0,0-2 0,-4-6 0,0 6 0,4-4 0,-4 1 0,4-3 1,-4 1-1,4 2 0,-4-1 0,4-3 0,-5 1 0,1 2 0,4-6 0,-4 6 0,0-5 0,4-2 0,-4 1 0,4 3 0,-4-6 0,0 2 0,4-1 0,-4-3 0,4 3 2,-4-2-2,4 0 0,-4-2 0,4 2 0,-5-2 0,5 5 0,0-3 0,0 2 0,-4-2 0,4-2 0,-4 5 0,4-5 0,-8 5-1,8 0 1,0-7 0,-4 4 0,0-2 0,4-1 0,0-1 0,0 1 0,0-5 1,0 8-1,-4-2 0,4-1 0,0-4 0,-4 4 0,4-7 0,0 2 1,0 2-2,0-4 1,0 4 0,0-7 1,0 2-2,0 1 1,-4 1 0,4-1 0,0-3 0,0 3 0,-4-2 0,4 2 0,-5-1 0,5 1 0,0 0 0,0 4 0,0-4 0,0 1 0,0 1 0,0-2 0,0 0 0,0 1 0,0-4 0,0 0 1,0 3-2,0-2 1,0-1 0,0-2 0,-4 3 0,4-1 0,0 0-1,0 0 1,0 0 1,-4 0-1,4 4 0,0-4 0,0 0 0,0-1 0,0 1 0,0 0 0,0 0 0,0 0 0,0 1 0,0-4-3,0 0-2,0 0-2,0 0-2,0 0-4,0 0-4,0-7-5,0 7-8,0-9-5,0 1-17,0-5-19</inkml:trace>
  <inkml:trace contextRef="#ctx0" brushRef="#br0" timeOffset="117517.7217">7729 13344 113,'0'0'10,"0"0"0,-4 0 1,4-1 2,0-2-7,0 3 4,0-4 0,0 4-1,0-3 0,0 0 7,0 0-5,0 3 2,0 0 3,0 0-4,-4 0 2,4-3 1,0 3 0,0 0 1,0 0-1,0 0-3,0 0 4,0-3 0,0 3 1,0 0-2,0 3 1,0-3 2,0 3-4,0-3 2,0 13-3,0-2 1,0 5-2,0-2 0,0 5-1,0-1-1,0 4 0,0-3-2,0 2 0,0-1 0,-4 2-2,4-1-2,-8 1 0,8-1 0,-4-2 1,4 5-1,0-5-1,0 8 1,0-6-1,0-2-1,0 6 1,0-1-2,0 0-1,0-2 1,0 2-1,0-2 1,0-1-1,0 1 0,0-1 0,0 0 0,4-6 0,-4 5 0,0-6 0,0 2 0,0-2-1,0 2-4,0 0 0,0-5 0,-4 2-1,4-1-3,-4 0 2,4 0 0,0 1-1,0-5 1,0 1-2,0-2-1,0-1 0,0 1-1,-4-1-6,4-3-6,4 0-9,-4-3-10,0 0-11</inkml:trace>
  <inkml:trace contextRef="#ctx0" brushRef="#br0" timeOffset="118916.8017">15569 12764 142,'0'-3'13,"0"0"1,0 3 0,0-3-7,0-4 1,0 4 2,0 0 2,0 1 0,0-1-1,0-3 3,5 3-1,-5-1-2,0 1 2,0 3-3,0-3 0,0 0-1,4 0 3,-4-1-3,0 1-2,0 3 0,0-3 3,4 2 1,-4 1 4,0 0-1,0-5 2,0 3 2,0 2-3,0 0 0,0-3-1,4 3-3,-4 0-1,0 0-1,0 0-1,0 0-1,0 0 2,0 0 0,0 3-1,0 11 1,0-1-2,0 3 1,0-2 1,0 5-2,4 2 0,0-5 1,-4 5-1,0 4-2,0-1 2,0 1-3,0 6 0,4 2 1,-4 0 0,4 1 0,-4-4-1,0 5 0,0 2-2,0-7 0,4 0 0,-4 0 1,4 2-1,-4-5 2,0 0-1,-4 2 0,4-6-1,0-2 1,0 5 0,0-6-2,0 2 1,0-1-2,-4-2 2,4-1-2,-4 1 0,0-5-1,4 5 4,0-1-3,0-2 0,0-4 0,0 3 0,0-3 0,0-2 0,0-1 1,0-1-1,0-1 1,0-1-2,0-3 2,4 4 0,-4-1-2,0-1 2,0-2-2,0 2 0,0-5 2,0 1-2,0 2 1,0-3 1,0 4 0,0-4-2,0 6-5,0-6 0,0 0 1,0 0-6,0 0 0,0 0-4,0 3-3,0-3-4,0 0-8,0-3-9,0 3-17</inkml:trace>
  <inkml:trace contextRef="#ctx0" brushRef="#br0" timeOffset="120375.8852">676 14045 323,'0'0'50,"4"0"-7,-4-3-2,0 3-8,0 0-5,0 0-6,4 0-2,-4 0-4,8 0 0,-4 0-2,8 3-1,-4 4-1,5 2-1,-5-1-1,4 5-2,0 1 0,1 2 0,-1 0-3,4 2 1,-3 1-2,-1-2-1,4 5-1,1-1 0,-5-2-1,4 2 0,-3 1 0,-1-1-2,0-2-1,5-5-3,-5 2-1,0 0-1,-4-2-2,5-4-1,-5 3-2,0-7 0,0-1-5,-4 4-4,4-2-7,-8-4-2,5 0-5,-5 0-6,0-3-4,4 6-2</inkml:trace>
  <inkml:trace contextRef="#ctx0" brushRef="#br0" timeOffset="120704.904">966 14026 283,'-4'4'46,"4"-4"-5,0 6-2,0 10 0,-4-5-6,0 5-5,-8 1-6,3 2-2,1 4-3,4-3-1,-4 3-4,4-3 0,-4 4-1,-1 2-1,5-3-3,-4 4-2,0-1-2,4-2 1,-8 1-1,3-1-2,5 0 1,-4 1 0,4 2-4,-4-3-2,4-5-1,-4-1-2,4 1-3,-1 0 0,1-2-5,0-1-2,4-3-7,-4-5-6,0-2-3,4 1-6,0-4-10,0-3 4</inkml:trace>
  <inkml:trace contextRef="#ctx0" brushRef="#br0" timeOffset="120987.9202">1286 14376 446,'4'0'43,"-4"0"-11,0 2-5,0 4-5,0 7-2,4 3-5,-4-2-1,4 8-4,-4-4-2,0 4-2,0-1-2,0 6-1,4-5 1,0-3-2,-4-1-2,0 4-6,4-5-6,0-1-6,0-5-7,-4-1-12,0-4-9,4 4-9,-16 7-7</inkml:trace>
  <inkml:trace contextRef="#ctx0" brushRef="#br0" timeOffset="121816.9676">1736 14096 330,'0'-1'43,"0"-2"-2,0 3-6,0-4-5,4 4-5,-4 0-5,4 0-4,0 0-4,4 0-2,-8 0-4,9 0-1,-5 0-2,4-3-1,0 0 1,4 0-1,-4 0-2,1-1-2,-1 1-3,-4 0-3,8-6-8,-8 4-3,4-2-7,-3 1-9,-1 0-3,4-1-8,-4 4-7</inkml:trace>
  <inkml:trace contextRef="#ctx0" brushRef="#br0" timeOffset="122055.9813">1724 14308 335,'0'3'39,"4"0"-4,0-3-1,-4 0-6,4 0-7,4 0-4,0 0-6,5-3-2,-1 3-1,-4-3-5,4-5-4,5 1-9,-5 1-4,-4 0-8,4-1-8,-8 1-9,5 1-8</inkml:trace>
  <inkml:trace contextRef="#ctx0" brushRef="#br0" timeOffset="122904.0298">2354 13452 194,'0'0'21,"0"0"-1,0 0 3,4 0-2,-4 0 2,0-3-4,0 3 2,0 0-5,0 0 0,4 0-2,-4 0-2,4 0 1,-4 3 1,0-3 1,4 7-2,-4-7-1,0 8 0,0 1 1,0 1-3,0 1-1,0 2 0,0-1-2,0 4-2,-4-1 4,4 1-3,-4 4 0,0-1 2,0 5-1,0 6-1,4 1-1,-8 7 1,4-2-1,0 1-3,-1 6 2,1-4 1,4 4-1,-4 0 2,4 0-2,0-6 0,0 3 1,4-1 0,-4-5 1,4 2-2,5-2 2,-1-1 0,-4 0 1,8-1-2,-4 2 0,5-4 1,-5 0-1,4 3-4,-4-1 2,9-2 0,-9 1-1,4-6 0,5 2-2,-1-3 0,-4-5 0,5 2-3,-9-5-1,8-1 1,-4-3-5,-3 0 0,3-5-1,-4 1-3,0-2-3,0-3-1,-3 0-6,-1-3-6,-4 0-9,8 0-11,0 0-7</inkml:trace>
  <inkml:trace contextRef="#ctx0" brushRef="#br0" timeOffset="123311.053">2821 13553 270,'0'0'42,"4"-4"-3,-4 1-4,0 3-2,0 0-2,0 0-4,0 0-3,0 0-4,0 0-1,0 3-5,0 10 0,0-2-1,4 2-1,0 0-2,-4-1-1,4 0-2,-4 3-2,4-2-3,0 2 1,-4-3 1,4 3-3,1 0 0,-1 1-2,-4 0-5,0-1-4,4 0-4,0 0-1,-4-6-7,4 4-9,-4-3-10,0-3-8,0 0-7</inkml:trace>
  <inkml:trace contextRef="#ctx0" brushRef="#br0" timeOffset="123643.072">2731 14308 298,'0'0'46,"4"0"-6,-4 0-2,0 0-2,0 0-5,8 0-2,0 0-5,-4 0-3,4-7-3,1 3-3,3-3-5,-4-2 1,4 2-4,-3 1-2,3 1-1,-4-1-5,0 3-5,0 0-1,1-1-4,3 1-3,-4 0-5,-4 0-6,0 3-7,0-3-4,0-1-9,1 1-2,3 3-7</inkml:trace>
  <inkml:trace contextRef="#ctx0" brushRef="#br0" timeOffset="124050.0953">3030 14115 306,'0'-3'36,"0"3"-4,4-3-3,-4 3-4,4-3-2,0 0-1,4 3-4,-4 0-4,0 0-3,4 0-2,-4 0-4,5 0 2,-1 0-3,0 3-1,-4-3 0,4 0-1,-4 3-1,5-3 0,-9 3 1,8 0-1,-4 1 0,0-1 1,0 3 1,-4-1-1,0 4 2,0 4-2,-4 0-1,4 1 0,0 2 0,0-3 1,0 1-1,-12 2 0,8 0 0,0-2 0,4 2 1,-9-3 2,5-2 3,0 5-1,4-3 1,-4-9 1,4 3-2,-4-1-2,0 0-1,4-2 1,0 2-1,0-3-1,0-3-1,0 2 0,8 1-1,-4-3-2,4 3-2,1-3-3,3 0-2,0 0-4,-4-3-4,5 0-6,-1-5-5,-4-2-4,4 1-5,1 2-4,-1-1-4,21-17-7</inkml:trace>
  <inkml:trace contextRef="#ctx0" brushRef="#br0" timeOffset="124496.1208">3202 13406 335,'0'-3'25,"0"3"4,8 3 3,4-3 2,-4 7-6,4 7-4,1 5-3,-1-5-2,0 2-3,5 5-2,-1 1 1,-4 2-4,5-2 1,-1 5 0,5 4 1,-5 4-2,-4-5 2,5 6-1,-5 7-1,0 3 0,0 0-1,-7 2-1,7 1 2,-4 1-3,-4-4 1,0-3-3,4 0 1,-8-4 0,0 0-1,0-1-2,0-2-2,0-2 2,0-4-2,-4 0-1,0 3 0,-4 6-1,0-9-4,4-3-4,-4 3-3,-1 2-4,1-8-3,0-2-4,0-5-4,4 1-3,0-5-7,-1-4-13,1-2-11,-4-1-14</inkml:trace>
  <inkml:trace contextRef="#ctx0" brushRef="#br0" timeOffset="125422.1738">3783 14125 271,'0'0'47,"0"0"-3,0 0-1,0 0-5,0 3-6,0-3-8,0 3-4,0-3-9,0 0 1,0 0-3,0 2-2,8-2 1,-4 0-3,0 0 0,4 0-3,1 0 1,-1-2-1,4-1-1,-4-3 0,-4-1 1,5 1-2,-5 0 0,4-2 0,-8-2 0,4 1 0,0-4 0,-4 2-1,0-2 2,4 0-2,-4 2 0,0 2 1,0-1 0,0 4 0,-4 3 0,4-4 1,-4 6-2,-4-2 1,0 3 0,-1-4 0,1 4 0,4 0 0,0 4 2,0-1 0,-4 3-1,4 8 3,0 2 2,-5-1 1,5 0 0,0 1 0,0-1 0,4 4-1,0-2 0,0 2-1,0-1 0,0 1 1,4 2-2,-4-6 0,8 0-3,-8-3 2,9 1-2,3 0 0,-8-5-1,12 5 1,-12-4 0,9-3-4,-1-2-2,0-4-1,0 0-5,1 0-2,-1-4-4,-4 1-4,0-3-8,5-4-8,-5-1-8,0 2-6,4-26-10</inkml:trace>
  <inkml:trace contextRef="#ctx0" brushRef="#br0" timeOffset="125692.1892">3975 13672 396,'0'-3'48,"0"-4"-9,0 7-6,4-3-7,-4 3-5,0-1-6,13 1-3,-5 0-4,-4 0-3,8 0 0,-4 0-1,1 0-1,3-4-1,-4-2-3,4 3-3,-3-4-2,-5 1-3,4 3-2,0-3-7,-4 4-7,-4-1-8,4 0-9,-4-1-7,0 8-8</inkml:trace>
  <inkml:trace contextRef="#ctx0" brushRef="#br0" timeOffset="126284.2231">4299 13406 347,'0'-3'36,"0"3"-8,4-3-5,-4 0-8,0 3-2,0 0-4,0 0-2,0 0-1,0 0-2,-8 0-1,8 3-1,-4-3-2,-1 0 1,1 10 3,-4-7 4,4 2 1,0-2 3,0 3 0,-4-3-2,4 0-3,4 1-1,-5-1 0,1 0-4,4 0 2,-4 0-2,0 0-2,0 1 1,4-1 0,-4 2-1,4-2 2,0 6-2,0 1 0,-4-4 0,4-1 0,0 1 0,0 1 0,0 2 0,0-2 0,0-4 1,0 3 0,0-1-2,0 1 1,4 1 0,-4-7 0,0 6 1,4-3 0,4 0-1,-4 1 0,0-1 0,1-2 0,-1-1 0,4 7-1,0-7 2,-4 0-2,4 3 2,-4 0-1,5 0 0,-5 0 2,4-3 0,-4 7 0,0-7-1,4 3 0,-8 3 2,4-3 0,-4 4 0,4-2 0,-4 7 2,0-2-2,5-1-1,-5 3 0,-5 0 1,1 1-1,4-8 0,0 4 0,-4-2 0,4 2-1,-8-6-1,4 4 2,0-1-2,-4 2 0,0-2 0,-1 1-4,1-1-2,4 0-3,-4-2-1,0 0-1,4-4-7,-5 0-5,5 4-6,-4-4-6,8-4-5,-4 4-4,0-14-9</inkml:trace>
  <inkml:trace contextRef="#ctx0" brushRef="#br0" timeOffset="127417.2879">4548 13797 243,'-4'-3'28,"4"3"-2,0 0-2,0 0 1,0-6-2,0 6-4,4 0-1,-4-3-3,5-7 1,-5 2 2,4-8-1,-4-1 0,8 1-1,-4 2-3,0-5-1,4-4-1,-4 3-3,4 1-4,-3-2-1,-1 2 1,0-2-2,4 2-1,-8 2 1,4-6-2,-4 6 2,0-2-1,4-2-1,-4 2 0,4 2 0,-4 1 1,0 3-1,0 5 3,0-2 1,0 4 2,0 0 0,0 3 0,0 3-1,0 0-1,0 0 1,0 0-2,0 0-2,0 0 0,0 0 0,0 0 1,0 3 1,0 6 1,-4 9-2,4 1 1,0 2 2,0 4-2,0-1 0,-4 1 2,4 2-1,0 7 0,0-7-1,0 8 0,4-2-2,0-6 0,-4 3-1,12 2 2,-7-8-5,3-3-1,0-2-4,0-3-1,4-9-2,-3 3-2,3-7-3,-4-3-7,4-3-11,-3-3-7,-5-5-8,0-5-3</inkml:trace>
  <inkml:trace contextRef="#ctx0" brushRef="#br0" timeOffset="127672.3025">4499 13578 314,'0'0'56,"0"0"-2,0 0-11,0 0-5,0 0-8,4 0-5,-4 0-4,4 0-4,5 0-5,7 0-3,5 0-2,-1-5-2,0 1-8,1-3-3,-1-6-4,-3 4-5,3 1-6,-3 2-7,-1-1-9,-4 4-10,1 0-3</inkml:trace>
  <inkml:trace contextRef="#ctx0" brushRef="#br0" timeOffset="128796.3668">7709 14139 155,'0'-1'18,"0"-4"1,0 3 1,0-1-4,0 3 3,0 0-2,0 0-2,0 0 1,0-3-2,0 0 2,0 3 1,0 0 3,0 0-2,0 0 0,0 0 1,0 0 2,0 0 2,0 0-2,0 3-2,0 10 0,0 1-1,0 2-4,0 1 2,0 2-3,0 2 1,0-2-5,0 5 1,0-2-3,0 2-1,0 3-1,0 2-1,0 1-1,0 0-1,0 0 0,0 5 0,0-1-1,0-7 0,0 3-1,0-5-2,0-1-3,0-3-3,0 1-3,0-8-4,0 2-1,0-6-4,0-4-7,0 1-6,0-4-10,0-3-8,0 0-5</inkml:trace>
  <inkml:trace contextRef="#ctx0" brushRef="#br0" timeOffset="129925.4314">5154 13960 346,'0'0'49,"4"0"-7,-4 0-4,0 0-6,0-4-4,0 4-6,9-3-5,-1 3-3,4 0-5,0 0-2,1-6-2,-1 6-1,0-3 0,0-4-3,1 7 0,-1 0-1,-4-1-4,0-2-3,1 3-2,-5 0-4,4-4-7,0 4-7,-4 0-8,0 0-8,-4 4-7</inkml:trace>
  <inkml:trace contextRef="#ctx0" brushRef="#br0" timeOffset="130180.4459">5216 14138 320,'0'0'40,"4"0"-1,-4 0-2,0 0-4,8 0-6,-4 0-6,0 0-7,4 0-4,1 0-2,-1-5-2,-4 5-1,4-2-2,-4 2-1,4-3-4,1 3-1,-1-3-9,-4 0-4,0 0-6,0-1-7,4 1-6,-4 0-8,13-3-10</inkml:trace>
  <inkml:trace contextRef="#ctx0" brushRef="#br0" timeOffset="130813.4822">5760 13232 261,'0'0'23,"0"0"-1,-4 0-3,4 0-2,0 0-1,0 0 0,0 0-2,0 0-2,0 0-1,0 3 0,0-3 2,0 3 0,0 10 0,-4-5-2,4 4 2,-4 1 1,-4 0 1,0 1-1,-5 2-2,9-3-1,0 1-1,0 2-2,-4-2 0,0 5-1,4-1 1,-9 1-1,5 1-1,0 6 0,0-9-1,4 12 1,-9 1-2,9-3-1,0 2 2,-4 1-3,4 7 2,-4-1-1,8 7 1,-4 0 1,4-3-1,-5 3-1,5 0 2,0-4 1,0 1 0,0 0-1,5-4 1,-1 4 1,-4-6 0,4 2-2,4-3 0,-4-1-1,0 2 2,8-7-3,-3 6-1,3-6 0,-4 6-1,4-1 1,1-5-1,3 3 0,-4-7-1,1 4 0,3-5-3,-8-4-1,0-3-3,5 0-1,-5-3-3,8 1-4,-8-5-2,-4-2-1,5 4-5,-1-10-8,-4 3-11,0-6-11,12-3-16</inkml:trace>
  <inkml:trace contextRef="#ctx0" brushRef="#br0" timeOffset="131602.5273">6215 13596 279,'0'0'34,"0"0"-2,0-7-7,0 7-1,4-3-9,-4 0 0,0-2 0,4 5 0,4-6-4,-4 6-2,0-3-1,0-1-1,0 1-1,5-3 0,3 3 0,-8-4 1,0 4-1,0-2-3,0-1 2,-4 3-2,8-4 1,-8-5-3,5-1 0,-5 5-1,0-1 0,4 2 0,-4-2 0,0 1 2,0-2-2,-4 1 0,4 2 0,-5 4 0,1-3 0,-4 6 0,4 0 0,-4-3 0,4 3 1,-8 0 0,7 3 3,1 0 2,0 3-2,-4 7 3,8 0-1,-8-2 0,4 2 1,0 2 1,0 3-1,-1 1 0,5-2 0,-4 3 0,0-6-2,4 5-2,0 0 0,0-5 0,0 2-1,4-1-1,-4-3-1,4 3 1,1 0-2,3-2-1,-4-3-4,4-1 0,0-9-1,0 0-6,5 0-3,-1 0-8,-4-3-10,0-3-7,1-4-7,3-6-2</inkml:trace>
  <inkml:trace contextRef="#ctx0" brushRef="#br0" timeOffset="131855.5418">6415 13340 335,'0'0'55,"0"0"-7,0-4-9,0 4-9,8 0-10,-3-3-5,3 0-4,-4 0-2,8 0-3,-4 0-1,1-1-2,-1 1-3,0-3-2,4-1-4,-8 6-2,4-5-7,1-1-5,-5 1-8,4-1-4,-4 4-6,0-3-7,0-8-7</inkml:trace>
  <inkml:trace contextRef="#ctx0" brushRef="#br0" timeOffset="132376.5716">6739 13009 269,'0'0'31,"0"0"-6,0 0-3,0 0-1,-4 0-2,0 6-3,-1-6-5,1 3-1,0-3-2,0 0-4,0 4 0,0-4 2,0 1 2,0 6 1,0-1-3,0 0 3,4 1 1,-5-4-1,5 0-1,-4 2 1,0-2-3,0 0-1,4 0-1,-4 4 0,0-1 0,4 0-2,0 1-1,-4-2-1,0 1 1,4 7-2,0-7 1,0 5 1,0-5-2,0 4 2,0 0 0,4-1-1,-4 1 0,4 1 0,0-2 0,-4 1-1,4-4 2,0-1-1,0 5 0,0-4-1,1 0 2,3-3-2,-4 4 0,0-4 2,0 2 0,0-5-1,0 0 0,4 6-1,-3-3 2,-1 4-1,0-4 0,4 3 0,-4 1 3,-4-1 2,0 2-1,0 1-1,0 1 1,0-1 0,0-1-2,0 2-1,-4-1 0,4 1 0,-4-5 1,0 1-1,0 0-1,0 1 1,-1-1 0,1-3-1,0 4-1,-4-6 0,4 3 2,-4-1-3,0 0-3,3 0-9,-3 0-4,4 0-7,0-3-14,0 0-6,-12 0-17</inkml:trace>
  <inkml:trace contextRef="#ctx0" brushRef="#br0" timeOffset="132823.5971">6931 13406 297,'0'0'28,"8"-6"-3,-4-7-5,1 2-3,3-2-1,-4 1-4,4-3 0,0 3-2,-4-4 1,4 2 1,1 1-1,-9-3 2,4 2 1,8-2 0,-8 0-2,0-2-3,4-1-1,-8 2-1,4-6-3,1 6 0,-1-2 0,0 5-2,0-5-1,0 1 0,-4-1 0,0 5 0,8 4-1,-8 4 0,0-4 0,4 7 2,-4-3-2,0 6 0,0 3 1,0-3 1,0 0 3,0 3-2,0 13 1,0-2 2,0 9 0,0-3-2,0 9-1,0-2-2,0 3 3,4-1-3,-4-2 0,0 0 0,4 0 1,5-2-1,-5-4-4,0-2-3,0-3-2,4-5-4,0-2-2,0 1-5,5-5-7,-1-5-9,0 0-8,1-2-4,23-20-8</inkml:trace>
  <inkml:trace contextRef="#ctx0" brushRef="#br0" timeOffset="133082.6119">6915 13131 430,'0'0'55,"4"0"-11,0 0-9,-4 0-10,4 0-6,4-6-5,5 3-3,7-7-9,-4 1-5,5 1-7,3 1-5,-3 1-7,-1 0-12,1 3-10,-1-4-8,25-4-12</inkml:trace>
  <inkml:trace contextRef="#ctx0" brushRef="#br0" timeOffset="133693.6469">6030 14370 251,'0'0'39,"0"0"-2,0 0 0,0 0 2,0 0-2,9-3-1,-1 3-6,-4-4-8,4 1-5,0 3-5,0-3-2,1-3-4,-1 3-4,-4-5-4,0 8-5,0-4-8,4 4-7,-4-3-6,1 3-10,3-3-6,-4 3-3</inkml:trace>
  <inkml:trace contextRef="#ctx0" brushRef="#br0" timeOffset="134214.6767">6231 14125 309,'4'0'41,"0"-3"-5,-4 0-6,0 3-3,0-4-5,13 4-3,-9 0-6,0-3-3,4 3-2,4 0-2,0 0-2,-3-3-1,3 3 0,-4 0 1,0 0-2,-4 3 1,9 4 4,-5 2-3,0 1 1,-4-2 0,0 4 0,0 1-1,0-2 0,1 2-2,-1-4 1,-4 1-2,0 1 0,0 2 0,0-4-1,4 2 0,0 2 2,-4 0-1,0 0 0,0-5-2,-4 1 1,4 7 0,-4-5 1,0 2 1,-5 0 0,9-2 1,-4-2-1,0 1-1,4 6 2,-4-8 0,0 1-3,0 7 2,4-3 0,0-2-1,0-5 1,0 4-2,-4 1 0,4-5 0,0 4 0,0-4 0,0-6 0,4 3 0,-4-3 0,0 4 0,8-4 0,-4 0 0,4-4 0,1 1 0,3 0 0,0-3-5,0-4-2,1 5-1,-1-7-5,-4 5-3,4 1-4,1 0-2,-9 1-3,8-5-5,0 10-5,-3-9-7,3 6-4</inkml:trace>
  <inkml:trace contextRef="#ctx0" brushRef="#br0" timeOffset="134688.7038">6677 14340 339,'4'0'35,"-4"-4"-2,4 4-3,1 0-4,-1 0-5,4 0-6,-4 0-3,4 0-3,-4 0-3,4 0-2,-3 0 1,3 0-4,-4 0 1,0-3 0,0 0-2,4-3 2,-8-4-1,4 1 1,-4 1-2,0 1 0,4-5 1,0 2-1,-4 0 0,0 3 0,0-3 0,0 0 0,0 1 0,0 3-2,0 1 2,-4-5 0,4 7 0,-4 0-1,0 0 3,-4 0-1,4-1 1,0 4 0,0 0-1,-4 4 1,3-1 2,-3 3 0,0 0 2,4 6-2,0 0 2,0 1 1,-4 3-1,3-5 0,5 2 1,0 3 1,-8-5-3,8 5-2,0-4 1,0 3-3,0-6 2,4 7-2,0-5 0,1 2 1,3-3-2,-4-3-3,4 6-4,-4-6 1,0-1-2,4 0-1,-3-3-1,-1-3-3,4 0-5,-4 0-3,0-6-8,4 0-5,-4-7-5,4-1-6,13-18-8</inkml:trace>
  <inkml:trace contextRef="#ctx0" brushRef="#br0" timeOffset="134944.7184">6841 14057 370,'0'0'44,"4"0"-9,-4 0-6,0 0-7,0 0-6,8 0-4,-4-2-1,1 2-5,3-3 0,0 3-3,-4-7-1,4 1 2,-4 3-3,4-3 0,-3 2 0,3 1-4,0 0-4,-4-2-6,4-1-5,-4 3-8,5 0-6,-9-1-5,8-2-7,-4-8-7</inkml:trace>
  <inkml:trace contextRef="#ctx0" brushRef="#br0" timeOffset="135463.7481">7107 13794 297,'0'-6'32,"0"6"-4,0 0-4,0 0-2,0-3-7,0 3-1,0 0-4,-4 0-2,4 0-1,0 3 0,0-3 0,-4 3 3,0-3 0,4 6 1,-4 1 0,-4-1-1,-1-3-2,5 2-1,-4-2-3,4 7 0,0-4 0,0-3-3,0 4 1,0-1-1,0-3 0,4 0 1,-5-1-1,5 4 1,-4 1-2,4-1 0,0 4 0,-4-7 0,4 3 0,-4-1 0,4 5 0,0-4 0,0 3 0,0-2 0,4-2 0,0 1 0,-4-3 0,9 3 0,-5 1 0,0-1 0,0-3 0,0 4 0,4-7 0,-4 1 0,0 4 0,5-3 0,-1 1 0,0 0 0,0 3 0,0-2 0,-4-1 0,5 3 0,-5-3 0,0-3 0,0 3 1,0 2 3,0 5 1,-4-4-1,0 4-2,0-2 2,0 4 0,0 1-1,0-3 0,-4-6-3,0 3 1,0-1 1,0 0 0,0 1-1,-1-1-1,-3-1 1,0 0-2,4-4 1,-4 2-3,4 1-2,-4-1-6,3-3-4,1 3-7,0-3-8,0-3-13,0 0-7</inkml:trace>
  <inkml:trace contextRef="#ctx0" brushRef="#br0" timeOffset="135941.7755">7332 14063 163,'4'-6'20,"1"1"2,-1-2-4,-4-2 2,8-7 1,-4 5 1,0-5-3,0 3-1,4-4 0,-4 1-3,0 2 1,1-5-5,3-2 2,-4 2-3,0 1 1,0-4 0,4 1-1,-8-1 1,4 6-1,0 2-4,1-2-1,-1 2-1,-4 1-1,4 3-1,-4-2 1,0 1 0,0 1 0,0 4 2,0-1 0,0 4 0,0 2-1,0 1 0,0-4-1,0 4-1,0 0 0,0 0 0,0 4 2,0-4 1,0 0 2,0 1 1,0 15-1,0 0 2,0 1-1,0 12-1,0-2-1,0 0 0,0-1-2,4-3 1,-4 1-2,4 2 0,0-2 0,4-1 0,-4 0-2,0-4-1,0-8 2,9 5-2,-5-4-6,0-7-3,4 2-3,-3-4-5,-1-3-6,4-3-7,-8-1-5,4-4-5,-4-4 0,-4-1-7</inkml:trace>
  <inkml:trace contextRef="#ctx0" brushRef="#br0" timeOffset="136207.7907">7394 13755 327,'0'0'43,"0"0"1,0 0-4,0 0-6,-4 0-5,4 6-6,0-6-6,4 0-4,-4 0-4,0 3-1,4-3-3,4 6-5,4-1-2,-3-2-5,3 4-4,-4-4-6,0 0-5,0-3-5,5 0-3,-1-3-2,-4 3-3,0-3 0,5 0-3,19-9-7</inkml:trace>
  <inkml:trace contextRef="#ctx0" brushRef="#br0" timeOffset="136709.8194">7521 13430 246,'0'-3'21,"0"0"-5,0 0-2,0 0-5,0 3-1,0 0-1,0 0 1,0 0-2,0-4-1,0 4 0,0 0 0,0 0 2,0 0 3,4 0-4,-4 4-2,0-4 0,0 0-3,4 0-2,-4 3 2,0-3-1,0 0 0,0 0-2,0 0-4,0 6-5,0-6-7,4 3-4,-4-3-3,0 0-12</inkml:trace>
  <inkml:trace contextRef="#ctx0" brushRef="#br0" timeOffset="137444.8614">7467 12944 201,'0'0'27,"0"3"2,0-3-6,0 0 2,0 9-7,0 7 4,0-4 0,0 0-2,0 4 0,9-2 2,-5 6-2,4-3 4,0 5-2,-4 2-5,4-2-3,5 2 0,-5 3-3,0-1 2,-4 4-5,4 0-1,-4 2 1,5-2-5,-1 0 3,0 0 0,-4 4 1,4 1-1,0-2-2,-3 1 1,3-4 0,-8 0 3,4 2-2,-4-5 1,8 9-1,-4-2-1,-4 2 1,8-2-1,-4-2 0,-4 1 0,0 0-1,0 1-1,0-1 0,4-3 3,-4 5-3,0-5-1,0 1 1,0-4-1,0 1 0,0-4-1,0 2 0,0-3 0,5-5 0,-5 4-1,0-3 1,-5-1 0,5 1-1,-4 1 1,-4 0-2,-4 0-1,4-2 2,0 4 0,-1-1 0,1 4 0,-8-4 0,4 1 0,3-1 0,-3 6-3,-4 1-1,-1-4-2,5 2-1,-4-3 0,-1-2-3,1-2-1,0 3-3,3-7-4,1 1-5,4-5-11,-5 1-12,5-5-12</inkml:trace>
  <inkml:trace contextRef="#ctx0" brushRef="#br0" timeOffset="141499.0933">393 15578 142,'0'0'21,"4"0"1,-4 0-1,0 0 0,0 0-4,0 0 3,0 0 0,0 2 1,0 1-1,0-3 2,0 3 3,0 0-3,0 0 0,0 0 0,0 4-1,0-4-2,0 0-1,0 0-3,0-3-3,0 4-2,4-1 0,4-2-1,1-1 0,3 0-1,0 0-1,0 0-1,1-1-1,3 1 0,0-3-1,1-7 2,-1 4-1,5-4 0,3 1-1,1 4-1,3-5 0,1 4 0,4-4 0,0 4-2,-5 1 1,5-1 1,0 3 0,0-4-2,-5 1 0,1 3 1,0 0 0,-5-1 0,5 1 0,-5 0 2,1 0 0,-5 0 0,1 1-2,3 2 1,-7 0 0,3 0-1,1 0 0,-1 0-2,5 0 1,-1 0 0,1 0 2,-1 0-2,1 0 1,4 0 0,-1 0 0,1 0 0,0 0 0,-5-3-2,9 3 2,-4-3-1,-1-7 0,-3 4-1,8-4 2,-5 2-1,-3-1-1,-1 2 0,5 1 2,-4 0 0,3-1-2,-3 3 2,-1-3-1,1 4 0,-1 0 0,5 0 0,0-4 0,-1 4-1,-3 0 0,8-3 1,-5 1 0,1 2-2,4-4 1,-5-2 1,1-1 0,0 6 0,-1-9 0,5 6-1,-8-2 0,3-5 0,1 4 0,-4 1 0,3 2 0,-3 7 1,-1 0-1,5 0 0,-4-3-1,7-2 2,-3 5-1,-4-3 0,7 3 0,-3-3 0,0 3 0,-1 0 0,1 0 0,0 0 3,-5 0-2,5 0 1,-5 0 0,5 0 0,0 0-2,-5 0 2,5-3-1,-4 3-1,-1 0 1,1 0-1,-1-4 1,1 1 0,-1-3-2,1 3 2,0-7-1,7 10 0,-3-6 0,4-2 0,-1-2 0,1 4 0,0 0 0,0-1 0,-1 4 0,1-5 0,-8 2 0,8 3 0,-5-1 0,1 1 0,4-3 0,-9 3 0,5 0-1,-1-1 1,-3 1 1,4 3-1,-5-1 0,5 1 0,0-4 0,-1 4 0,5 0 0,0-3 0,4 3 2,-5-3-1,1 3-1,4-3 1,0-3 1,0 2-2,-1-2 0,-3 3 1,0 0-2,0-1 2,-1 1-2,5-1 1,-8 4 1,4-7 0,-9 7-2,9-3 2,-4 0-1,3 3 0,-3 0 0,4 0 0,-4 0 1,-5 0-1,9-3 1,-5-1 0,5 4 1,-4 0-1,0-3-1,-5-3 1,1 3-1,-1 0 0,1-1 0,-1 0 0,1 0 0,-5-2 1,5 3-1,-9 0-1,5-4 2,3 4-2,-3 0 1,-5 1 0,9-1 0,-5 0 0,9 0 0,-9 3 0,5 0 0,4 0 0,-5-3 0,-3 3 0,3 0 0,-3-4 0,3 1 0,-3 3 0,3-3 0,-3 0 2,-1 0 0,1 0 0,7 3 1,-7-5-2,3 2 0,-3-4 1,8 1-1,-9 0-1,0-4 0,5 4 1,0-1-2,-5 3 2,1-3-2,3 1 1,-3 3 1,-1-1-2,5 1 1,-5 0 0,5 3 1,-1 0-2,1 0 2,-5 0-2,1 0 2,-1 0-2,1-3 1,-1 3 0,-4 0 0,5-3 1,-5 1-2,5-1 2,-1 0-2,-3 0 2,-1 3-2,0 0 2,-3-4-2,3 4 2,-4 0-2,5 0 1,-5 0 1,0 0-2,1 0 2,-1 0 0,4 0-1,-4 0-1,1-3 0,-1 0 1,0 0 1,9 0 0,-5 0-2,1 3 0,-5-4 2,4 1 0,1 0-3,-5 0 2,4 1 1,1-1 0,-1 0-1,4 0 0,-3 3-1,-1 0 0,5 0 2,-5 0-2,0 0 1,1 0 1,-1 0 0,5 0-2,-1 0 2,1 0-2,-1-3 0,-4-1 2,1 1 0,3 3-2,-3-3 0,-1 3 0,0-3 1,5 3 0,-9-3 0,5 3 0,-5 0 0,4 0 0,1 0 0,-5 0 0,0 0 0,5-4 0,-5 4 0,0 0 0,4 0 1,1-1-1,-5-4 0,9 5 0,-5-2 0,-4-4 0,1 6 0,3 0 1,4-3 0,-7 0-2,-1 3 0,4-3 2,1-1 0,-1 1-1,5 0-1,-9 3 2,4 0-1,1 0 0,3 0-1,-4-3 0,5 3 1,-5-3 0,1 0 0,3 3 0,-4-4 0,5 1 1,-5 2-2,5-3 2,-5 1 0,1-3-2,3 3 2,-4-1-1,1 1 0,3 3-1,-3 0 2,3-3-1,-8 0-1,9 3 0,-5 0 1,1 0 1,3 0-2,1 0 2,-5 0 0,8 0-1,-3 0-1,-1 0 0,1 0 1,3 0 0,5-3 0,-8 0 1,3 1-2,-3-4 1,7 2 0,-7 1 1,3 0-2,-3 0 1,3-3 0,-3-1 0,3 6 1,-3-3-2,-1 4 1,1 0 0,3-3 0,-3 3 1,-1 0-2,5 0 1,-5-5 1,5 5 0,-5 0-1,9-1 0,-13-2-1,13 3 0,-4-3 1,-1 3 1,9-4-2,-4 1 2,-1-3 0,1 3-2,4-4 0,-1 4 2,1 0-2,0 1 1,0 2 1,-1-6-2,1 3 1,0 0 1,0-1-2,4-2 2,-5 3 0,9 0-2,4-2 2,-4 2-2,8 0 2,-4-4-2,4 4 0,-8 0 1,4-3 0,0-1 1,1 1-2,-1 6 2,-5-5 0,1 2-1,4 0 0,0-7-2,1 4 2,3 6 0,0-3 1,0-1 0,0-2-2,0 3 2,-4 3-1,4-3 0,-8 1 0,4-4-1,-4-1 2,0 1-2,0 6 2,4 0-1,-4 0-1,4 0 2,0 0-1,-4-3 0,4 3 0,-4 0 0,0 0 0,0 0 0,0 0 0,0-3 0,-4-1 0,0 4 0,-1 0 0,1-3 0,-4 0 0,8 0 0,-8 3 0,4 0 0,-5 0 2,1 0-2,4 0 0,0 3 0,-5-3 0,5 3 0,-4-3 0,0 0 0,0 0 0,-1 0 0,5-3 0,-4 3 0,0 0 0,-1 0 0,1 0 0,-4 0 0,8-3 0,-5 3 0,1 0 0,0 0 0,0 0 0,-5 0 0,1 0 0,0 0 1,3 0-1,-3 0 0,0 3-2,-1 0 2,1 0 0,4 4 0,-5-4 1,5 3-1,-4 1 0,0-7-1,3 6 1,5-4 0,-4 1 1,8 3-1,-4-6 0,-1 3-1,5 4 1,0-7 0,0 0 0,-4 6 0,0-6 0,4 0 1,0 6-1,-4-2-1,0 2 1,-1-6 0,1 5 0,0 1 0,-4-6 0,0 3 0,3 4 0,1-4 0,0-3 0,0 3 0,4-3 0,0 3-1,0 0 1,0 1 0,0-4 0,0 0 0,0 0 0,4 0 0,-4 0 0,0 0 0,-1 0 0,1 0 0,4 0 0,-4 0 0,4 0 0,-4 0 2,4 0-2,0 0 0,-4 0 0,-4 0 0,4 0 0,-4 0 0,0 0 1,4 0-1,-4 0 1,-5 0-2,9-4 1,-12 4 0,8 0 0,-4 0 0,3 0 0,1 0 0,0 0 0,-4 0 0,4-3 0,-5 0 0,1 3 0,-4-3 0,4 0 0,-5 3 0,5 0 0,0 0 0,0 0 0,-1 0 0,-3-3 0,0 3 0,3 0-2,5-4 1,-8 1 1,4 0 0,-1 0 0,5-2 2,-4-1-2,0 2 0,-5 1 0,5 3 1,-4-3-1,-1 3 0,-3 0 0,4 0 0,-1-6 0,-3-1 0,-1 7 0,1 0 0,0 0 0,-5 0 0,5 0 0,-5 0 0,5 0 3,-1 4-2,1-4 1,-1 0 0,1 0-1,-1 0-1,1 0 1,4 0 0,-1 3 0,1-3 1,0 0 0,3 0 1,-3 0-1,4 0 0,-5-3-1,5-1 0,0 4 0,-4 0-1,3 0 0,-7 0 1,4 0-1,-5 0 0,5-3 0,-9 3 2,1-3-2,-5 3-3,-4 0-3,1 0-6,-13 0-1,4-3-6,-4 3-6,-4 0-6,4 0-12,-8-3-16,-5 1-16</inkml:trace>
  <inkml:trace contextRef="#ctx0" brushRef="#br0" timeOffset="142368.143">15643 13734 165,'4'-3'18,"-4"-4"-3,0 1-1,0 3-1,0 0-3,0 3-1,0-4 1,0 1 0,-4 2 0,4-4 2,0 5 4,0 0 0,0-6 1,0 4 0,0 2 1,0 0-1,0-3 2,0 0 1,0-1-2,0 1 1,0 3 1,0-3-2,0 3-1,4 0-3,-4 0 0,0 0-2,0 0-1,8 0-2,-8 0-1,5 0-2,-1 0-2,-4 0 0,0 0-1,0 0-1,0 0 1,0 3 2,0-3-1,0 3 1,0-3 0,0 0 2,0 10 2,0-2 0,0 8 0,-4 11 1,4 1-1,-5 3 0,1-1 0,0 6 1,-4 1-1,0 3 1,0 3-2,4 0 0,-1-1-1,-3 1-1,4 4 2,4-5-3,-4-5 0,0 3-2,4-1 0,-4-2-1,4-4 1,0 1-3,0 2 1,0-4 0,0-2-1,0-3 1,0 2 0,0-5-1,0-3 0,0 1 1,0-8-3,0 5 1,0-5-1,0-1-2,0-3-1,0-1-2,0-2 0,0-1-4,0-4-4,0 1-2,0-3-7,0 0-4,0 0-10,-4 0-19,0-3-17</inkml:trace>
  <inkml:trace contextRef="#ctx0" brushRef="#br0" timeOffset="146879.4011">8241 13244 267,'0'-3'45,"0"3"-3,0 0-2,0 0-6,0-3-3,0 0-7,0 3-4,0 0-3,0 0-2,4-3-3,-4 3-2,0 0-1,0 0-2,0 0 2,4 0 1,-4 0 2,9 0 0,3 3-1,0 9 2,5 3-1,-5 1-1,0 3-2,4-2-1,5 5-1,-1 2-1,5 3 1,-5 0-2,5-1-1,0 1-1,-5 3-1,1-5-1,-1 6 0,0-1-1,-3-5 0,3-1 0,-3 2 0,-5 1-2,0-7-3,1-1-3,-5 2-3,0 4-1,-4-4-1,4-5-3,-4-2 0,0-1-4,-4-7-3,0 1-7,0-1-4,0-3-7,0-3-9,0-9-11</inkml:trace>
  <inkml:trace contextRef="#ctx0" brushRef="#br0" timeOffset="147200.4194">8561 13181 314,'0'0'42,"0"0"-4,0 1-8,0-1 0,-5 7-5,1 8-1,4 3-6,-4 1-3,4 2-1,-4 1-1,4-1-3,-4 4-1,4-1 1,0 3 0,0 2 0,-8-2-3,4 0 0,-4 1-1,4-1-2,-5 3-2,1 1 1,-4 0-1,4 0-2,-1-4 1,-3 3-4,4-1-4,0 1-7,0-6-2,4-2-7,-1-8-8,1 2-6,0-6-6,0-4-6,0 21-9</inkml:trace>
  <inkml:trace contextRef="#ctx0" brushRef="#br0" timeOffset="147683.4471">8917 13572 379,'0'0'47,"0"0"-8,0 0-8,0 0-7,4 0-5,-4 0-4,0 0-3,4 0-2,4 0-3,-4 0 0,4 0-3,1 0-1,-1 1 0,-4 6-1,4-4-2,-4 0 3,8 0-2,-3-3 0,-1 0-1,-4 3 0,4 1-1,-8-4 2,0 6 1,0 0-2,0 4 0,0-2 1,0 1-1,0 1 0,0 3 0,-4-2 0,4 5 0,-8-2 0,0-1 0,8-1 0,-4 1 3,-5-5-1,9 2 2,-4 5-2,4-3 1,-4-6-3,4 3 3,0 1-3,0 0 1,0-9 0,0 5 1,4-6-2,-4 4 0,0-4 0,4 0-3,-4 0-2,13 0-2,-5-4-2,4 1-2,0-5-2,-3-4-4,-1 2-5,-4 1-3,4 5-5,0-4-2,0-4-5,-4 5-2,5-10-8</inkml:trace>
  <inkml:trace contextRef="#ctx0" brushRef="#br0" timeOffset="147957.4627">9228 13314 363,'0'0'52,"0"-3"-9,0 3-11,0 0-6,4 0-7,-4 0-4,8-3-5,0 0-2,1-1-2,3 3-3,0-5-3,0-1-2,1 1-3,-1-1-2,-4 1-5,4 3-4,-8-3-5,5 1-4,-1 2-6,-8 3-6,4-4-1,-4 4-5</inkml:trace>
  <inkml:trace contextRef="#ctx0" brushRef="#br0" timeOffset="148230.4783">9236 13503 257,'4'0'48,"0"0"-2,-4 0-6,4 0 0,-4 0-8,9 0-7,3 0-7,-4-3-4,4 3-6,-4-3-5,1 1-6,3-4-8,-4 0-4,0-1-8,0-2-2,1 1-8,-1-5-2,0 0-7</inkml:trace>
  <inkml:trace contextRef="#ctx0" brushRef="#br0" timeOffset="148579.4983">9715 12626 261,'0'-3'26,"0"3"-3,0 0-3,-4 0-3,4 3 3,-4-3-3,0 6-1,0 7-3,0 0 1,-1-2-1,1 5 3,4 0-1,0-2 1,-4 5 0,-4-2 0,8 6-4,-8-3 2,4 3-5,-4 0 3,-1 1-2,5 8 2,-4 5-3,4 2 1,-4 7-1,0-4-1,4 4 2,-5-3-4,1 3 1,8 0 0,-4 0-2,4-3 0,0 0-1,4-6 0,0 2 1,0 1-2,5-3 0,-1-4 0,0-3-1,0 4-1,4 1-2,-3-2 2,3 4-1,-4-1-2,4-3-5,1-2-2,-5 0-2,0-7-3,4-6-3,-3 1-4,-1-3-7,4-8-6,-8-5-6,8-3-7,-3 0-5</inkml:trace>
  <inkml:trace contextRef="#ctx0" brushRef="#br0" timeOffset="148928.5183">10059 12731 344,'0'0'54,"0"0"-9,0 0-9,0 0-3,0 0-5,0 3-4,0 0-3,0 0-2,0 12-2,0-3 0,0 3-3,0 1 0,0-1-1,0 6-4,4 3-3,0-2 1,-4-6-4,4 8 1,0 3-1,-4 2-6,0-2-1,0-4-6,0 3-1,0 1-4,0-3-3,0 4-1,0-4-4,0 2-6,0-6-7,0 4-9,0-5-5,-20 42-12</inkml:trace>
  <inkml:trace contextRef="#ctx0" brushRef="#br0" timeOffset="149282.5385">10141 13532 381,'0'0'48,"0"-3"-9,0 3-5,0 0-7,0 0-4,0 0-4,4 0-2,-4 0-3,0 0-2,0 3-1,0 8 0,4 2 0,-4-4-1,4 4-3,-4-2 1,4 2 0,-4 3-4,0-2 1,0 2-1,0-5-2,4 2 1,-4 3-1,0 1-1,0-1-1,0 0-1,0 2-4,0 1-2,0-8-4,0 5-4,0-4-4,-4-7-7,0 5-8,4-7-7,0-3-10,0 0-6</inkml:trace>
  <inkml:trace contextRef="#ctx0" brushRef="#br0" timeOffset="149988.5789">10317 12394 255,'0'0'42,"0"6"-7,4 4 1,0-2-1,8 14-2,-8 5-3,5-2-4,-1-1-5,4 3-3,0 5-2,1-2-1,3 0-3,0 7-1,1 6-2,-5 0-1,9 0 0,-5 9-2,-4-1 0,0 1-1,-3 4 2,3-2 1,-8-1-1,0 5 3,0-3-3,0-3-1,-4-3 1,0-1-2,0-2-1,0 3 0,-4-9 0,0 3-1,-4-3-1,0 3-2,0-7 1,-5-2-3,5 2-4,0-6-2,-4 2-5,3-8-2,1 1-5,-4-7-5,4-2-11,4-5-10,0-5-12</inkml:trace>
  <inkml:trace contextRef="#ctx0" brushRef="#br0" timeOffset="150731.6214">10882 13397 263,'0'0'42,"0"0"-3,4 0-4,0 0-5,-4 0-4,4 0-2,4-3-7,0 3-2,1-4-5,-5-2-1,4-2-5,-4 2 2,0-1-3,0 1-1,-4-3-1,8 1 1,-8-5-3,5 3-1,-1 1 0,-4-2-2,0 1-1,0-3 2,0 1-2,-4 1 2,4 1 2,0 4 0,-13-1-1,5 4 3,-4 0 1,8 3 3,-5 0 1,1 0 4,4 6-1,-8 4 2,4 3-2,0 1 2,-1 2-1,5 3-2,0-2 0,0 2-2,-4 2-3,8 3 2,0 1-2,0-4 1,0 4-3,0-1 1,4-3-2,0-5 2,0 3-1,0-5 0,4 2-3,1-5 1,-1-1-3,0-4-3,4 1-2,-4-4-5,1-3-3,3 0-8,0-3-9,-4-1-5,5-5-6,-1-2-5</inkml:trace>
  <inkml:trace contextRef="#ctx0" brushRef="#br0" timeOffset="151015.6376">11054 13022 357,'0'-4'61,"0"1"-10,0 0-9,4-6-11,-4 5-8,0-2-7,0 3-3,8-3-5,-4 1 0,4 2-6,5-4-3,-5 4-5,0 0-1,0 0-1,0-1-4,1 1 0,3 0-5,-4 0-4,-4 0-2,0 0-3,0 3 2,0-4-2,-4 3-4,0-2-2,5-4 0,-5 1-2</inkml:trace>
  <inkml:trace contextRef="#ctx0" brushRef="#br0" timeOffset="151415.6605">11193 12767 215,'0'0'31,"0"0"-3,0-3-1,0 3-5,0 0 2,8 0-3,0-3-6,1 0 1,-1 0-4,0 3 1,-4 0-1,-4 0 0,8 0 1,-4 3-2,4-3 3,-3 3-1,-1 3-1,4-3-4,0 5 1,-8-4-1,4 5-1,0-2 1,0 2 1,-4 1-4,4-2-1,1 4 1,-5 1-1,4-2 0,-4 2-1,0 0-1,0 2-1,0 0 0,-4 4 0,4-11 0,-5 11 3,1-2-2,0 2 1,0 0 0,0-1 1,0 1 0,0-5 0,4 2-1,0-1 0,-8 0-1,8-2-1,0-2 1,0 2-1,0-3 0,0-1 0,0-3 2,0-2-2,4-3 0,0 2 1,0-3-2,4 0 0,0 0 0,5 0-1,-5 0-2,4-4-5,-4-3-2,5-5-4,-9 2-5,4 4-9,0-4-8,-4 2-9,0 2-7</inkml:trace>
  <inkml:trace contextRef="#ctx0" brushRef="#br0" timeOffset="151827.6841">11545 13119 222,'4'-4'29,"0"-2"-6,4-3 0,-3-3-7,3-3 0,-4-1-6,4-2 0,-8 1-1,4-2 3,4 0 0,-8 1 1,4-4-1,0 4 0,1-4-1,3 1-3,-8-1 2,8 1-3,-4 2-1,0-1 0,0 1-2,-4 1 1,0 2 1,4 2-3,-4-2 3,0 6 3,0 3 2,0 0-3,0 4 0,0 0-3,0 3 2,0 0-4,0 0 1,-4 3 2,4 0 3,0 5-2,0 8 1,0 3 1,0-5-1,-4 9 0,4 1-1,0-5-2,0 4 0,0 4-1,0-1-1,0 4 0,0-3-2,4 2 1,-4-2-2,8-10-2,-3 6-2,3-9-1,0 2 0,0-7 3,0 1-5,5-10-3,-5 3-3,0-3-7,0 0-8,-4-6-8,0-4-3,0 1-6,-4-7-4</inkml:trace>
  <inkml:trace contextRef="#ctx0" brushRef="#br0" timeOffset="152103.6999">11435 12855 367,'0'3'55,"-5"-3"-4,5 3-9,0-3-6,0 0-8,0 0-5,0 0-6,5 0-3,3 0-4,0-6-3,8 6-1,1-5-6,3 5-5,1-6-4,-9-1-4,8 4-4,-7-3-6,7-1-8,-8 6-5,1 1-7,-1-7-2,-4 4-3,17 14-6</inkml:trace>
  <inkml:trace contextRef="#ctx0" brushRef="#br0" timeOffset="152385.716">11995 13003 435,'0'0'35,"0"0"-8,4 0-6,1 3-6,-1 6-2,4-9-7,4 0-4,0 0-6,-3-6-6,3 0-7,-4 2-4,4-2-3,-3-3-4,-1-3-4,0 3-5,0 2-4</inkml:trace>
  <inkml:trace contextRef="#ctx0" brushRef="#br0" timeOffset="152672.7324">12016 13165 331,'0'0'43,"0"-3"0,0 3-5,4 0-8,8 0-8,1 0-6,-9-7-6,8 1-2,0-1-4,0 1-6,-3-2-6,-1 2-8,0-1-7,0 1-5,0 0-4,1 1-9,7-8-12</inkml:trace>
  <inkml:trace contextRef="#ctx0" brushRef="#br0" timeOffset="153363.772">12642 12357 260,'0'0'23,"0"3"2,0-3-2,-4 4-5,4-1-4,-4 9-1,-4-4 0,0 2-3,8-1 0,0 3 0,-9 0 4,9-2 1,-4 3 2,0-2 1,0 5 0,4-1-2,0 3-2,-4 1-2,-4 2-1,0 1 0,0 5-1,-1 0 0,1 2-1,4 1-1,-4 3 1,4-3-2,-4 1-1,-5 8 1,9 4 0,0-3 0,0 6-1,-4 0-1,4-3 1,0 3 0,0 0 0,4 0 0,0-4-1,-5-2 0,1 2-1,4 0 3,0-4-4,0-5 2,4 5 0,1-4 0,3-4 0,-4 0 0,4 4 0,0-3 0,5 3-2,-9-4 0,4 0-2,0 2 0,4-2 0,1 0 1,-1-3-2,-4-1-2,4-2-1,-4-5 0,9-5-5,-5-1-1,0-4-3,1-1-3,-1-1-5,-4-7-3,0 0-6,1 0-9,-1 0-10,0-7-15,0-23-6</inkml:trace>
  <inkml:trace contextRef="#ctx0" brushRef="#br0" timeOffset="154045.811">13048 12770 350,'0'0'50,"0"-3"-4,4 3-9,-4 0-9,0 0-3,8 0-10,0-3-1,0 0-6,0 0-1,1-7-2,-1 4 0,-4 1-2,4-1 0,-4-1-3,0 1 1,0 3-2,0 0 2,-4-4-2,0 3 2,0-3-1,0-2-2,0 2 1,0-2-1,0-1 1,0 2 1,-8-1-1,4-1-1,-4 4 3,4 3-2,-4 1 0,-5-1 2,5 3 0,4 3 0,-8-1 0,4 1 2,-1 10 0,1-4 1,0 2 1,4 5 2,0 0-3,0 1 2,0 6 0,0-6 1,4 5-2,0-4-1,0 1-1,0-5 0,4 2-2,-4 0 2,4 2-2,4-6-1,-4 1 1,4-2 0,0-1-3,-3-1-4,3-2-1,4-3-2,-4-4-2,4-1-1,1 1-4,-5-3-5,4-10-5,5 3-7,-9-4-8,4 1-5,17-17-12</inkml:trace>
  <inkml:trace contextRef="#ctx0" brushRef="#br0" timeOffset="154335.8276">13260 12513 377,'0'-3'54,"0"0"-7,5 3-5,-5 0-10,4 0-7,4-4-4,0 4-6,4-4-3,-4-3-2,5 4-3,-5 0-6,0 0-2,-4 0-6,4-1-3,-3 1-1,-1 0-1,-4 0-2,4 0-6,-4 1-1,-4-1-6,4 3-1,0-3-4,0 0 0,0-1-5,0-2-2,0-16-5</inkml:trace>
  <inkml:trace contextRef="#ctx0" brushRef="#br0" timeOffset="154689.8478">13420 12274 258,'4'0'32,"0"0"-1,-4-6 2,0 6-3,8 3 1,-3-3-2,-1 3-5,0 1-2,0-1-6,4 3-2,4-3-3,-3 5-2,-1-1-3,4-1-1,-8-3 1,4 4 0,-4-4 0,0 3 1,1-3 0,-5 4 0,4 1-1,-4 4 0,0 4-1,-4-1 0,-1 0-2,5 0 1,-8 1-1,4 3-1,0-5 2,0 2 1,-4-3-1,8-2 0,-4 5-1,0-4 0,0 0 0,4-3 2,-5 1-2,5 1 0,0-2 0,0 1-1,0-1 0,0 1-1,0-2-1,0 1 2,5 1-1,-5-4-1,4-3 1,4 1-2,0-3-2,0 2-2,-4-3-2,4 0-3,5 0 0,-5 0-4,0-3-2,4 2-2,-8-3-7,5-5-6,3-1-4,-4 4-2,4 0-7,-3-2-5</inkml:trace>
  <inkml:trace contextRef="#ctx0" brushRef="#br0" timeOffset="155101.8714">13764 12666 310,'0'0'42,"0"0"0,4-7-8,0 6-6,0-9-3,0 4-4,0-4-4,5-1-4,-1-2 0,-4 1-3,0-1 1,0-1-3,0 1-2,4-3 2,-3 2-2,-1-2-2,0-2 0,0-4 1,0 1-1,0 2-2,0-1 1,0-3 0,-4-4-3,8 0 0,-8 5 0,0 1 2,0-7-1,4 7 1,1 2 0,-5 2 4,0 4-1,0 5-2,0 5 2,0 0-2,0-1 0,0 4-2,0 4 1,0-4 0,0 0-1,0 14 1,0 5-1,0 2-1,0 7 2,0 2-2,0 4 0,-5 2 0,1 1 0,4-1 0,0-2-2,0 2 0,-4-4-4,4-5-3,0-6-1,0 1-2,0-6-1,4-8-4,5-2-1,-1-6-4,0 0-5,4-3-5,0-6-3,-7-6-6,3-4 0,12-38-9</inkml:trace>
  <inkml:trace contextRef="#ctx0" brushRef="#br0" timeOffset="155400.8885">13764 12344 416,'0'4'50,"0"-4"-6,0 0-10,0 0-7,0 0-3,0 0-5,8 0-5,4 0-4,5 0-4,-1-5-6,1-5-3,-5 1-4,4 2-4,1 4-1,-5-3-3,4 0-5,-3-1-5,-1 6-7,4-6-10,-8 1-7</inkml:trace>
  <inkml:trace contextRef="#ctx0" brushRef="#br0" timeOffset="156089.9279">13109 13602 318,'0'0'51,"0"0"-2,4 0-5,-4 0-8,0-3-9,4 3-4,-4 0-3,0 0-5,4 0-2,-4 0-5,8 0 0,-3-3-3,3-1-2,0-2 0,4-2-2,-4-1-2,1-4-3,3 3 2,-4 2-1,-4-1 0,4-4-1,-4 4 1,5-1 1,-9 2 0,0-1 1,0 2-1,0 1 0,0-1 1,-4 6-1,-1-2 1,1 3 1,-4 0-1,4 0 1,0 0 0,-4 0 1,4 3-1,-5-3-1,1 1 4,4 9 0,0 3 3,-4-1-1,4 3 2,-4 1 0,8-2 0,-4 2-1,-1 1-2,5 6 0,0-4-2,0-5-1,0 2 0,0-3 0,5 1-2,-1-5 2,4 1-1,0-5 0,0 3-3,0-7-1,1 2-1,-1-3-2,4 0-4,-4-3-4,0-3-8,1 0-7,-1-6-9,4-3-8,-4 3-6</inkml:trace>
  <inkml:trace contextRef="#ctx0" brushRef="#br0" timeOffset="156378.9444">13391 13317 271,'0'-3'27,"0"0"-2,9 0-2,-1 0-1,-4-1-4,0 3-5,4-2-2,0-4-3,1 4-4,-1-3 1,0 3-4,4-1-3,-8 1-7,5 0-4,-5 0-9,4 0 0,-4 0-3,0-2-4,8-5-8</inkml:trace>
  <inkml:trace contextRef="#ctx0" brushRef="#br0" timeOffset="156798.9684">13641 13033 322,'0'0'33,"8"-7"-6,-4 7-5,1-3-6,-1 3-4,0 0-5,4 0-1,0 0-2,0 3 1,5 1-2,-5-1-2,0 0 1,0 7 1,-4-1 2,4-1 2,-8-2 2,5 4 0,-5 3 1,0-5-1,0 1-1,0 4-3,0 0-1,0 1-1,-5 2 1,5 0-2,0-2-2,-8 5 0,4-5 1,0 2 2,0-1 1,0 0 0,0 1 1,0-5 0,-5 5 0,9-6-2,-4-1 0,0-2-2,4 1 1,-4-2 0,4 0-2,0 1 1,0-1 0,0-4 1,0 1-2,4 3 0,-4-3 1,4-3-1,5 4 0,-1-4 0,0 0-2,-4 0-2,-4 0 0,8 0-1,0 0-1,-3-4-7,3 1-3,-4-3-4,0 3-6,0-2-5,4-1-6,-4-1-5,21 1-11</inkml:trace>
  <inkml:trace contextRef="#ctx0" brushRef="#br0" timeOffset="157239.9937">13973 13373 276,'0'-3'40,"0"3"-6,0 0-5,0 0-7,0-7-5,0-2-2,0-1-2,4-1-3,4-1-2,-4-1-2,0 2-2,4-5-1,-3 3 2,3-1-1,0-2 2,0 0 1,-8 2-1,0-2 1,4 1 0,0-4-1,0 0-1,-4 5-2,4-8 2,-4 4-3,0 2 0,0 2-1,5-2 1,-5 0 0,0 2 1,4 1-2,-4 7 0,0 3 0,0-4 1,-4 6-2,4-2 0,0-1 2,0 4-1,0 0 1,-5 4 1,5 0 2,0 12 0,0 0 1,0-2-1,0 6 0,-4-3-2,4 5 0,-4 2-1,4 2 1,0-6-1,0-1-2,4-1 1,0 1 0,-4-5-3,9 2-1,-1-3-1,-4-2-3,4-2-5,0-2-1,-4-1-8,5-3-4,-1 1-7,-4-4-7,4 0-6,0-7-4</inkml:trace>
  <inkml:trace contextRef="#ctx0" brushRef="#br0" timeOffset="157540.0108">13985 13131 342,'0'0'42,"0"0"-4,0 0-5,4 0-10,0 0-5,-4 0-4,8-6-7,5 3-2,-5-4-6,0 1-5,4 0-2,-8-2-1,5 5 2,3-1 0,-4 1-6,4-3-3,-3-4-7,-1 4-5,4 3-6,-8 0-1,17-15-7</inkml:trace>
  <inkml:trace contextRef="#ctx0" brushRef="#br0" timeOffset="158064.0408">14186 11907 213,'0'3'38,"0"-3"-6,0 0-1,4 4-5,-4 5-3,4 4-3,8-2 2,0 5-1,1 0 0,7 1 0,-8 4-1,5 1-3,-5 2-2,5 1 0,-1 3-1,0 2-1,1 9-1,-1 4 1,0 10 1,1 2-2,-1 3-4,-4 4 0,1-2-1,-1 1-2,-4 1-2,0 1 0,-4 2 0,-4 5 1,5 0 0,-5-1 0,4 1 2,-4-4-1,0-1 3,-4-7 0,4-3-2,-5-2 0,5-9-3,0 2 1,-4-6-1,0 0 0,0-4-2,0-5 0,0 0-1,-4 0-2,0-4-4,4-5-6,-5-1-3,1-2-4,-4-2-4,0-1-6,-1-2-11,1 2-10,-8-3-9</inkml:trace>
  <inkml:trace contextRef="#ctx0" brushRef="#br0" timeOffset="169390.6886">16224 6624 223,'0'0'28,"0"0"-8,0 0 2,0-6-6,5 6-4,-5 0-2,0 0 0,0-6 0,0 3 2,8-1-1,-4 4-1,-4-3 2,4 0 0,0 0 1,0-3 0,0 4-1,0-1-1,0-4-4,1 7 0,-1 0-2,-4 0 0,0 0-2,0 0 0,-4 0 1,4 7 0,0-2 1,0 10 2,-9 1 0,5 2 0,-4-2 0,0 8 1,4 1-3,0-1 0,0 6 0,-5 0 0,9 12 0,-4-3-3,0 3 1,0-1-2,4-4 0,0-1-1,0-2 0,4-4 2,0 0 0,0-1 1,9-9-2,-1 2 1,0-7 0,5-3 0,-1 1-1,-4-8 1,9 1 0,-1-6-1,1-3 1,-5 0-1,0-5-1,5-8 1,-5-3 0,1 2 0,3-6 0,1 3-1,-5-7 0,0 0 0,-3-2 0,-5-1 0,8 0 1,-4-5 1,1 1-1,-5-2 1,0 5-1,-4 1-1,4-2 2,-8 2-2,0 0 0,0 3 0,0-5 0,0 8 0,-4 4 1,-4 1 0,0 3 0,0 1 1,-5 3-1,9 2-1,-8 9 1,4-3 0,0 1 0,-5 3-1,5 7 0,0 0 1,0 6-1,0 5 2,0 1 0,-1 1 1,5 6 3,-4-2 1,0 3-1,0 1 1,4 6 2,-5 2-2,9 4 0,-4 6 2,0 3-3,4 2 0,-4 2 2,4-1-3,0-2 1,-4 0-2,0-7-1,4 0 1,0 0-3,-4 0 0,4-6 0,-4-4-1,4 0 2,0-1-2,0-2-1,0 1-3,-4-1-3,0 2-1,-1-9-4,5 1-2,-4-1-4,4-6-3,0-4-5,-4-4-8,4 1-9,-4-9-10,4-1-12</inkml:trace>
  <inkml:trace contextRef="#ctx0" brushRef="#br0" timeOffset="169694.706">16843 6893 375,'0'0'35,"4"0"-1,4-3-5,0 3-3,0-3-8,5 3-5,-1 0-3,-4-3-1,4 3-6,1-7-3,-5 4-6,0-2-4,4 2-3,-3-3-3,-5-4-4,8 7-7,-8-3-9,0-1-6,0-1-9</inkml:trace>
  <inkml:trace contextRef="#ctx0" brushRef="#br0" timeOffset="169990.723">16851 7135 279,'0'0'30,"0"0"-3,0 0 3,4 0-2,4 0-3,0 0-5,5 0-2,-5-3-5,4-1-1,0 1-2,1-3 1,3-2-1,-4 2-2,5-4-2,-5 4-3,0-1-2,1 3-5,-5-1-9,0-2-6,0 6-7,-4-2-3,0 0-3,0-4-4,0 4-2</inkml:trace>
  <inkml:trace contextRef="#ctx0" brushRef="#br0" timeOffset="170604.7581">17416 6135 190,'0'-3'22,"0"3"-6,-4 0-1,4 0-1,-4 0-2,4 0 2,0 0 3,-9 0-1,5 6-2,0 4 2,0 1 4,0 1-3,4 1-1,-8-2-4,4 8 1,-4-4-2,4 4 0,-5-3-3,1 1 1,0 5-1,4-4 3,0 6 0,0 1 0,-5 2 0,-3 2-1,4-2-2,0 0 1,4 3-1,-4 2-3,-5-2 2,5 0-1,-4 7 0,8-4-2,-9 9 2,5-1 0,0 5 0,0 0-1,4 3 0,-4 7 1,3-2 0,1-1 0,-4 1 1,4-2 0,4 4 0,-4-7 0,0-5 0,4 6-2,0-4 0,4 0 0,0 3-2,4-1 0,-8 1 0,8 0-2,5 4 1,-5-9-1,4-2-1,-4-2 1,5-7-1,3-3 2,-8 0-1,9-4 2,-1-6 1,-4 3-2,5-6-1,-1 2-1,0-8 3,1 5-3,-1-3 2,1-5-4,-5 1-4,4 1-2,-3 0-2,-1-4-2,-4-1-2,-4-2-3,4 3-3,-4-3-5,-4 4-7,0-4-9,0-3-11</inkml:trace>
  <inkml:trace contextRef="#ctx0" brushRef="#br0" timeOffset="172603.8724">17637 6648 316,'0'0'29,"0"0"-6,0 0-4,4 0-3,-4 0 0,4 0-2,8 0-2,-8 0-3,5-3-3,3-3-4,0-1 2,-4-4-1,5 2-1,-5-4-2,4 2 2,-4-2-2,1 0 1,-1 2-1,-4-1 1,0 2 0,-4 1-1,4-1 0,-4 5-1,0-1 0,0 0 2,-4-1 0,4 1-1,0 3-1,-12 3 2,8 0-1,-1 0 0,-7 0 0,4 3 0,0-3 0,0 3 0,4 3 2,-1 4 3,-3-2-1,4-2 0,0 1 0,-4 2 1,8 1 1,-4-4 1,0 8 2,4-1-2,0-3 1,0 1-2,4 5 0,-4-1-1,4-7-1,0 5 1,0 0-2,4 0-1,0-2 1,5-2-2,-9 4 0,12-2 1,-12-1-3,4-1 0,5 1-3,-1-4-7,0-1-5,1-5-3,-9 6-5,8-6-7,0 0-6,-4-3-7,13-8-8</inkml:trace>
  <inkml:trace contextRef="#ctx0" brushRef="#br0" timeOffset="172929.8911">18005 6245 314,'0'0'40,"4"0"-8,-4 0-3,0 0-5,0 0-1,0 0-6,5-4-5,7 4-4,-8-6-2,4 4 0,0-2-3,5 2-3,-5-4-4,4 3-6,-4-1-4,5-2-4,-9 3-3,4-7-6,0 5-3,0 2-8,13-16-9</inkml:trace>
  <inkml:trace contextRef="#ctx0" brushRef="#br0" timeOffset="173683.9342">18366 5947 243,'0'0'24,"0"0"-7,0 0 3,0 3-4,0-3-1,0 0-4,0 0 3,0 0-1,0 0 1,0 0-1,0 0 2,0 0 0,0 0-1,0 0-1,-4 4-1,-5-4-2,5 6 0,-4-6-2,4 0-1,-4 0 1,0 6-2,4-6 2,-1 4-3,1-1 1,-4-3-2,4 6-2,0-3 2,0 0-2,0 1-1,0 2 0,4-1-1,0-2 2,0 3-1,0-6-1,0 10 1,0-4 0,0-1-2,0-2 1,0 3-2,4-2 3,0-1 0,-4 3 0,4 1 0,0-1-1,0 5 0,-4-5 0,4 4 0,0-1 0,0-2 0,1-1 0,-1-1 0,-4 4 0,4 1 0,0 0 3,0 1-3,4-5 0,-4 4 0,0-4 0,0-3 0,5 3 0,-1-4 0,-4 1 1,0 0-2,-4 1 1,4-1 1,4 6 1,-4 1-1,0 1 1,0-1 0,1 2 0,-5 1 0,0-2-1,0 2 0,0 3 1,-5-5-1,5 2 0,-4-2 0,0 1 1,0 1-2,-4-3 0,4-4 1,0 0 1,-4-1-1,4 2-2,-1-7 2,1 3-3,4-3-3,-8 0-4,4 0-9,0-3-7,0-1-5,4-2-5,-4 1-2,4-8-3,0-18-8</inkml:trace>
  <inkml:trace contextRef="#ctx0" brushRef="#br0" timeOffset="174147.9607">18628 6345 291,'0'-2'21,"4"2"-3,-4-3-2,8-3 1,-8-7-6,4 2-2,4-2 4,-4-3-2,0 2 1,1-2 4,3 0 1,-4-5 3,4-1 1,4 5-3,-8-2-5,5-2-4,-5 0-2,0-1 0,4 3-3,-8 1 0,8 2-1,-8 2-1,4-2 0,-4 2 0,0-2-1,0 7-1,0 2 2,0 1-2,0-4 1,0 2-1,0 2 3,-4 0 1,4-1-1,0 4 0,0 3 0,0 0-2,0 0 3,0 0-1,0 6 1,-8 7-1,8 1 3,-4 6 2,0 2-2,0 2 1,4 6 0,0 0-3,0 5-2,0-5 1,0 0-2,4-3-1,4 2 1,0-8-1,0 4-1,0-7-5,1-2-3,3-5-3,-4-2-2,-4 1-6,4-7-5,1-3-4,-1 0-8,0-3-7,0-7-4,9-36-9</inkml:trace>
  <inkml:trace contextRef="#ctx0" brushRef="#br0" timeOffset="174448.978">18603 6025 387,'0'3'46,"0"-3"-5,0 2-5,0-2-7,8 0-6,5 0-6,7 0-4,5 0-3,3 0-4,5 0-7,-4-2-8,-1 2-5,1 0-8,-4-6-8,-1-7-6,-8 7-9,1 6-7</inkml:trace>
  <inkml:trace contextRef="#ctx0" brushRef="#br0" timeOffset="175139.0174">17535 7446 330,'0'0'40,"0"0"4,4 0-1,-4-3-8,0 3-3,4 0-6,0 0-5,8 0-3,-8 0-5,4-6-3,1 0-4,-1 1-1,4 2-3,-8-4-2,4 4-6,1 0-4,-1 0-6,-4 3-4,0-4-5,4 4-8,-4 0-8,0 0-5,9-3-12</inkml:trace>
  <inkml:trace contextRef="#ctx0" brushRef="#br0" timeOffset="175578.0425">17731 7227 368,'0'-3'36,"0"3"-3,4 0-2,-4 0-5,4 0-6,4 0-6,5 0-2,-1 3-4,0-3-3,1 0 0,-1 0-1,0 0-1,0 0-1,5 0-1,-5 3-1,-4 2 2,0 1-3,-3 4 2,-1 6-1,-4-2 2,0 2-1,0 1 0,0 3 0,0-5-3,0 3 3,0-2-2,-9-2 1,5 2-2,-4 2 3,0 4-2,4-5 2,0-1-1,-4 3 1,-1-4 0,1 0 1,4 3 0,-4-2 1,4 0-1,4-2 1,0 2-1,-4 3 0,4-11 0,-4 8 1,4-7 0,0 6-3,0-6 1,0-2 0,4-1 0,0-1 0,0 1 0,8-3-2,-4 4 1,9-4-3,-5 0 2,-4 0-3,-4-3 0,5 0-3,3 0 0,-4 3 2,4-3-8,-4 0-8,-3 0-6,3-3-6,0 0-4,4-7-4,9-17-12</inkml:trace>
  <inkml:trace contextRef="#ctx0" brushRef="#br0" timeOffset="175982.0656">18186 7599 294,'8'0'40,"-4"0"-2,0 0-2,4 0-4,-4-3-4,0 3-5,4-3-7,-3 3-4,3-4-3,-8 0-2,8 4-1,-8-10-1,8 4 0,-8-1 0,4 4 1,-4-5 0,0 2-4,0 0 3,0-7-3,-4 10 1,4 0-1,0-5 1,-4 4-2,0 1-1,4 0 0,-4-3 0,-4 3-1,-1 3 2,5 0-1,0 0 0,-4 0 0,0 3 0,0 0 3,4 3-2,0 5 3,-5-1 1,9 3-2,-4-1 3,4 3-1,-4 4-1,4-5 0,-4 2-1,4 3 0,0 2-1,0-4 0,0-1-1,0 0 1,4-2-3,4 2-1,1-3-4,-1-8 0,4 1 0,-4 0-4,4-6 1,-7 0-4,7-3-3,-4 0-7,0-3-5,4-2-7,-7-5-5,3 0-4</inkml:trace>
  <inkml:trace contextRef="#ctx0" brushRef="#br0" timeOffset="176304.0841">18370 7202 419,'0'0'42,"0"0"-12,4 0-5,-4 0-8,4 0-4,0 3-3,4-3-2,4 0-3,-7 3-1,-1-3-2,4 0 0,0 0-1,0 0-3,0 0-2,-3-3-8,3 0-6,-4-4-7,4 2-8,-4 2-9,0 0-10</inkml:trace>
  <inkml:trace contextRef="#ctx0" brushRef="#br0" timeOffset="176807.1128">18697 6933 313,'0'0'28,"0"0"-9,0-3-2,0 0-4,0 3 2,0 0-3,0 6-1,0-6 0,0 6 0,-4 1 0,0-4 1,0 0 0,-4 2 0,4 1 2,-4 0-2,3-6-2,-7 4 0,8-1-2,0-3-3,0 3 0,-4-3-1,4 3-1,-1 0-3,1 1 2,0-4-1,4 3 0,-8-2 0,8 3-2,-4 2 2,0 0-2,4 4 1,0-1 0,-4-4 1,4 5 0,0-4-2,0 4 0,0-3 2,0 0-2,4 2 1,-4-2 0,0-1 0,4 0 0,0 1 0,4-2 0,-8 1 1,4 0-2,0 4 2,1-4 0,3 2-2,-8-5 2,8 4-1,-4-1 0,4 0 0,-4-2-1,0-1 2,5 0-1,-5 0-1,0 0 2,-4 2-2,4-2 0,0 4 2,-4-4 0,4 3-1,0 4 2,-4-4-1,0 2 2,0-2 1,0 4-1,0-1-1,0 4 0,-4-5 0,0 2 1,4-1-1,-8-2 0,4-3 0,-4 3-3,3-4 2,1 3-1,-8-3 1,8 1 0,-4 2-2,0-3-1,-1-3-3,1 2-5,0-2-2,0 0-5,4 0-2,-4 0-6,8 0-6,0 0-6,0-5-4,0-5-11</inkml:trace>
  <inkml:trace contextRef="#ctx0" brushRef="#br0" timeOffset="177256.1385">18906 7300 267,'4'0'30,"-4"0"-10,0-3-3,4 0-1,0-4 3,0-2 0,1-2 0,3-2 1,0 0-2,-4-1-1,4-2 0,-4 0 0,0-1-2,9-2-3,-5 1-3,-8-1-1,4 5-2,0-5-2,0-4 0,0 0-1,0 5-2,-4-1 1,4-2 0,-4-1-1,0-2-1,0 8 0,0-1 1,4 1-1,-4 0 0,5 5 1,-5 1-2,0 4 2,0 3 0,0 0 1,0 0-2,0-1 0,0 4 0,-5 0 3,5 10 2,5-7-1,-5 13 1,0 5 0,0 4 0,-5 5-2,5 0 0,0-2-1,-4 3 0,4 0 0,-4-1 1,0 0-2,4-1-1,0-9-5,0 2-1,4-7-1,-4 1-4,4-7-4,5-1-5,3-5-5,-4-3-4,-4-3-3,8 0-2,-3-5-5,-1-8 0,4-27-8</inkml:trace>
  <inkml:trace contextRef="#ctx0" brushRef="#br0" timeOffset="177563.1561">18943 7039 308,'-4'0'36,"4"0"-4,0 0 0,0 0-1,4 0 0,0 0-6,-4 0-6,8 0-5,4 0-3,1 0-4,-5-3-2,8-3-2,-3 1-4,-1-1-4,-4-4-6,0 4-5,5-4-6,-1 6-6,0-6-5,-4 0-7,-4 1-6</inkml:trace>
  <inkml:trace contextRef="#ctx0" brushRef="#br0" timeOffset="180386.3176">19782 6370 274,'0'0'35,"0"0"-3,0 0-1,0 0-4,4 0 1,-4 0-4,8 0-2,1 6-1,-1-2-4,0-4-2,4 0-4,1 0-2,-5-4-2,4 1-2,-4-3 0,0-4-1,5 4-2,-5 0 0,-4-2 0,-4 1-1,8 1 0,-8 3 0,0 0-1,0-4 0,0 6 0,0-6 0,0 1-2,0 3 0,-4 0 1,0-1-1,-4-2 1,4 0-1,-4 4 0,3 2-1,-3 0 2,4-3 1,-4 0 0,8 3 0,-8 3 0,4 0 0,-5-1-2,1 7 1,4 1 1,-4 3 0,0-2 0,8 5 3,-8-2 2,4 2-1,4 3 1,0 2-1,0-2 1,0-2 0,0 2-1,0-1-1,0-2 0,4-2 0,0 2-1,4-4-1,0-2 0,0 1 0,0-1 1,1-1-2,3-2-1,-4-1-2,4-4-4,1 1 0,-5 0-6,4-3-3,-8 0-5,0 0-8,9-3-8,-5 3-4,0-3-6</inkml:trace>
  <inkml:trace contextRef="#ctx0" brushRef="#br0" timeOffset="180700.3355">20192 6009 380,'0'0'34,"0"0"-5,0 0-5,0 0-1,4-3-7,0 3-4,8-3-2,0 0-3,-3 3-3,3-3 0,0 3-3,0-2-6,5-1-9,-5-4-8,-4 1-8,4 0-9,1-1-8</inkml:trace>
  <inkml:trace contextRef="#ctx0" brushRef="#br0" timeOffset="181123.3597">20474 5804 305,'4'0'29,"0"0"-9,0 0-5,0 0-2,1 0-5,-5 0 1,8 0-3,-4 0 0,4 3 9,0 4-2,0-1-5,1 4 1,-1-6-4,-8 3 0,8 2-2,-8 1-2,0-1 1,4-4-1,-4 8 1,0 0-2,0-4 0,0-1 0,0 8 0,0-3 1,0-2 5,-4 2 1,-4-1 1,4 1 0,0-2 1,-5 5 0,5-5-1,-4 2 1,4 0-4,-4-6 1,4 3 0,-4 6-1,8-3 1,-9-2-1,9-2-1,0 1 1,0-7-1,0 0-3,-4 0 0,4 1 1,4-3-1,-4-1-2,0 7 2,0-4-1,4-3 1,1 3-1,3 0 1,8-3-2,-4 0-1,1 0-3,-1-3-2,-8 0-2,4 0-4,0-4-3,1-1-9,-1 2-7,0 3-8,0-4-6,0 4-4</inkml:trace>
  <inkml:trace contextRef="#ctx0" brushRef="#br0" timeOffset="181560.3847">20871 6159 302,'0'-3'39,"4"-1"-5,-4-4-3,0 2-3,4-4-2,-4 1-4,4-5-3,5 1-5,-5 7-1,0-7-2,0 2-1,4-2-1,-4-6 1,4-5-2,1 10 1,-5-2-2,4-3-2,0 4 0,0-4 1,-4 5-2,5-2-2,-9 0 0,4 2 0,-4-5-1,0 1-1,4 3 1,-4-1 0,0-2-1,4 5 0,-4-1 0,0 5 0,0-1-1,0 4 0,0 6 3,0-3-3,0 3 0,0 0 2,0 0 0,0 0-1,0 6 2,0 3 1,0 4 0,0 11 2,0 0-1,-4 1 0,4 2-2,-8-3 1,8 2 0,-5-3-1,1 4-2,4 2 2,0-5-1,4-2 0,1-4-3,-5 4-5,8-5-1,-4-1-4,4-6-1,4 1-4,-4-11-3,-3 3-6,7-3-8,-4-3-8,-4-2-4,0-8-1,8-26-5</inkml:trace>
  <inkml:trace contextRef="#ctx0" brushRef="#br0" timeOffset="181874.4027">20867 5826 405,'0'0'43,"0"0"-7,0 0-7,0 0-6,0 0-7,0 0-3,12 4-3,5-4-4,-1 4-2,5-4-5,-1 0-4,1 0-4,3 0-7,-3-1-2,-1-2-8,0 3-9,-3-4-11,16-5-14</inkml:trace>
  <inkml:trace contextRef="#ctx0" brushRef="#br0" timeOffset="182774.4541">19872 7512 351,'0'0'37,"0"0"-4,4 0-5,-4 0-6,0-4-2,0 4-6,9 0-4,-1-6-2,4-3-3,0 2-1,1-6 0,-1 2-1,0 2-2,-4-1 1,0-2-1,1-3 1,-1-1-2,-8 8 0,4-4 0,0 2 1,-4 1-1,0 1 0,0 0 0,-4 0 0,0 1 1,0 7 0,-4 0 0,-5 0 1,5 0-2,-4 4 6,4 2 2,-1-3 0,1 7 1,-4 1 0,0 5 0,4-2 1,-1 2-1,1 1-2,0 6 1,4-4-2,4-5-1,-4 5 0,4-8 1,0 2-3,0 3-1,0-2 0,0-1-1,4 0 0,4-2 0,4-5-1,1 0-2,-1 1-4,0 2-1,0-6-3,-3-3-2,3 0-2,4-3-3,-3 0-6,-1-3-5,0-7-6,0 2-5,1-2-1,-1 4 1,-8-6-2,29-10-5</inkml:trace>
  <inkml:trace contextRef="#ctx0" brushRef="#br0" timeOffset="183094.4725">20204 7105 327,'4'0'46,"0"-4"-8,-4 1-6,0 3-5,4 0-2,0 0-5,0 0-6,-4 0-3,4 0-1,1 0-4,3 0-2,-4 0 1,8 0-2,-4-6-1,0 3-1,5 0-1,-9-4-2,4 1-2,0-1-5,-4 6-4,4-5-6,-8 2-4,0-2-7,5 3-4,-1-4-5,-4 1-4</inkml:trace>
  <inkml:trace contextRef="#ctx0" brushRef="#br0" timeOffset="183506.496">20392 6838 264,'0'0'20,"4"-5"0,-4 2-2,4-1 0,5 4 2,-1 0 0,0 0 1,4 0-2,-4 0 0,1 7-2,-1-2-2,-4 7 5,-4-5-4,4 2-1,0-1-4,0 8 0,0-3-4,-4 1-2,4-1 0,0-4-3,1 4 1,-5-8-1,0 7-1,0-2 0,4 3-1,-4-5 1,-4 1 0,4 1-1,0-4-1,0 2 2,0 2 1,0-1 1,0 1 0,0 1 0,0-2 1,0 1-1,-5 6 0,1-2 0,0-1-3,0 0 2,0-2 1,4 1 0,-4-2 0,0-1 0,4-1 1,-4 2 0,4-4-1,0 1 0,0-1-2,0-1 3,0-2 0,-4 0-2,4 0 1,0 1 0,0-1-1,0 0-1,4-3 0,-4 3 0,4 0 0,4-3-1,-4 0-1,4 0 2,5 0-2,-9-3-1,8 0-1,0-3-1,1-4-4,-5 2 3,4-2-4,-4 4-3,4 0-1,-3-1-8,-1 1-1,4 1-7,-4-1-6,5 3-8,-9-4-3,16-2-8</inkml:trace>
  <inkml:trace contextRef="#ctx0" brushRef="#br0" timeOffset="183918.5196">20789 7190 266,'0'0'40,"4"0"-6,-4 0-2,4-3-6,1-3-4,-1-4-2,-4 1-2,4-1-5,0 2 3,0-1-2,4-4-1,-4 2-1,-4-2-2,8-3-2,-3 0-1,-1-1 0,0 1 1,0 2-4,4-5 1,-4 4-3,0-10 2,0 11-2,0-9 0,-4 6 0,0-5-2,4 1 0,-4-4 1,9 10 0,-9-1 0,8 0-1,-8 5 0,0 5 0,0 0 2,0-1-1,0 4 1,0 0-1,0 3-1,0 0 0,0 0 0,0 0 1,0 3 2,-4 3-1,4 13 2,-4-1 1,4 7 0,0-1 0,-4 3-1,-1 2 0,1 1-1,4 0 0,-4-3 0,4 2-2,0-5-1,0-4 1,4 0-2,-4-5 0,4-3-4,5-3 0,-1-6-2,0 0-1,0 1-4,0-4-2,1 0-9,-1-4-6,0-2-11,-4-3-5,4-3-6</inkml:trace>
  <inkml:trace contextRef="#ctx0" brushRef="#br0" timeOffset="184230.5374">20789 6946 318,'0'3'37,"0"0"-3,0-1-2,4-2-2,0 3-5,9-3-3,-1-3-6,0 3-4,1-2-6,-1 2 2,0-3-4,0-4 0,5 1-2,-5-7-6,0 7-9,1 0-6,-1-2-9,-8 1-9,4-2-5,9-7-13</inkml:trace>
  <inkml:trace contextRef="#ctx0" brushRef="#br0" timeOffset="184964.5794">21305 5450 142,'0'0'21,"0"0"-3,0 0 6,0 0-2,0 0-3,0 3 4,4 6-6,4-2 1,-8-2 5,9 4-3,-5 4 2,0 1-1,4 2 3,0 0-1,0-2 2,-4 5-4,5 2-3,-1-2-2,4 5-4,-4 1 0,0 2-1,5 4 3,-5 2-3,4 3 0,-8 6-4,9-1-1,-1 5 2,-4 7 0,0 7-3,0 8 1,5 2 0,-5-3-2,0 5 0,-4-6 0,0-2 0,0-2 2,-4-5 0,0 2 0,0 2 2,-4-3 0,0 6 1,-4-2-1,4-2-2,-4 2 0,-5-1 1,5-6-2,4-4 0,-4 2 0,8-4-2,-8-6 0,0 0-2,-1 3 2,1-6-2,0 3 1,4-4 0,-4 1 0,-5 0 0,5-4 0,-4 4 0,0-3 1,-1-4-2,-3 4 1,0-7-2,3-1 2,-3 1-2,0-3-2,-5-2-1,1-1-4,3 0 0,1-5-2,0-5-2,-5 5-5,9-3-1,0-1-4,3 0-5,-3-3-6,4-3-10,-4 1-12,3-4-11</inkml:trace>
  <inkml:trace contextRef="#ctx0" brushRef="#br0" timeOffset="192582.0151">16106 9559 205,'0'0'23,"0"0"0,0 0-5,0 0-4,0-3-2,0 3-5,4 0 0,-4 0-3,4 0 0,-4 0-1,0 0-2,0 0 0,0 0 0,0 0-2,0 0 4,0 0 1,0 0-2,0 0 3,0 0 3,0 0-1,0 0 2,0 0 0,0 3 1,0-3-3,0 7-2,0-1 0,4 2-1,-4 1-1,0-2 1,4 2-3,-4 1 1,0-2 1,0 1-2,0 4 3,0-2 2,4 5 0,-4-3-1,0 4 0,0 2 1,0 0-1,8-4 1,-8 5-1,5-1-1,-1 4 0,0-9-2,4 2 1,-4 1 0,4 2-2,0-1 1,-4 4 0,5-1 2,-1-2 0,-4-3 2,4-5-1,0 2-1,0-4 2,5-1-2,-9 2 0,8-7-1,-4-3 0,5 0-2,-1 0 0,0-3 0,0-4 0,1 4 0,-1-5-1,4-8 0,-3 2 0,-1 1 0,4-6 0,-3-1-1,-1-3 0,0 6 2,5-9 0,-5 9-2,-4-5 2,4 1 1,-3-1 1,-1-2 0,4 3-2,-8-1 1,0 1-1,4 2 0,-8-1 1,0 0 1,0 0-2,0 1 0,0 1 0,0 2 0,0-3-1,-4 2 1,4 1 1,0 2-1,-4 1 0,-4 0 1,4 4-2,-4-3 0,0 6 2,-1 0-2,1-1 0,4 7 0,-4 0 0,0 0 1,4 0 0,-5 7 1,1 2-1,4 6 3,-4 4 1,0-2 0,-5 2 2,9 4-1,-4-3 0,0 4-1,0 1 0,8-1 1,-4 0-1,-5 5 1,9-5 1,-4 7 0,4 0 0,0-1 1,0-3-2,0 3 1,0 8 1,0-1-2,0 3 0,0-4-1,4 1 0,-4-1-1,5-2-1,-1-1-1,0 4 0,-4-7-1,0 2 0,4-5-1,-4 0 1,0 1 0,0-1-1,0-3-2,-4-2-1,4 2-2,0 2-1,0-6-2,0-1-1,-4-1-2,-5 1-1,9-2-3,-4-1-3,0-9-5,4 4-6,0-2-5,0-2-10,0-7-11</inkml:trace>
  <inkml:trace contextRef="#ctx0" brushRef="#br0" timeOffset="193035.041">16708 9500 331,'0'0'39,"0"0"-2,0 0-4,0 0-5,0 0-3,0 0-5,0 0-5,4 0-3,4 0-1,0 0-5,0 0 1,0 0-2,1 0-1,-1 0-1,0 0 1,-4 0-1,4 0-1,5-3 0,-5 3-1,0 0-2,-4 0-5,4 0-4,-4-1-5,0 1-2,-4 0-5,4-4-3,-4 4-4,0 0-2,0-3-5,0 0-5,0 3-6</inkml:trace>
  <inkml:trace contextRef="#ctx0" brushRef="#br0" timeOffset="193354.0593">16929 9268 284,'0'-3'33,"0"1"-3,0-4-3,0 6-3,4 3 0,-4-3 2,4 3-3,-4 5 0,0 5-2,4 0-1,0 1-4,-4 8 1,0-4-4,4 7 2,-4-1-5,4 0-1,-4 1-2,0-1-2,0 0 0,0 2-3,0-6-3,0 6-4,0-6-4,0-1-9,-4-4-9,4 1-8,-4 0-10,4-5-5,-20 20-11</inkml:trace>
  <inkml:trace contextRef="#ctx0" brushRef="#br0" timeOffset="194243.1101">17256 9804 364,'0'0'45,"0"0"-5,0-6-7,4 6-9,-4 0-5,8 0-4,1 0-4,3 0-4,-8-4-1,4 1-1,4 0-3,1 0 0,-5-3 1,4-2-3,-4 1 0,5 1-2,-5 0-3,0 2-4,-4-2-3,4 4-6,1-1-2,-9 3-7,0-3-4,4 3-5,-4 0-3,-4 3-8</inkml:trace>
  <inkml:trace contextRef="#ctx0" brushRef="#br0" timeOffset="194576.1292">17301 10003 279,'0'0'52,"0"0"-3,4 0 2,0 3-10,5-3-9,-1 0-7,4 0-7,0 0-3,-3-6-4,-1 2-4,8 1-1,-4-8-6,1 2-2,-5-1-5,4 0-2,0-1-6,1-1-7,-1 5-6,-4-2-10,0 9-7,-4-7-5</inkml:trace>
  <inkml:trace contextRef="#ctx0" brushRef="#br0" timeOffset="196398.2334">18681 9106 217,'0'0'26,"0"-1"1,0 1 1,0-4-1,0 1 0,0 0 0,0 3-3,0-6-1,0 6-2,0 0-2,4 0 0,-4 0-3,0 0 1,4 3-2,0 3-1,-4 5-1,4 2-1,0 4-2,0 6 1,5 4-4,-9 3 1,0 2-1,0 4 0,4-2-2,-4-1 0,0 0-1,-4 1-2,4-2-1,0-5 1,0 0 0,0-2-2,0-1 0,0-5-5,0-5 0,0-1-6,0-3-3,0-1-5,0-4-8,0-2-8,0 0-9,4 0-7,-4 13-11</inkml:trace>
  <inkml:trace contextRef="#ctx0" brushRef="#br0" timeOffset="197562.3">17842 9942 153,'0'0'14,"0"-3"0,0 3 1,0 0 2,0 0 0,0 0-4,-9 0 1,9 0 3,0 0 4,0 0-2,0-3 1,0 3-5,0 0 2,0 0-2,0-3 1,0 3-2,0 0 4,9-7-1,-9 4 2,4-3 0,0 3-2,8 3-3,-8 0-1,0-7-1,4 7-1,-3 0 0,3 0-1,4 0-2,-4 4 1,4-4-1,1 0-1,-1 3 2,9-3-3,-5 0-1,0 0 2,5 0-3,-1 0 0,5-3 0,-9 3-3,1 0 2,3 0 0,-4 0-1,1-4-2,3 4 0,1 0 3,-5-3-2,5 0 2,-1 3-2,0 0 0,-3-2 0,3 2 0,1 0 0,-5 0-1,5 0 0,-1 0 0,-4-3 0,-3 0-1,-1 0 2,4 3-1,-3 3 0,3-3 0,-4 0 0,5 0 0,-1 0 0,5-3 0,-5 0 1,0 3-1,1-4 0,-1-2 0,0 3 0,5 0 0,-9 3 0,9-3 0,-9-1 0,4 1 0,1 3 0,-1-5 0,0 5 0,1 0 0,-5 0 0,5 0 0,-5 0 0,4 0-1,-4-3 1,5 3 0,-1 0 0,-4 0 0,5 0 0,-5 0 1,0 0 0,9-3-1,-9 0 1,9 0 0,-5 0 0,0 3 0,-3-4 0,3 1-2,5 0 2,-9 0 0,4 3-1,1-3-1,3 3 0,-4 0 2,1 0 0,-1-2-2,1 2 2,-1 0-2,4 0 2,-3 0-1,-1 0 0,5 0 0,-1-3 0,1 3-1,-1 0 2,0-3-1,1 3 0,-1-3 0,-3 3 0,3-4 0,-3 1 0,3 3 0,1-3 0,-1 0 0,-4 3 0,1 0 0,3 0 0,-7 0 0,3-3 0,-4 3 0,1 0-1,3 0 2,-4 0-1,5 3 0,-1-3 0,-4 3 0,0 0 0,9-3 0,-9 0 0,5 0 0,-5 0 0,4 0 0,-3 0 0,3 0 0,-4 0 0,5 0 0,-1 0 0,-4 0 0,1 0 0,-1 0 0,-4 0-1,4 0 2,1 0-1,-1 0 0,0 0 0,-4 0-3,5 0-2,-5 0-2,-4 0-1,0 0-2,0 0-2,-4 0-3,4 0-5,-4 0-8,0 0-10,0-3-15</inkml:trace>
  <inkml:trace contextRef="#ctx0" brushRef="#br0" timeOffset="200455.4654">17907 10807 227,'4'-3'17,"-4"0"2,4-13-6,4 6-2,5 2 4,-9-4-3,4 2 1,0-4-1,0 1 3,-3 0 1,3 4-2,0-2 2,-4 4-1,0-5 2,0 4 2,0-2 0,0 7-1,0 0-1,1-4-2,-5-2-5,0 9 0,4 0-1,-4 0-4,0 0 1,0-3 0,0 0-1,0 3-1,0 0-1,0 0 2,0-5 0,-9 5-3,9-7 1,0 4 0,-8 3-2,4-3 3,0 3-2,0 0 1,0 0-1,0-9 1,0 5-1,-4-2-2,-1 6 2,5-3 0,-4 1-1,4 2 0,-4 0-1,0 0 3,3 0-1,1 0 0,0 0 0,0 0-1,0 0 1,0 0 1,0 5 0,-4 1-1,4 4 2,0 3-1,-5-5 0,5 4 0,4-2 2,-4-1 0,0 6 0,0 4-1,4-5 1,0 8-2,0-4 0,0 1 1,0-3 0,0-2-2,0 2 0,4 0 2,-4-2-1,8 2-1,-4-5 0,5-1 0,-5-1-1,4-2 0,-4-1 0,0-3-1,4 0 1,0-3-4,1 0-1,-1 0-6,0 0 0,-4 0-4,4 0-4,5-3-1,-5-3-5,4 3-8,-4-7-5,-4 4-8,4-4-6,5 2-4</inkml:trace>
  <inkml:trace contextRef="#ctx0" brushRef="#br0" timeOffset="200809.4857">18128 10317 349,'0'0'47,"4"0"-5,-4-6-4,0 6-7,0 0-8,0 0-4,0 0-3,4 0-3,5 3-1,-1-3-3,4 0-2,-4 0-1,5 0-3,-5 0 0,4-3 0,-4 3-1,4-3-6,-3 3-2,-1-6-3,0 2-1,0 3-8,-8-6-5,4 1-3,0 3-8,-4-3-5,0 2-6,4-2-10</inkml:trace>
  <inkml:trace contextRef="#ctx0" brushRef="#br0" timeOffset="201208.5085">18296 10057 302,'0'0'34,"0"0"3,4 0-2,0 0 2,0 0-5,5 3-5,-5-3-5,4 3-6,0 3-1,4 1-4,-8-4-1,9 0 0,-5 0-3,4-3 0,-4 4 0,0-1-1,5-3-2,-5 0 1,-4 0-3,-4 0 1,4 0 2,4 0-3,1 0 0,-5 0 1,-4 0-1,4 3-1,0-3 1,-4 3-1,0 0 1,0-1 1,4 7 1,-4 1-4,0-1 4,0-1-2,0 2 0,-4 3 0,0-4 0,4 6-2,-4 0 1,0 0 0,-1 1 1,1 3-2,0-5 0,4-1 0,-4 3-2,4-5-3,-4 5-3,4-4-1,0-4-1,-4 2-2,4-1-3,0-2-6,-4-1-8,4-3-7,-4 0-10,4 2-5,-13 5-10</inkml:trace>
  <inkml:trace contextRef="#ctx0" brushRef="#br0" timeOffset="201731.5384">18611 10391 280,'0'0'24,"0"0"-1,0 0 0,4-4-1,-4 4-3,9 0 1,-1 0-1,0-11-1,-4 5 2,8-7 0,-3 4-1,-1-1-2,-4-1-2,4-2-3,-4 1 1,0 0-3,4 0-2,-4-1 1,5-1-3,-5-2 0,4 2-1,-4-2-1,4-3-2,-4 4 0,0-7-2,0 4 0,1-4 1,-1 2 0,0 0 0,0 0-1,0-2 0,0 4 0,0-1 0,-4 5 0,0-2 0,0 0 0,0 5 2,0-2-1,4 4-1,-4-1 1,0 8-2,0-1 1,0 3 1,0 0 0,0 0-1,0 0-1,-4 3 2,4-3-1,0 5 0,0 11 1,-8 0 3,8 1 0,-4 9 0,4-9-1,-4 7 0,0 2-2,4 1 2,0 3 0,0-2-1,0 3 0,0-1 0,0-1-2,0-6 1,0 1 0,0-2-3,4-4-2,0 1-2,4-5-2,0-4 1,0-4-4,1 1 2,-1-4-5,0-3-4,4 0-7,-8-3-7,5-4-11,-1-4-5,4-27-13</inkml:trace>
  <inkml:trace contextRef="#ctx0" brushRef="#br0" timeOffset="202068.5577">18693 10139 380,'0'0'49,"0"0"-6,0 0-5,0 0-10,0 0-5,4 0-8,13 0-1,-5 0-5,-4 0-1,4 0-2,1 0-5,-1 0-2,0 0-4,1-1-5,-1-2-4,0-7-7,0 7-7,-3-7-7,-1 7-8,-4 0-7</inkml:trace>
  <inkml:trace contextRef="#ctx0" brushRef="#br0" timeOffset="203979.667">19164 10486 342,'0'-3'37,"0"3"-5,0-3-3,0-1-5,-4 4-6,4-3-5,0 3-4,4 0-2,-4 0-2,0 3-1,0-3 0,0 7 1,0-7 2,0 6 0,0-1-1,0 0 0,0-1 2,4 6-1,0 0-1,-4 2 0,4-1-1,-4 5-1,8-3 0,-8 5-1,0-3-1,0 0-2,0 7-1,0-6-4,0 1-3,0-1-4,0-5-7,0 5-5,0 0-5,0-8-9,0-5-5,0 0-5</inkml:trace>
  <inkml:trace contextRef="#ctx0" brushRef="#br0" timeOffset="204324.6868">19131 10602 387,'0'0'46,"0"0"-4,0 0-6,0-3-7,8 3-9,-8 0-6,5-6-3,7-1-3,0 1-2,0 1-1,1-5-3,-1 4-5,0 3-5,9 0-7,-9-4-8,0 4-8,1 2-10,-5-3-8,20-5-13</inkml:trace>
  <inkml:trace contextRef="#ctx0" brushRef="#br0" timeOffset="204757.7115">19459 10211 267,'4'-6'28,"-4"2"-3,4 1 1,8 3 4,-4 0-2,-4 0-4,5-3-3,-1 3 2,4 0-1,0 0-2,-3 0-4,3 0-2,-4 0-2,4 0-1,-3 3-4,3 0 0,-8 4-1,8 1-3,-8 1-1,0 1 1,1-1-2,3 4-1,-8-2 1,4 5 0,-4-2 0,4 2 0,-4 0-1,0 2 2,0 1-2,0-2 0,-4 2 1,0-1 1,0 4-2,0 2 1,-1-2-1,-3-1 0,0-2 0,4-2 0,-4 2 0,0 2 1,3-2-1,-3-4 0,4-3 1,-4 4-2,4-2 1,0 2 0,-4 0 1,4 2-2,-5-2 1,9-2 0,-8-5 0,8 7 0,-4-8 0,4 5 1,0-7-2,-4 1 2,4 2-2,0-2 1,0-4 0,0-2 0,0 3 0,0-4 0,0 0 1,4 0-2,8 0 1,-3-4 0,-1 4-4,0 0-1,0-1-1,0 1-2,0 0-1,1 0-5,-5-3-5,4 3-1,-4 0-5,4-4-5,0 4-2,-3-6-6,3 0-4,24-15-5</inkml:trace>
  <inkml:trace contextRef="#ctx0" brushRef="#br0" timeOffset="205226.7383">19835 10685 323,'0'0'32,"0"0"-1,0 0-4,4 0-2,1 0-4,-1 0-3,0 0-2,4-7-3,-4 4-2,0-10-2,0 6-2,4-3 0,1-3 0,-1 1-2,0 7-1,-4-2 0,0-2 0,4 3-3,-8-4 2,4 5-2,-4-4 1,0 2-2,0 1 1,0 0 0,0 2 1,0 0-1,0 0-1,-4-2 5,0 3 0,0 0-1,-4 3 1,4 0-3,4 0 3,-8 0 0,0 0 1,3 3-1,-3 3 0,4 2-1,-4 2 3,4 2-3,0-2 1,0-2 1,-5 8 0,5-7-1,0 3 0,0 3-1,4 1 0,0 2 1,-4 1-1,0-5 0,4 5-2,0-3 1,4-2-3,-4 2 1,4-1 0,0-3 0,4 1-1,5-3-2,-5-2-1,0-2-2,4-6-2,1 0-2,-5 0-3,4-3-1,-4-4-4,1-1-1,-1-4-6,0-4-5,0 2-4,0-2-3,-4 3-3,5-1-3,-1-2-5</inkml:trace>
  <inkml:trace contextRef="#ctx0" brushRef="#br0" timeOffset="205559.7574">20020 10265 362,'0'0'38,"0"0"-1,4-2-3,-4 2-4,4 0-6,0 0-5,4-3-3,0 0-3,0 3-3,-3-3-2,3 3-2,0 0-1,0-3-2,0 3 1,1-7-3,3 4 1,-4 0-1,0 0-3,0-4-3,-4 4-3,5 0-4,-5-3-4,-4 4-4,4-4-7,0 3-5,-4-1-5,0-2-2,0 6-4,-8 0-9</inkml:trace>
  <inkml:trace contextRef="#ctx0" brushRef="#br0" timeOffset="205961.7804">20224 10039 305,'0'-3'34,"4"3"-5,1-6 2,-1 6-1,-4 0-1,4 0-3,0 3-4,0-3-4,4 0-4,0 3-4,-8-3-1,4 3 0,5 0-4,-9 1 3,12-1-2,-8-3 0,0 3 1,4-3-2,-4 0 1,4 3-2,1-3-3,-9 0 2,4 0-1,4 0-1,-8 0 0,4 0 0,0 0-2,-4 0 2,8 0 0,-8-3-1,4 3 0,1 0-1,-5 0 0,8 0 2,-8 3 0,0-3-1,0 0 0,0 11 1,-4 2 1,0 3 0,4-2 2,-5 2-1,5-2-1,-8 6-1,8-1 0,0-5 1,-8 2-1,4 1-1,4-1 0,-8 0-3,8-2-2,-8-1-5,8 0-1,0-5-3,-5 1-6,5-2-5,-4-4-5,4 0-5,-4 0-7,4 0-2,0 2-10</inkml:trace>
  <inkml:trace contextRef="#ctx0" brushRef="#br0" timeOffset="206460.8089">20503 10324 263,'0'0'17,"4"-3"0,4-7-2,-4-3 0,4 5-1,0-4-1,-3-3 2,3 3-1,0-4 2,0 2 1,0-2 1,0 0 2,1 1-1,-1 0 0,-4-1-2,4-2-5,-4-1-3,0 2-1,0-3-3,1 3 0,-1-2-2,0-2-1,0-1 1,0 8-1,-4-9 0,4 6-2,0 1 5,-4 0 0,4 8 1,-4 2-2,0-7 0,0 7 2,0 3-2,0-1 0,0 4 0,0-3-3,0 0 2,0 3-1,0 0-2,0 0 0,0 0 0,0 3 1,0 13 0,0-6 3,-4 4 1,4 2-1,-8 3 1,8-2 1,-4 9-3,0-2 0,0 3 0,0 0 0,-1 1-2,1-4 1,4 5 0,0-8-1,0 2-1,0-7 2,0 0-1,0-2-1,0-1 0,4-3-1,1-1-1,3-4-3,0-2 1,0-3-4,-4 3-2,4-3-2,1 0-2,-1 0-6,0 0-6,0-3-4,0 0-11,1-5-5,-5-1-6</inkml:trace>
  <inkml:trace contextRef="#ctx0" brushRef="#br0" timeOffset="206803.8286">20540 10069 403,'0'0'42,"4"0"-4,-4 0-6,4 0-7,-4 0-5,12 0-7,-4 0-3,4 0-3,5-6-3,-5 3-2,0 0-2,1-8-4,-1 4-2,4-2-4,-3-2-6,3-2-6,-4 3-9,1-2-7,-1 7-3,-4-1-6</inkml:trace>
  <inkml:trace contextRef="#ctx0" brushRef="#br0" timeOffset="207780.8844">19868 9794 163,'0'0'16,"0"0"-3,0 0 0,0 0-5,0 0 1,0 0-6,0 0 2,0 0 5,0 0 1,4 0 2,-4 0 2,4 0 1,-4 0 1,4 0 2,1 0-3,-5 4 1,0-4 1,0 0-1,0 0 0,4 0 3,0 0 3,-4 0-4,8 0 0,-4 0-3,0 0-1,0-4-2,4 1-3,-4 0 0,5-6-3,-9 9-1,8-5-2,-8 5 0,4 0-1,0 0-1,0 0 1,0 0-2,0 0 4,0 0-2,5 0 0,-1 0 2,0 0 1,0 1-3,4-1 1,1 0-1,-1 0 1,0 0 1,9 0-1,-9 0 0,4-1-1,1 1 0,-1-3 1,1-4-2,3 4 2,-4 3-2,-3-3-1,3 3 0,0 0-1,-3-3 2,3 0-2,-4-1 1,9 1 0,-9 3 0,0-5 0,1 5 2,-1 0 0,8 0-1,-3 0 0,3 0-1,-3 0 2,-1-3-2,0 3 1,5 0 0,-5-3-2,5 0 2,-5 3-2,0-3 1,1 0 0,-1-1-1,-4-2 0,5 6 0,-5 0 0,0-3 0,1 3 0,-5 0-1,0 0 2,0 0-1,-4 0 0,5-3 2,-5 3-2,4 0 0,-4 0 0,0-4 0,0 4 0,0 0-1,0 0-2,0-3-1,-4 3-3,0-5 1,5 2-1,-1 3 0,0-3-3,0 3-1,-4 0-2,8-3-1,-8 0 0,4 0-2,0-1-4,0 1-8,-4 0-8,0 0-13,4-3-9</inkml:trace>
  <inkml:trace contextRef="#ctx0" brushRef="#br0" timeOffset="209054.9573">21301 8459 205,'0'0'22,"0"0"2,0 0-5,0 0-2,0 3 1,-4 0-3,4-1 1,0 11 2,0-7 0,0 4-1,0-4 1,0 0 1,0 2-2,0 2 1,-4-4-2,4 4 1,0-1-2,0-4-4,0 1 0,-4 7-1,4-2-1,0 2-2,-4 3 0,-5 0-2,1-5 1,4 5-2,-4-2 2,4 2-2,0 1 0,0 3 0,-4-3-2,3 2 1,-3-1 1,0 1 1,4 0-1,-4 1-1,4 0 0,-4-3 0,3 8-1,1-4 3,-4 3-1,4 5 0,-4-2 0,0 0 0,4 3 0,-1 2 1,-3 4-2,0 1-1,0 2 1,4 1 0,0-3-1,0 3 0,4-1-1,-4-2 0,-5-1 0,9 1 1,0 3 1,-4-1-1,4-2 1,-4 1 1,4 2 2,0-4-2,0 1 1,0 4 0,0 4-1,0-4-1,0 9 3,0-1-3,0-3 0,8 0 0,-8-3 0,13 1 0,-1-1-1,-4 0 0,4-3 0,-3-3 2,-1-1 0,4 2 1,-4-7-1,0-1 0,1 0 0,-1-3-1,4 2 0,4 4 0,-3-6-1,-1 8 1,-4-5-2,4 4 0,1-4 0,3-3 0,-4 1-1,-3 3 0,7-8 0,-4 0 0,1 1 0,-1-2 0,0-5-1,-4 2 2,5-1-1,3 1 0,-4-6 0,-8 1 0,5-5-1,3 4-5,-4-5-2,-4-1-1,8-1-6,-8-3-4,5 0-6,-5-3-5,4 0-10,0-3-18,0-6-17</inkml:trace>
  <inkml:trace contextRef="#ctx0" brushRef="#br0" timeOffset="213585.2164">21530 9244 321,'0'0'28,"4"0"-5,-4-3-8,0 3-3,0-3-3,4 0-2,5-7-3,-1 1-1,4 1 1,-4-2-2,1 1 3,-1-2 5,0-2 3,0 3 2,0-6 1,-4 2-2,5 8-1,-5-1-4,4-4-2,-4 5 2,0-4-4,-4 1 0,4 3-1,-4-1-1,0 1 1,-4-2-1,4 2 0,0 2-1,0 1 1,-8-3 0,0-1-1,8 4 1,-4 2 0,-1-6 1,-3 7-1,8-3-2,-4 0 1,-4 3-1,4 0 0,-4 0 1,4 3 0,-5 0 0,-3 4 1,8 1-1,0 4 3,-4-5-2,4 2 2,0 2-1,-5 2 0,5 0 1,0 1-2,4 8 1,0-4-1,0 1 1,0-2-2,0 9 2,0-9 0,0-1-2,8 0 0,-8-2-1,13 2 0,-5-3-2,-4-5 2,4 2 0,0-4-1,5 0-3,-1-3-5,-4-3 0,4 0-6,1-3 0,-5 0-4,8-3-8,-3-4-8,3-4-11,-4 1-8</inkml:trace>
  <inkml:trace contextRef="#ctx0" brushRef="#br0" timeOffset="213935.2364">21919 8795 377,'0'0'36,"4"0"-1,-4 0-4,0 0-5,0 0-6,9 0-5,-9-4-3,8 4-2,-4 0-2,4 0-2,0-3-1,0 3-1,5-6-3,-9 3 0,4 1-1,0-1-4,-4 3-6,4 0-3,1-3-8,-5 3-6,0-4-8,-4 1-4,4 3-2,0 0-1,4 0-4</inkml:trace>
  <inkml:trace contextRef="#ctx0" brushRef="#br0" timeOffset="214326.2588">22157 8553 266,'0'0'34,"0"-2"-5,0 2-2,4 0 3,8-3-5,-4 3-3,0 3-4,1-3-3,-1 0-4,-4 2-1,4 1 0,0 3 0,0 1 1,1-1-1,-5-3-1,0 4-5,0-3 1,-4 6 0,4-4-1,0 4-1,-4-1 0,0 1-1,0 1-1,0 2 1,0 1-1,-4 2-1,0-2 1,-4 5 2,0 0 0,3-1 1,-3 1 1,0-1 0,0-3 0,4 0 0,0 1-1,0 0 1,0-5-2,-1 1 0,1 1 0,4-5 0,0 2-1,0-1-1,0-3-1,4-2 2,1 2-2,3-4 1,-4 1 0,0 0-1,4-3 2,0 0-2,0 0 0,1 0 0,-1-3-1,4 0-4,0-2-4,-3-2-2,-5 1-4,12 0-6,-12-4-7,4 2-8,-4-1-9,1 2-4,15-12-8</inkml:trace>
  <inkml:trace contextRef="#ctx0" brushRef="#br0" timeOffset="214737.2823">22533 8860 300,'4'0'34,"-4"-3"-2,5-1-3,-1 1-3,0-3-1,-4-4-5,8-1-2,-4 2-4,4-1-1,-4-3-4,0-1 0,5-2 2,-1 0-3,0-1 0,-4-2 0,0 1-2,4-1 0,0 2-1,-3-4 0,3-1-1,-4-1-2,0 6-1,0-4 1,0 2-1,0 0-1,0 5 1,-4-5 1,0-2-1,0 8 0,0 4 0,0-2 2,0 8-1,0-1-1,0 4-1,0-6 0,0 6 0,0 3 0,4 4 1,-4-3 1,0 15 0,-4 2-1,4 4 3,0 6-2,0-1 1,-4 2-2,-4 1 0,8 0 1,-4-2-1,0-1-2,4-5 3,0-1-2,4-3-1,-4-2-2,4-3-3,4-5-1,-4-2-3,5-2-1,3-1-4,-4-6-6,-4 0-6,4-3-10,0-3-4,1-7-4,7-14-10</inkml:trace>
  <inkml:trace contextRef="#ctx0" brushRef="#br0" timeOffset="215079.3019">22529 8556 297,'0'0'47,"0"0"-4,-4 3-2,0-3-3,4 0-5,0 10-7,0-4-5,0 0-5,0-1-2,4 2-4,8-4-2,1 3-1,-1 1-4,4-7 0,5 3-4,-1-3-5,1 0-5,-5 0-8,5 0-5,-5 0-8,-4-3-10,9 3-8</inkml:trace>
  <inkml:trace contextRef="#ctx0" brushRef="#br0" timeOffset="216045.3571">23745 10373 309,'0'0'36,"0"0"-2,0 0-4,0 0-2,0 3-5,0-3-6,0 0-3,0 0-3,0 0-1,0 0 0,4 0-1,9 0 0,-5-3-3,4 0 0,-4 0-1,4-7 0,-3 1 1,-1-6-2,4 6 0,-4-4-1,1 0 0,-5 5-1,4-1-1,-8-1 1,4-1-1,-4 2 1,4-1-2,-4 1 2,0-1 0,0 4 0,-4 1-1,4 2 0,-4-4 0,-4 7-1,4-3 1,-13 3 0,9 0-2,-4 0 0,-1 3 1,1 4-2,4 1 5,-4 1-2,3 7 2,1-3 1,-4-2-1,8 2 0,-4 3 1,-1-2-1,9 2 1,-4 1-1,4-1 1,-4 0-2,4-5 1,4 2-1,-4 3 0,0-2-1,4 2-1,5-3 1,-1-5-1,-4-2 1,4-3-1,0 4-1,5-4-2,-1 0-3,-4 0-3,4-3-3,1-3-4,3 3-5,-4-3-7,5 0-7,-5-7-5,0 1-3,1-3-4,27-24-6</inkml:trace>
  <inkml:trace contextRef="#ctx0" brushRef="#br0" timeOffset="216398.3773">23987 10003 312,'0'-7'32,"4"4"-1,0 3-1,-4 0 1,0 0 1,8 0-3,0 0-6,-4 0-4,5-3-6,-1 0 0,-4 3-3,0-3-4,4 3 0,0 0-2,-4-2-1,-4 2-2,4 0 0,1 0-1,3 0-3,-8 0-1,4 0-2,0 0-1,0-9-2,4 9-3,-8-10-1,4 4-2,5-7-3,-1 5-4,4-2-2,-8 1-4,4-7-3,0 8-4,-3-2-3</inkml:trace>
  <inkml:trace contextRef="#ctx0" brushRef="#br0" timeOffset="216965.4098">24396 9688 266,'0'0'25,"0"0"-4,0 0-1,0 0-1,0 0-1,0 0-5,0 0 1,0 0-1,-4 0 0,4 0 0,-8 3 1,4-3 1,-9 6 0,9-4 3,-8 1-4,4 0 0,0 1-2,0-1-3,-5 0 0,5 3-2,0-6-1,0 4-2,-1-1 0,1 0-2,4 0 2,0 0-3,-4-3 0,8 3-1,-4-1 1,0 4 0,0-6-1,4 7 0,0-4 0,-4 0 0,4-3 0,0 6 0,0-2 0,0-1 0,4-3 0,-4 1 0,0 6 0,0-1 0,0-3-1,0 0 0,0 4 1,4-1 1,-4-6 0,8 13-1,-8-5 0,4-2 0,0-3 0,-4 4 0,4-4 0,4 8 0,-8-5 0,9 4 0,-1-4 0,-4-6 0,4 3 0,0 1 2,-4 2-2,5-3 0,3 0 0,-4-1-1,0 4 1,0-6 0,-4 0-1,1 4 1,-1-1 0,0 0 0,-4 0 2,0 3-1,0-2-1,4 5 1,-4-1-1,0 8 2,0 0 0,0-5-1,-4 2 0,4-1 1,-8 0 0,-1-3 0,9 1 1,-4-1-2,-4-1 2,4-2 0,0-2-2,-4-1 0,4 0 0,0-3 0,-5 3 0,5-3-1,0 0-2,0 0-1,-4 0-4,4 0-2,0-3-4,4 3-8,-4-3-4,-1 0-8,1-7-5,4 4-4,-4 1-2,0-5-6</inkml:trace>
  <inkml:trace contextRef="#ctx0" brushRef="#br0" timeOffset="217481.4393">24576 10049 254,'4'0'29,"0"0"0,1 0-2,-1 0-2,0 0-2,-4 0-1,4-3-1,4-4-2,0-2-1,0 2 2,1 3-2,-5-9-3,4 0-3,0-1-1,0 1-3,-4-3 1,0-1-1,0 4-1,1-3 0,-1 2-1,4-2-2,-4 0 0,0-1 0,0 1-2,4 1 2,-4-1-1,5-3-2,-1 5 1,-4-2-2,0-4-1,-4 0 2,4 3 0,0 1-1,0 0 0,-4 8 0,4-5 0,0 4 0,1 1 0,-5 5 0,0 0 0,0-4 0,0 7 0,0-3 0,0 3 0,0 0 0,0 0 0,0 0 0,0 0 0,0 3 0,0 10 0,0 1 1,0 5-1,0-4 3,0 7-1,0-1 0,-5 1 1,1-5 0,-4 10-1,4-1 1,4-2-3,-8 1 0,8-4 0,0-5 0,0 1 0,0-1-1,0 0-1,4-2-2,0-4 0,0-1-4,4-2 1,5-7-3,-5 0 0,0 0-7,0-3-6,0-1-7,1-2-7,-5-4-4,-4-1-6,8-17-5</inkml:trace>
  <inkml:trace contextRef="#ctx0" brushRef="#br0" timeOffset="217842.4599">24621 9767 277,'0'0'43,"-4"-3"-5,4-3 0,0 6-4,0 0-3,0 0-5,0 0-3,4-3-8,9 3-3,7 0-4,-4-3-2,5 3-1,-5-4-1,1-2-1,3 4-3,-8-4-3,5 3-6,-5 3-6,4-3-6,-3 3-2,-1-3-4,0-1-6,-4 4-4,-3-3-4,7 3-7</inkml:trace>
  <inkml:trace contextRef="#ctx0" brushRef="#br0" timeOffset="220809.6296">23459 8960 243,'0'0'37,"0"0"-4,0-3-2,0 3-1,4 0 0,-4 0 1,4 0 2,-4 0-1,8 0-5,-4 0-4,4 0-6,0 0-3,5 0-5,-1 0-2,0 0-2,-4 0-1,1 0-1,3 0 0,-4 0-4,0 0-4,-4 0-3,0 0-2,5 0-4,-5 0-5,0 0-3,-4 0-5,8 0-5,-8 0-6,4 0-4,0 9-11</inkml:trace>
  <inkml:trace contextRef="#ctx0" brushRef="#br0" timeOffset="221430.6652">23893 9020 304,'0'0'30,"0"0"-4,0 0-2,0 0-2,4 0 0,-4 0-3,8 0 0,-4 0-2,0 0-2,4 0-1,-4 0-1,4 0-5,1 0 2,-1 0-2,-4 0-3,4-1 1,-4-3-3,4-5 0,-3 3 0,-1 2 0,0-2-1,0 1 1,0 2-2,0-6 1,-4-1 0,4 4-2,-4-4 1,0 1 0,0 4 0,0-2-1,0 1 0,-4-7 0,4 7 0,-4 1 0,0-1 0,0 0 0,4 6 0,-4-4 0,0 1 0,-1 3 0,1 0 0,0 0 0,0 0 0,-4 0 0,4 10-1,0-4 0,0 5 3,-5 5 0,1-3 1,0-2 1,0 5 0,4 0 0,0-2 0,-4 2 0,3-2 0,1 2-1,4 0 1,-4-2-2,4-1 0,0 0-1,4 1 0,-4-1-1,9-4 3,-1 6-3,0-12 0,0 6 1,4-2-2,1-4-3,-5 0-1,4-3-3,0 0-4,1 0-1,-5-3-5,4 0-8,0 0-8,-3-7-7,-1-1-8,20-26-9</inkml:trace>
  <inkml:trace contextRef="#ctx0" brushRef="#br0" timeOffset="221791.6858">24183 8658 335,'0'0'38,"4"0"-1,-4 0 0,0 0-5,0 0-4,4 0-6,-4 0-4,4 0-5,-4-3-4,5 3-1,3 0-2,0 0-1,0-4-2,0 1 0,-4 0-1,5 0-1,3 0 0,0 0-1,-4 1-2,5-4-5,-1 2-2,0-2 0,-8 3-5,9-3-3,-5-1-4,-4 1-4,0-1-4,-4-1-4,4 2-4,-4 0-7,-4-4-3</inkml:trace>
  <inkml:trace contextRef="#ctx0" brushRef="#br0" timeOffset="222246.7118">24449 8380 273,'4'0'27,"-4"0"-4,9 3 5,-9-3-3,4 3-4,4-3-5,0 3-2,-4-1-4,4 7-1,1-6-1,-5 7-1,4-4-1,-4 1 2,-4 1 4,4 1-1,0 1 2,0-4-4,-4 7-1,4-5-1,-4 1-2,0 1-1,0-1 0,0-1-2,0 5 0,0-3 0,-4 2 1,4-1 0,-4-1-3,-4 3 0,8-2 2,-4 2 1,-4-1 0,4 3 2,-5 0 0,9-2 1,-8-2-1,4 2-1,0-2-2,0 2 1,-4 0 1,4-1-2,4-4-1,0-1 1,0-1 0,-4 0-1,4 4 0,0-7 0,0 2 0,4 1-1,0-3 2,0-3 0,4 4 0,0-4-2,4 0 2,-3-4 0,3 4-2,0 0 0,0-6-3,1 0-2,-5-2-3,4 1-3,-8 1-6,5-4-6,-1 4-7,-4 1-6,4-1-6,-8 0-3,8-10-8</inkml:trace>
  <inkml:trace contextRef="#ctx0" brushRef="#br0" timeOffset="222685.7369">24752 8764 232,'0'0'25,"4"0"1,-4-3-3,4 0-4,5-3-2,-1-4-4,-4 5 0,4-4-2,-8-1-1,8 1 5,0-1-1,-3-1-3,-5-5 3,8 2 2,-8-2 0,4 2 1,0-5-2,4-1-4,-4 0-2,0-1-3,5-4-2,-1-2 0,-4 4-2,8 3 0,-8-3 0,0 9 0,4-2-2,-3-1 0,-1 4-1,-4 0 1,4 5 3,-4-4 1,0 5-2,0 1 2,4 3-1,-4 3-2,0 3 1,0-3-2,0 0 1,0 3 0,0 7 1,-4-1 2,4 12-1,-13 1 2,5-4-2,4 5 1,-4 3 2,4 1-1,-4 3 0,4 2-2,0-8 1,-5 6-2,9 2 0,-4-5-1,4-3 0,0-1-1,0 0 0,0-9 1,0 2-2,4-3-2,5-5-1,3-2-4,0-3 1,0-3-4,1 0-7,-1-3-6,0-3-9,5-6-7,-5-3-4,-4-3-6</inkml:trace>
  <inkml:trace contextRef="#ctx0" brushRef="#br0" timeOffset="223048.7577">24744 8472 273,'0'0'40,"0"0"-3,-4 1 0,4-1-2,0 4-1,0-4-6,0 6-5,4-6-6,8 0-4,9 0-4,-5 0-4,5 6-4,-1-6-6,5 3-7,-5 4-8,-3-4-5,-1 3-3,-4-4-5,5-2-6,-9 3-1</inkml:trace>
  <inkml:trace contextRef="#ctx0" brushRef="#br0" timeOffset="224901.8637">21559 10125 284,'0'0'34,"0"0"-2,0-3-2,8 3 0,0-3-1,-4 3 0,5-3-4,-1-1-4,0 1-5,4 0 0,-8 0-2,5 3-5,3 0-1,0 0-1,5 0-2,-9 0-2,4 0 1,-4 0-3,4 3 0,-3 0 1,-5 0 0,4 4-2,-4 2 1,4 1 0,-4-2-2,4 5 2,-3-1 1,-1 3-1,-4-3 0,0 4 0,0-2 0,0 2 1,0 0-2,-4-1 1,-1 0-1,-3 3 0,0 1 0,0 2 0,0-5 0,0-1 0,-1 0 1,1 4-1,4-5 0,0 2 0,0 0 2,-4 1-1,4-1 1,4-5 0,0 5 1,-4-6-1,-1-1-1,5-4 1,0 5 0,-4-4 0,4 0-1,0 1-1,9-1 0,-5-6 2,-4 0 0,8 5 0,4-5 1,-4 0-2,5-3 2,-1 3-3,-4 0 1,4 0-1,-4-2-1,1 2-3,3 0-3,-4 0-2,0 0 0,1-3-3,-1 0-3,0 0-8,0-1-7,-4 1-6,0-3-5,0 3-3,0-4-3</inkml:trace>
  <inkml:trace contextRef="#ctx0" brushRef="#br0" timeOffset="225361.89">22046 10421 294,'0'0'29,"0"0"-2,4 0-2,0-3-1,-4 1-3,0 2-1,4 0-2,-4 0-4,5 0 2,-1 0 0,0-3-2,0-3-3,0 2-1,0 1-4,0-3 0,0-4-1,0 5 0,0-4-2,-4-1 0,4 1-2,1-1-1,-5 2 1,4 2 0,-4-4 0,0 1 0,0 3 1,0 1-2,0-2 0,0 1 1,0 0 0,-4 3 1,-1-1-2,1 1 2,0 3 0,0 0 1,0 0 0,-4 3 0,4 1 2,0 8-2,0 3 1,-5-3 1,5 4 0,0 0-1,0-2-1,-4 2 0,8-1-2,-4 1 2,-4-2-1,8 2 0,0-4-1,0-2 0,0 1 0,0-1-2,0 2 2,8-4-1,-4-1 0,4-1 0,0-6-3,-4 0-3,5 0 0,3 0-4,-4-3-3,4-4-1,1-2-6,-5-2-2,4 1-1,-4-2-6,9 0-7,-9 0-5,4-4-3</inkml:trace>
  <inkml:trace contextRef="#ctx0" brushRef="#br0" timeOffset="225734.9113">22226 10101 318,'0'-3'40,"0"3"-1,0-3-5,4 0-2,0 3-4,-4-3-5,13-1-7,-5-2-4,0 6-3,0-3-4,-4 3 0,5-3-1,-1-1-1,-4 4-2,4-3-1,-4 3-1,4-3-1,1 3-3,-5 0-4,0-3-3,0 0-5,4 1-7,-4-1-6,0-7-4,0 4-4,0 0-5</inkml:trace>
  <inkml:trace contextRef="#ctx0" brushRef="#br0" timeOffset="226255.9411">22599 9814 225,'0'0'22,"0"0"-2,-4 0-4,4-4 1,0 4-4,-4 0-3,4 4 3,-4-4-3,-1 0 0,5 0 3,-4 0-1,0 0 2,4 0-1,-4 0 0,4 0 2,-4 0-3,0 0-2,4 0-1,-4 0-2,4 0 1,-4 3-3,0-3-1,4 3-1,-4 0-1,0-1-1,-1-2 0,5 0 0,-4 3 0,0 0-1,4-3 2,0 0-1,-4 6 0,4-6 0,-4 0 1,4 7 0,0-1-1,-4-6 0,4 6-1,-4-6 0,4 5 0,-4 2 0,4-1 1,0 0-1,0 4 1,0-1-1,0-4 0,0 5 0,0-4 1,0 4-2,0-4 2,0 0-2,0-1 1,4 5 0,0-4 0,-4 0 1,4 1 0,0-1-2,0-1 2,-4-5-2,4 9 2,0-2-1,1-7 0,-1 3 4,0 0 0,4 0-2,-4 0 1,4 1-1,-4-3 1,0-1 0,5 3-2,-5 1 1,4 2-1,-4-3 0,0 3 0,0 1 0,-4-1 2,0 2 1,0 5-1,0 0 0,0-1-1,0-4 1,-4 8 0,0-3 1,0-8-2,0 4 0,0-2 0,0 2-1,-1-3 0,5-2-1,-4-3 2,0 2-2,-4-3 0,4 4 1,0-4-1,0 0-3,0 0-3,0 0-4,-5-4-9,5 1-5,0-2-6,0-1-5,0 0-1,4-4 0,0 4-5,-8-12-4</inkml:trace>
  <inkml:trace contextRef="#ctx0" brushRef="#br0" timeOffset="226769.9705">22787 10178 238,'0'-4'28,"4"4"-1,4-3-3,-3-6 1,-1-1 0,0-3-3,4 5-1,0-4 1,0-1 0,0 2 1,5-5-1,-1 0-5,-4 2-3,0-5-3,-3-2-1,3-1 1,-4 1-3,4 2-2,-4-2-1,0-1 0,0-5-1,-4 8 0,4 2-2,-4-4 2,0 5-1,0 0 1,0 3 0,0 2-2,0-1 1,0 0 0,0 3 0,0 3 0,0 2 1,0 1-1,0 3-2,0 0 0,0-3 0,0 3-1,4 0 1,-4 0-1,0 0 1,5 6-3,-5 10 2,0-1 3,0 0-1,0 6 0,0 5-1,0-6 0,-5 4 1,1 5-1,4 1-1,-4 0 1,4 2 0,0 1-1,-8-6-2,8 0-2,0-1-1,0-9-1,0-1-2,0-3 1,8-5-3,-4-5 0,0 0-1,9-3-8,-1-3-3,0-3-7,1-2-5,-5-8-6,0 3-3,-4-1-2</inkml:trace>
  <inkml:trace contextRef="#ctx0" brushRef="#br0" timeOffset="227129.9911">22844 9880 280,'0'0'40,"0"0"-3,0 0 0,-4 3-4,4-3-2,4 0-5,-4 7-6,0-7-5,0 0-4,0 0-1,9 0-3,-5 0-3,12 0 1,-4 0-3,5-3 0,-1 3-2,1 0-4,-1-7-5,0 4-9,1 0-2,-9 0-7,0-4-6,0 1-6,0 6-4</inkml:trace>
  <inkml:trace contextRef="#ctx0" brushRef="#br0" timeOffset="229211.1102">25035 8101 165,'0'-3'16,"0"3"1,0 0 0,0-3 0,0 3 3,4 0-3,-4 0 1,4 0 3,-4-3-2,0 3-2,0 0 1,4 0-3,-4 0-2,0 0-3,0 0-1,0 0 2,0 0 2,0 0 3,0 6-3,4 1 0,-4 1 2,0 1-4,0-3 0,4 4 0,0-1-3,-4 3 2,4 0 0,1-2-3,3 4 1,-8-1-2,4 0 1,0-2 0,4 5-2,0 0 0,-4-2-2,5 5 1,-1-2 0,0 2 0,-4 1 1,4-3-1,0 7 0,1 5 1,-5-6 0,4 3-1,-4-2-1,4-1 0,0 6 1,-4-5-1,1 0 1,-1-2-2,4 2 0,-4-2 0,0 2-1,0-7 0,4 6 0,-8-6 0,8 5 0,1-4 1,-5 4 0,0-1 1,4-5 0,-4 1-1,0 2 0,0-3 2,4 2-1,-3-2 1,3-2-2,-4 2-1,0 0 1,0 1 0,0 2-2,0-1 1,-4-5 0,4 4-1,0 2 1,-4-3-1,5 1 1,-1 3 0,-4 3 0,4 0-1,-4-6-1,0 4 2,4 1-1,-4 0 0,0-7 0,4 4-1,-4-2 2,-4 2-1,4-1 0,0-2 0,0 0 1,0-2-1,0 5 1,-4-2 0,4 2 0,0-1-1,-4-2 1,4 1 0,-4 2 0,4-3-1,0 5 0,-5-2 0,-3-5 0,8 5 0,0-4 0,-8 4 0,4 0 2,0-2-2,0 4 0,-4 1 0,8-1 0,-5 1 0,-3-7 0,4 7 0,0 0 0,0-4 0,-4-1 0,0 5 0,4 5 1,-5-8-1,5 5 0,4-1 0,-8-3 0,0-1 0,4 5 0,0 0 0,0 1 0,-5-1 0,5-2 0,0-1 0,-4 1 0,4-1 0,0 5 0,-4-6-2,8 2 3,-9-4-1,1 3 0,0 1 1,0 0-1,0-4 0,0-3 1,-1 6-1,1-3 0,0 1 2,-4 3 1,4-1-2,-5-2 0,5-2 0,-4 2 0,4 2 0,-5-5 1,5 5-1,-4 1 0,4-5-2,-1 6 1,-3-9 0,4 2 0,4 1 1,-4 2-2,-5-3 2,9 2-1,-4-6 1,0 3-1,0-6 0,4 4 0,-5 0 0,1-5 0,4 4 1,-4 1-1,4-2-1,-4 2 1,0-7-2,3 4 1,1-4-4,0-3-3,0 4-3,4-6-4,-8 2-2,4-3-4,4 0-5,0 0-13,-4-3-15,-4 2-15</inkml:trace>
  <inkml:trace contextRef="#ctx0" brushRef="#br0" timeOffset="231368.2336">17330 12348 266,'0'0'34,"0"0"-3,0 0-2,0 0-2,0 0-3,0 0-1,4 0-1,0 0 0,-4 0 0,4 3-4,4-3-4,-4 0 0,5 0-2,-5 3-2,0-3-2,4 0-3,0 0 0,0 0-2,1 0-1,-5 0 0,8 0-4,-4 0-1,0 0-5,1 0-1,-1 0-4,0-3-3,0 0-5,0-1-5,-4 3-8,0-2-7,1-1-4</inkml:trace>
  <inkml:trace contextRef="#ctx0" brushRef="#br0" timeOffset="231765.2563">17350 12596 271,'0'0'37,"0"0"-1,4 0 0,-4 0 0,13 0-2,-5 0-8,0 0-2,-4 0-4,8 0-4,1 0-5,-1-4 2,0 4-5,1-3-1,-1 3-3,0-3 0,-4 0-1,5 0-1,-5 3-3,-4 0-5,0 0-3,0 0-3,0 0-8,-4 0-7,0 0-3,0 3-6,0-3-4,0 3-9</inkml:trace>
  <inkml:trace contextRef="#ctx0" brushRef="#br0" timeOffset="249002.2422">18042 11930 201,'0'-4'24,"4"4"-2,-4-3-2,0 3-6,4 0 0,-4 0-7,0-3 0,0 3 0,5 0 0,-1 0 4,-4 0 0,0 0 1,4 0 4,0 0-2,-4 0 3,4 0-2,0 0 1,0-3-1,0 3 1,-4-3-3,0 3-1,4 0-3,-4 0 1,0-4-4,0 8 3,-4-1-1,4-3 2,0 6-1,0 10 3,0-2-3,-4 2 0,0-1-2,0 10 0,4-8-3,0 6-1,0-6 0,0 2 0,0-4-3,0 1 1,0 3-1,0-5-3,0 2-2,0-7-3,0-5-3,-4 3-4,4 0-6,0-4-6,0 0-5,0 4-6,-4-7-6,0 0-12</inkml:trace>
  <inkml:trace contextRef="#ctx0" brushRef="#br0" timeOffset="249564.2743">17735 12397 277,'0'0'35,"0"0"-1,0-3-4,0 3 1,0-3-3,0 3-1,0-4-3,0 4-1,0 0-4,4 0-2,4-3-1,5 3-2,-1 0-1,-4 0-1,4 0-1,1 0-3,-1 3 1,9-3-1,-5 4-1,4-1-1,5 0 1,-1 0-3,-3-3 2,4 3 0,3-3-1,1 0-1,-5 0 0,5 0-2,-4-3 2,3 0-2,1 0-1,-4-4 1,3 1 0,-11 4-2,7 2 1,-8-3-1,1 3 0,-5 0 0,0 0-1,-3 0 1,-1 0-4,-4 0 1,4 0-3,0 0-2,0 0-3,1 3 1,-5-3-6,0 0 0,0 2-1,0-2-2,-4 3-6,4-3-1,0 0-2,-4 0-7,0 0-5,0 0-5,0 0-9</inkml:trace>
  <inkml:trace contextRef="#ctx0" brushRef="#br0" timeOffset="250280.3153">18083 12635 235,'0'0'38,"4"0"-3,-4 0-4,4 0-4,-4 0-6,0 0-3,9 0-5,-5 0 0,0 0 1,0 0 0,4 0-1,0 0 0,0 0-2,5-3 0,-1 3-1,0 0-2,1 0-1,-5 0-2,0-3-1,0 3-1,-4 0-2,0 0 0,4 0 0,-8 0 0,0 3-1,0-3 0,0 10 0,0 2 2,0 0-2,0-3 1,0 4-1,-4 0 1,-4-2-1,0 1-1,-4 4 1,4-5 0,-5 2 0,5-3-2,4-7 1,-4 2 1,0-2-1,3 3 0,1 4 1,0-4 1,0-3 0,0-3-1,4 0 0,0 3 0,0-3 2,0 0-1,0 0-1,0 0 2,0 0-2,0 0 1,0 0 1,4 0 0,0-3 1,0 3-2,9 0 2,-5 0-1,0 0-2,0 0 2,-4 0 0,5 0 0,-1 0 0,-4 0 0,4 3 0,0 4 0,-8-2 1,4 1 0,0 3 0,0 1 0,1-2 0,-5-5 0,0 7 0,0 2 1,0-2-1,0-1 1,-5 3-2,5-6 1,-4 3 0,0-1 0,0-4 2,-4 2 1,4 0-1,0-3-1,-4 4 0,-1-4-1,1 0 0,0 0-1,-4 1-2,-1-4 0,5 3 1,-8-2-2,8 3-4,0-4-1,-9 0-3,13 0-3,-4 0-1,-4 0-6,3-4-8,5 3-10,0-6-7,0 1-7,-20-7-9</inkml:trace>
  <inkml:trace contextRef="#ctx0" brushRef="#br0" timeOffset="262932.0389">18853 11500 213,'0'-1'25,"4"1"0,0-3-4,-4 3-3,0 0-2,0 0-3,0 0-2,0 0 1,0 0 0,0 0-3,4 3 2,0-3 1,-4 0-2,4 0 2,-4 0 2,4 1-2,-4-1 0,0 0-3,0 0 1,4 7-1,-4-7 0,0 3 0,0 0-1,0 3-2,0-2 1,0 5-1,-4-3 0,4-1-2,-4 2 1,4 2 0,0 1-1,-4-2 1,4 1-1,-4 1 0,0 2-2,4 1 0,-4-2 1,0 2-1,4 0 2,-4-2-1,0 5 0,0-5 0,-5 5-2,5 3 2,-4-5 0,0 5 0,4-1 0,0-2 1,-4 3-1,3-2 0,1 2 1,-4 2-2,0 1 1,4-1 0,-4 1 0,4 2 0,-5-3 0,1 4 0,0-1-1,0 1 1,4 2-1,-4-3 1,-1 10 1,1-3 0,4 3-1,-4-1 1,4 4 0,0-4-2,-4 0 2,3 4 0,-3-4 0,8 2-1,-8 2 1,8-1 0,-4-2 1,4 2 0,-4 1-2,4-4 0,0 6-1,-4-6 2,4 0 0,0-2 0,0-1-1,0 0 1,0 8-1,0-1 0,0 2 2,0 1-2,4-6 0,0 2 0,0-3 2,-4 1-1,8-1 0,-4-1 1,0-2-2,1-3-2,3 2 3,-4-2-1,-4-3-1,8 3 1,0-2 0,-4-1 0,4 1-1,1-1 0,-5-3-1,4 1 1,0-3 0,0-1 1,0-1-1,1 2-1,-1 4 1,0-3-2,4 3 2,-8-3-1,5-5 1,-1 4 0,0 3-2,-4-1 1,4-2 0,-4-2-1,5 2 2,-5 2-2,-4-5 0,4-2 1,0 2 0,-4 0-1,4-5 0,-4 2 0,4-4 0,-4-2 0,0-3 0,4 6-1,0-4 2,-4 1-1,4-4 0,0 0 0,0 3 0,-4-2 0,0-1 0,5-2 0,-1 4-1,0 0 2,0-2-1,0 0 0,-4 0-1,0-3-1,0 0-1,0 0-4,0 0-3,0 4-3,0-4-2,0 0-5,-4 0-6,4 0-11,0 0-14,-8-10-20</inkml:trace>
  <inkml:trace contextRef="#ctx0" brushRef="#br0" timeOffset="264186.1106">19422 12290 181,'0'0'25,"0"0"1,0 0-1,0 0-3,4 0 1,-4 0-2,0 0 1,0-3-1,0 3-4,0 0 4,4 0-3,0 0 4,-4 0-1,8 0-3,-4 0-4,-4 0-1,5 0-4,-1 0 0,0 0 0,0 0-3,-4 0 0,4-3-3,4 0 1,-4 3-2,0-10 0,0 4-1,-4-5 1,4 1-2,1-2 1,-1 2 0,-4-1 1,4-5-1,-4 10-1,0-5 0,0-2 0,4-3-1,-4 3 1,0 8 0,0-4 0,0 3 0,0-1 0,-4 4 0,4-3 0,-4 4 0,-5-4 0,5 2 0,-4 4 0,4 0 0,-4-3 0,0 3 0,0 0 0,-1 3 0,5 1-1,0 2 1,-4-1 0,4 4 0,-4 1 0,8 3 0,-8 1-1,3-1 2,1-1-1,0 6 0,4 1 2,-4 5 3,4 1-2,0-4 0,0 0 1,0 1-1,0 2 1,0-2-2,4-8 0,-4 2-1,13-2 0,-5-1-1,0-3 1,-4-4-1,8 0-1,-4-2-2,1-1-3,-1-3-4,0 0-1,-4 0-5,4-3-6,5-1-5,-5-2-6,0 0-5,4-7-10,1 3-3</inkml:trace>
  <inkml:trace contextRef="#ctx0" brushRef="#br0" timeOffset="264869.1497">19860 11694 293,'0'0'25,"0"0"3,0 0-4,0-3-4,0 3-3,0 0-6,0 0 1,0 0-4,0 0 0,0 0 0,0 0-2,-8 0 0,8 0 1,-8 0-1,3 0 2,-3 0 1,0 0 2,4 0-3,-4 0 2,0 3-4,-5-3 2,5 2-5,0 1 0,0 0 0,-4 4 0,7-1 0,1-3 0,-4 3 1,4 1-1,0 1-1,0-5 0,0 6-2,0-5 2,4 2 0,0 0-2,0-2 1,0-1 0,0 0 1,0 5-2,0-5-1,0 3 2,0 1 0,0-1-1,0 0 0,-4 1 0,4-2 0,0 1 0,4 3 1,-4 4 0,0-8-1,4 5-1,4 2 0,-4-5 2,0-1-2,0 0 1,4-1 0,1 1 1,-5 1 0,0-4 1,0 0-1,0 0 0,0 1 1,4-1 1,-4 0-1,5 0-2,-1-3 1,-8 0 0,4 5 2,-4-2-2,4 3 2,-4 4-1,0-4-1,-4 1-1,4 1 2,0 1 1,-8 1 1,-5-1-2,5-1 0,0 2 0,0-4-1,0-3 0,4 4-1,-5-4 0,1-3 0,4 0 0,-4 0 2,4 3-1,0 0-3,-5-3-2,5 0-1,4 0-4,0 0-2,0 0-4,0 0-9,-4 0-1,4-3-8,4-7-4,-4 4-7,0-24-12</inkml:trace>
  <inkml:trace contextRef="#ctx0" brushRef="#br0" timeOffset="265343.1768">20044 12017 314,'4'0'35,"0"-2"-2,5-1 3,-1 3-3,0-9-7,4-1-6,-4 4-6,5-1-3,-1-1-3,0-4 1,1-1-1,-5 2-1,8-5 1,-8 3-2,5-4 0,-9 1 0,0-2 0,4 2-1,-4-3 0,0-1-3,0 1 1,0 1-2,0-7 0,1 7 0,-5-4 1,4 5-2,-4-3 2,0 3-2,0 1 0,0 2 0,0 4 0,4-3 0,-4 1 0,4 7 0,-4-1 0,0 2 0,0 4 0,0 0 0,0 0 0,0 0 0,0 0 0,0 0 0,0 7 0,0 7 0,0 5 1,0 0 2,-4 5 0,0-3 1,4 6 2,0 1 0,-4 3-1,4-8-3,0 6 2,0-5-2,0 1-1,0-4 1,0-2-2,4-5-1,-4-1-4,0 0-1,8-8-2,0 4-1,0-2-3,-4-4-3,0-3-5,5 0-3,-1-3-7,-4-4-5,0-2-2,0-2 0,4-2-2,-4 0 3,-8-23-4</inkml:trace>
  <inkml:trace contextRef="#ctx0" brushRef="#br0" timeOffset="265721.1984">20118 11724 228,'-4'0'32,"0"0"-1,0 4-2,0-4-3,4 0-2,0 6 0,0-1-4,0-5 0,0 3-2,0 0-4,12-3-3,-4 0-2,4 0-2,1 0-3,-1 0-1,4 0-4,-4 0-6,5-3-2,-5 3-4,-4-3-1,9-2-5,-9-1-7,4-1-4,-4 4-5,5 0-2</inkml:trace>
  <inkml:trace contextRef="#ctx0" brushRef="#br0" timeOffset="266473.2414">21121 12122 201,'0'-3'27,"0"3"2,0 0-5,0 0 3,0 0 1,0 0 0,0 0 2,0-3-4,0 3 2,0-4-4,0 4-2,0 0-2,0 0-2,0 0 0,4 0-2,0 0-5,12-3 1,-3 3-5,3 0-1,1-6 0,-1 6-3,-4-3-1,5-2-1,-5 2-5,4-1-3,-4 1-1,1 0-4,-1 0-3,0 0-7,1 0-7,-9-1-4,4-2-5,0 3-5,-4 3-5</inkml:trace>
  <inkml:trace contextRef="#ctx0" brushRef="#br0" timeOffset="267009.2721">21592 12168 335,'0'6'37,"4"-2"-2,-4-1-3,0 0-4,4 2-7,0-2-6,8 0-3,-8-3-2,9-3-4,-1 3 1,-4 0-5,4-3 1,1-5 0,-1-5-1,-4-3 1,0 7-2,-4-3 0,-4 3 0,0-4 0,5 2 1,-5 1 1,0-2-1,0 5-1,-5-4 0,5 5 1,-8-7 0,0 7-2,4-1 2,-8 1 0,8 3-1,0 1 1,-5-1-1,-3 3 1,4 0 0,4 0 1,-4 3 0,-5 2-1,5 8 0,0 0 2,4-1 0,-4-1 1,4 5 0,-1 2-1,1-2 0,0 1-1,4 2 1,0 7 1,-4-6-1,4 7-1,0-1 1,0-6-2,4 4 1,0-1 0,0-1-2,9-5 1,-5-1-2,4-5 0,5 2 1,-5-3-4,0-6-2,5 0-2,3-4-5,-8-4-2,5 3-6,-5-2-5,0-13-5,0 3-8,5-4-2,-5 1-7,25-38-7</inkml:trace>
  <inkml:trace contextRef="#ctx0" brushRef="#br0" timeOffset="267730.3133">22136 11510 223,'0'0'29,"0"0"-1,0 0 0,0 0-2,0 0 0,0 0-3,0 3-2,0-3-1,-4 3-2,0-3-3,-4 10 1,0-4 1,4-3-4,-1-3 0,1 7-3,-4-6 1,0 6-2,4-7-1,-4 3 0,0-3-2,-1 3 0,1 0-1,0 0 1,4 0-2,-4 1-2,4-4 2,-9 3-2,9 0 1,-4-1-1,4 4 1,-4-3-1,8 3-1,-4 1-1,4-4 0,0 0 2,-4 0-2,4 1 1,0-1 0,4 0 0,-4 0-1,0 2 0,0-2 0,0 0 0,0 4 0,0-4-1,0 6 2,0-1-1,0 2 0,0-1 0,0-2 0,0 2 0,4-1 0,-4 2 0,4-4 0,0 0 0,0 4 0,4-5-1,0-2 2,1 0-1,-5 0 0,4 0-1,0 4 2,0-4-1,0 0 0,1-3-1,-1 0 0,4 7 2,-4-1 0,-4-5-1,5 3 0,-5 2 0,4 0 0,0-2 0,-8 2 0,0 0 2,0 4 1,0-2-2,0 4 2,0 1-2,0 2 0,-4-3 0,-4-2 1,0 2-1,3-7 0,-3 2-1,0-1 0,0 0 0,4 1 0,-4-4 0,-1 0 0,5-3 0,-4 0-3,-4 0-1,4-3-2,4 3-1,-5-3-3,1 3 1,0-3-4,4 3-4,4-4-10,0 1-3,0 0-6,0 0-3,4-4-3,21-7-9</inkml:trace>
  <inkml:trace contextRef="#ctx0" brushRef="#br0" timeOffset="268185.3394">22296 11979 286,'4'0'27,"-4"-3"-4,4-1-4,0 1 0,4-3 1,1 0-3,3-4-1,-4 2-7,4-1 1,-8-7 4,9 1 1,-1 3 2,0-7 2,1 1-5,-1-1 1,0 1-5,0-4 0,-3 2-3,3-3-2,-4 6 0,-4-9 1,4 3-3,-4 0 1,0-1-4,5 4 2,-9-3-1,4 0 1,-4 0-2,4 3 1,0 1-1,-4 1 1,4 5-2,-4 4 1,0 3 0,0 1 0,0 5 0,0-7 0,0 7 0,0 0 0,0 4 1,0 4 1,-4 7 1,4 9 1,-4-1 1,-4 0 1,4 8-2,-1 0-1,5 0 1,-4-1-1,4 0 0,0 2-3,0-5 1,0 0 1,0-2-1,4-4-1,-4-2-4,13-1-3,-5-6-1,4-2-3,-4-4-2,5-3-5,-1 0-5,4-3-7,-3-3-6,-1-6-6,0-1-3,17-33-7</inkml:trace>
  <inkml:trace contextRef="#ctx0" brushRef="#br0" timeOffset="268565.3611">22374 11626 297,'0'0'33,"0"0"1,4 0 1,8 0-2,4 0-7,1 0-9,3-5-2,1 5-6,-1-3-5,5-7-7,-1 4-3,1 3-6,-5 0-9,5-4-6,-9 4-8,-3 0-8,32 0-5</inkml:trace>
  <inkml:trace contextRef="#ctx0" brushRef="#br0" timeOffset="269669.4243">19111 13181 260,'-4'-4'35,"0"4"1,-1-6-1,5 3-4,5 0-6,-5 0 0,0-4-2,0 4-2,8-3-1,4 2-3,-4 1-2,0 0-3,9 2-1,-5-3-3,4 4-2,-3 0-1,3 0 0,0 0-2,1 4-1,-5-4 0,5 1 0,-5 5-1,-4 4 0,4 0 0,-8 2 0,5 3 0,-5-3-1,0 4 0,-4-1 1,0 4 0,0 1-2,0-4-1,0 2 2,-4 1 0,-5 0 1,1-2 0,-4 1-1,0 1 1,-1-2 0,1 2-3,0 0 2,0-1 1,-1-2-3,1 1 3,0-1-1,-1 0 0,1-2 0,4-1 1,0-2 0,4-1 1,0 6-1,0-4 0,4-2 0,-5-5-1,5 4 1,0-2-1,0-1 0,-4 0 1,4-1-1,0-2 1,0 4 0,4-4-1,1 0 0,-5 3-1,8-2 2,-4-4-1,4 3 0,-4-3 0,4 5 0,0-2-1,5 0-1,-5-3-4,0 0 0,0 0-2,5 0 0,-5-3-4,0 6-5,0-3-3,0-3-4,5 0-4,-5-5-5,4 1-4,0 1-5,21-18-10</inkml:trace>
  <inkml:trace contextRef="#ctx0" brushRef="#br0" timeOffset="270153.4519">19602 13580 321,'0'0'37,"8"0"4,-8 0-3,0 6-5,4-6-5,0 6-5,5-2-5,-5-4-5,4 0-1,0 0-1,0 0-2,0-4-1,5 1-2,-5-3-2,4-4 0,-4-1 0,5-2-1,-5 2-2,4-1 1,-4 2-1,-4 1 1,-4-3-1,5 6 0,-5-3 0,0 2 0,0-2-1,0 1-1,-5-5 0,1 3 2,-4 4 0,0 0-1,0-1-1,4 3 0,-5 4 2,-3 0 0,8 0-1,-4 0 0,4 3 0,-4-2-1,-5 12 3,5 0 0,0-1 1,4 0 1,-4 4-1,0-1 0,3 0 1,1 1 0,4 1-2,-4-1 1,0 3 1,4-5 0,0 5-3,0-4 2,0 1-2,4-4 1,-4 0-1,4 0 0,0 3-1,5-9 0,3 3 0,-8 4-1,12-6-3,-12-1-3,9-6-3,-1 0-3,-4 0-3,4 0-5,-3 0-5,7 0-5,-4-10-8,-3-2-3,3-1-6,33-35-7</inkml:trace>
  <inkml:trace contextRef="#ctx0" brushRef="#br0" timeOffset="270655.4807">19905 12944 301,'0'0'35,"0"0"-2,0 0 1,4 0-2,4 0-1,0 0-7,1 0-3,3 0-6,-4 0-3,4-3-3,1 3-1,-1 0 0,0 0-3,1 0 1,-5 0-3,0 0 0,-4 0 0,4 3-2,-4 0 1,-4 3-1,0 4 1,0-4-2,0 9 0,0 0 1,-4 1 0,0-1 0,0 1 0,-4-2-2,4 2 2,4-4-1,-8 3 0,8-3 0,-5-2 3,1 4-1,4 2 1,-4-3-1,4-4 0,-4-1 0,4 2-1,-4-4 0,4 4 1,0-2-2,0 1 2,0-2-2,-4-1 1,0-3-2,4 4 2,0-1 0,0-1-1,0-2-1,4-3 0,-4 3 2,0-3-2,0 6 1,4-6 1,-4 4 0,0-4-2,8-4 0,5 4 1,-5-3-3,-4 0-1,4 0-3,0-3-2,0 1-5,1-2-2,-1 1-7,-4 3-3,8 0-7,0-4-3,-3 4-6,19-8-12</inkml:trace>
  <inkml:trace contextRef="#ctx0" brushRef="#br0" timeOffset="271115.507">20290 13259 305,'0'0'27,"4"-2"-7,0-1 1,4-7-3,-4 1 1,-4 2-2,8 1-6,-3-2-2,-1-5 0,0 1 2,4 0-1,-4-3 0,4-1 1,0-2 1,-3-1-2,3 2-2,0-6 4,0 3-5,-4 1-1,4 1 1,1-4 1,-5-2-3,0 2-2,0 4-1,0-1 1,-4 5-1,0-2-2,0 0 1,0 5-1,0-5 0,0 7 1,0 1-1,0 1 1,0 1 0,0 0-1,0-1-1,0 7 0,0 0-1,0 0 3,0 3-1,0-3 1,0 4-1,0 2 0,0 10 2,0-2 1,0-1-1,0 4 2,0 2-2,0 5 1,0 6 0,-4 2 1,4-2-1,-4 7-2,4-7 0,0 2 1,0-2-1,0 0 0,0-3-2,0-1-2,4-9-3,0-1-1,-4-1-2,8-6-3,0 4-2,-4-10-6,9-3-2,-5 0-6,0-3-5,0-7 0,-4-4-8,5-26-8</inkml:trace>
  <inkml:trace contextRef="#ctx0" brushRef="#br0" timeOffset="271499.5289">20286 12976 317,'0'0'39,"0"0"2,0 0-1,4 0-3,-4 0-5,8 4-10,0-4-4,4 4-6,5-4-3,-5 0-2,0 0-2,9 0-1,-9 0-2,0 0-3,5 0-2,-5 0-2,0 0 0,5 0 0,-5 0-7,0-4-2,1 3-7,3-2-6,-4-1-7,5-2-10,32-7-14</inkml:trace>
  <inkml:trace contextRef="#ctx0" brushRef="#br0" timeOffset="272311.5754">21432 13440 232,'0'0'32,"0"0"-2,4 3-1,-4-3 5,4 0 0,-4 3 2,8 0-6,1 0-3,-5-3-5,4 0-3,0 0-4,0 0-2,0 0 0,5 0-2,-5-3-2,4 0-1,-4-3-2,-4-1-2,1 1 1,-1-3-1,0 4-1,0-2 0,-4 1-1,0 0-1,0-4 0,0 2 0,-4 2-1,0-1 0,4 1 2,0 0-3,-9-1 1,5-1 0,-4 2-1,0 0 1,4 3 0,-4-1 0,0 4 0,-1 0 0,1 4 0,0-1 0,0 0 0,4 6 0,-4-2 0,8 1 0,-9 4 0,5 1 0,-4-2 3,8 5-1,-4-5 1,0 5-1,0 0 1,4-2 0,0 2 0,0 0 0,0 2-1,0-2 1,0-2-2,4 5 1,0-5 0,4 2-2,0-9 0,1 5-2,-1-5 0,4-1-3,0-6-1,1 2-3,-5-2-3,4-2-2,0-1-4,5-4-5,-5 4-7,4-13-6,-3 2-3,-1 5-5,0-7-3,17-34-4</inkml:trace>
  <inkml:trace contextRef="#ctx0" brushRef="#br0" timeOffset="272823.6047">21755 12820 351,'0'0'38,"0"0"-3,5-3-2,-1 3-6,-4-4-5,12 4-6,-4-9-5,4 6-3,1 3-2,-5 0-2,4 0 1,-4 0-1,1 3-2,-1-3 0,0 0 1,-4 0-1,8 3 0,-12-3 0,4 0 1,0 3-2,1 0 2,-1 1-2,-4 0-1,0 0 2,0 2-1,-4 3 0,4 1 0,0-2-1,-9-2 0,5 7 0,0 0 0,0-4 0,-4 2-1,4 2 2,-4 0-2,-1-5 0,5 4 2,0 4 0,0-4 1,-4 3 0,4-2-1,4-2 3,-4 2-2,4 0 0,0-5 1,0 1 1,0 1 1,0-4-3,4 4 1,-4-2 0,0-5-2,4 3 1,0-3 0,4-3 0,0 3-1,1 1-1,-1-4 0,4 0 0,-4 0 1,-4 0-3,5 0-1,-1 0-2,0 0-3,-4-4-2,4 4 0,-4-3-4,5-3-4,-1 0-5,-4 4-7,4-8-3,0 4-4,4 3-2,-3-3-5</inkml:trace>
  <inkml:trace contextRef="#ctx0" brushRef="#br0" timeOffset="273287.6312">22169 13106 322,'0'0'34,"4"0"-1,-4 0-5,0 0-8,0-3-3,8-2-7,-4 2-3,0-13-1,5 3 0,-1-1-2,0-5-2,-4 4 1,0 0 1,-4-1 3,4-2 2,4 2 0,1 0-2,-5-1 3,0-1-4,0 3 0,0 2-2,0-3 2,-4 2-2,4-2-2,0 1 0,-4 3-2,4 2 3,-4 1 0,0-3 0,5 3 0,-1 3 1,-4-7 0,0 11-1,0-4 0,0 3 0,0 3 0,0 0-1,0 0-1,0 0 0,0 0 0,0 0 0,0 0-1,0 6 3,0 2-1,0 5 0,0 6-1,0-5 3,0 5 0,0-1 0,0 4-1,-4 5 0,-1 0-1,5 2 0,0 1-1,0 0-1,0 0 0,0-4 0,5-6-1,3-1-1,0-4-3,4-3 0,-8-2-2,9-4-2,-5-2-1,4-4-3,-4 0-5,-4-7-8,4-2-4,5-10-6,-5 1-4,-4-1-4,21-38-7</inkml:trace>
  <inkml:trace contextRef="#ctx0" brushRef="#br0" timeOffset="273679.6536">22189 12858 325,'0'3'43,"0"-3"-2,0 3-1,0-3-7,0 0-8,0 0-5,5 0-6,3 0-3,4 3-2,0-3-4,5 0-2,-5 0-3,4 0-4,-3-3-3,3 3-5,-8 0-6,4-6-1,-3 3-7,-1 1-2,4-4-7,0-4-4,17-2-12</inkml:trace>
  <inkml:trace contextRef="#ctx0" brushRef="#br0" timeOffset="274803.7179">22832 11262 163,'0'-2'26,"0"2"2,0 0-2,0-3 1,0 3-3,0 0 3,0 0-1,0-3 0,0 0-2,0 3-3,0 0-1,0 0-1,0-3-4,0 3 0,0 0-1,0 3-1,0-3-1,4 6-1,4-3 0,-3 8-2,-1-1 1,4 3-2,0-5 1,-4 7 0,4-2-1,-4 0 0,5 4 0,-1-1-1,0 2 0,4 4-1,1 2 0,-5 0-1,4 8-2,0 1 0,-4 0 0,5 4 0,-1-1-3,-4 4 1,9 0 1,-5 0-1,-8-4 2,8 7 2,-4-3 1,1-4-2,3 4-1,-8-3-1,4-4 2,-4 2-2,0 2 0,5 6 1,-5-4-1,4 1 1,-4 3-1,4 2 1,0-4-2,1-5 1,-5 3-2,-4 2 0,4-5 1,0 1 0,0 3 0,0-7-1,-4 1-1,4 2 2,-4-6-1,0 5 0,0-1 0,0-1 0,0 0 0,-4 4 0,0 0 1,-4 5-1,0-2 0,-1 0 0,5 0 2,-4-1 0,0 1-1,-4-3 0,3-1 0,5-2-1,-4 1 2,0-5-2,0-3 0,4-3 0,4 1 0,-9-4 0,5 1 0,0-1 1,0 4 0,0-7-2,0 4 0,-4-1 1,4-2 0,-9 1 1,5 3-2,4-3 1,-8 3 0,4 0 1,-1 1 0,1 2-2,0-6 2,0 3-1,0 0-1,-5-2 2,5 1-1,-4-3 0,0 2 0,-1 0 0,1-2 0,4-2 0,-4-1 0,-1 0 0,1 2-1,4-2 0,0-4-2,0 3-4,-1-3 0,5-2-5,0-1 0,-4-4-7,8 1-2,-4-2-7,0-4-9,4 0-13,0 0-13</inkml:trace>
  <inkml:trace contextRef="#ctx0" brushRef="#br0" timeOffset="311972.8439">15578 14672 179,'0'0'22,"0"-3"-1,0 3-5,0 0 3,0 0-9,0-7-1,4 7-2,-4-3 0,0-5-2,0-5 0,4 7-3,-4 0 2,4-2-2,0 1 0,-4-2 0,0 3 0,0 2 0,0 1-2,0 0 0,0 3 0,0 0 0,0 0 0,0 0 2,0 0-2,0 0 3,0 0 6,0 0 0,0 0-1,0 6 2,0-2 2,4 2-2,0 0-1,0-3 4,0 1 2,0-1 0,1-3 2,3 3 1,-4-1-1,0 1-1,4 0-2,-4 0-2,4-3-2,-3 0-3,-1 0-1,4 0-3,-4 0 0,8 3-2,-4-3 1,5 0 1,-5 0-3,4 0 1,0 0 0,-3 0 1,3 0 1,0 0-1,-4 0-1,1 0 2,3 0-2,-4 0 1,4 0-2,1 0 0,-5 0 0,4 0 2,-4 0-1,0 0 1,-3 0-2,3 0 0,0 0 2,-4 0-1,8 0 0,5 0 0,-9 0 1,4 0 0,4-3-2,-3 3 0,-1-3 0,4 3 0,1 0 0,-1 0 0,1-3 0,3 0 0,-4 1 3,5-1 1,-1 0-1,1-1-1,-1 4 0,1 0-1,-1 0-1,5 0 1,-5 0 0,1 0 1,3 0-2,-3 0 0,3-3 0,1 3 1,-1 0 0,1 0-1,0 0 0,-1 0 1,5-6 0,-1 0 0,5 6-1,4-4 1,-4 1-1,0 0 1,-1 0 0,1 0 1,4 3-2,-8-2 0,7-1 0,-3 3 1,0 0 0,-4-7 1,3 4-1,-3-3-1,0 3 2,-1 0-2,1 3 0,0 0 1,3 0 0,9 0-3,-8 0 3,8 0 0,0 0-1,0 0 1,-4 0-2,4-4 2,0 1-1,0 0 0,4 0 0,-4-2 3,-1 2-2,1 0 0,0 0 1,0-4 0,0 1-1,4 3 0,0-4 0,0 4 1,4 0-1,-4 3 0,1 0 0,-1 0 0,-9-5-1,9 2 1,0 0-1,-8 3-1,4 0 1,-4 0 0,4 0 0,0-3 1,4-1 0,0 4 0,4-6 1,-4 6-2,0-6 0,0 3 3,4-1-2,-8 0 1,0 0-1,4-2 0,-8 3-1,0 0 1,4-4 0,0 1 1,4 6-2,0 0 1,0 0 0,0-6-1,-4 6 0,8-4 0,-8 3 1,4 1-3,-4 0 2,0 0 0,0 0 0,0 0 1,-4 0 0,8 0 1,-4 0 1,4 0 1,4 0 0,0-3-2,0 3-1,0-3 2,0 3-2,0-4 1,1 1-2,3 3 1,-8 0 0,0-3-1,0 0 1,4-4 1,0 4-2,4 0 0,1 3 1,-1 0 0,0-3-1,4 3 0,-8 0 2,1 0-2,3-3 0,-8 1 0,8 2 1,-4-3 0,9 3 0,-5 0-1,4 0 1,0 0 0,1-6 0,-1-1 0,4 4 0,-3 0-1,-1 0 1,0-4 0,-3 4-1,7 3 2,0-1-1,1-3 0,3 1 1,1 0-1,-5 0 0,5 0 0,-5-1 1,5 1-1,-5 3 0,5 0-1,-1-3 0,5 0 1,-1 3-2,1-3 1,-1 0 0,1 3 0,-4 0 0,3 0 0,1 0 1,-1 0-1,9 0 0,-8 0 0,8 0 1,-9 0-1,5 0 0,0 0 0,-1 0 0,1 0 0,4 0 0,-1 0 1,-3 0 0,4 3 1,-4-3 0,-5 0-1,5 3-1,-4-3 1,-1 0-2,1 3 2,-5-3 0,1 0-1,-1 0 0,-3 0 0,-1 0 0,-8 0-1,-4 3 2,-4-3-1,5 0-1,-10 3 2,1 1-1,0-1 0,-4 0 0,0-3 0,-4 3 0,-9-3 0,5 7-1,-8-6 3,-1 2-2,0-3 0,-3 0 0,-5 0 0,0 0 0,1 4 0,-1-4 0,-8 0 0,4 0 0,-4 0 0,0 0 0,-4 0 1,0 0 0,0 0-2,0 0 2,0 0-2,0 0 1,0 0-3,0 0-4,0 0-3,-4-4-5,4-4-4,-8-1-2,0-1-4,-4 4-7,-1 0-10,-3-2-11,0 4-7</inkml:trace>
  <inkml:trace contextRef="#ctx0" brushRef="#br0" timeOffset="339124.3969">24777 0 291,'0'0'22,"0"0"-4,0 0-5,0 0-6,0 0 0,0 0-1,0 0-2,0 0-3,0 0 0,0 0-3,0 0-4,0 0-6,0 0-1,0 0-3,0 0 0,4 0-5,-4 0-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0T02:23:22.6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83 1377 255,'0'0'32,"0"0"2,0 0-4,0-3 1,0 3-3,0 0-1,0 0-2,0 0 0,0 0-3,4 0-4,-4 0-1,0 0-1,0 0-4,4 0-1,0 0-2,-4 3 0,0 0-1,0 3-2,0 9-1,0 4-1,0-8 1,0 8 0,0 0-3,0-2 0,0 9 0,0 1 2,0 0-1,0 0-1,0-2 0,0 2-1,0 4 1,0-3 0,0-1-1,0-1 0,9 1 1,-9-3-1,4-2 0,0-2 0,0-7 0,4 1-2,0-1 2,5-6 0,-5-1-1,4-6 0,0 0 1,9-3 0,-1-4 0,5-5-1,-5-3 0,5-4 0,-1 2 0,-3-5 0,-1-2 0,1-2 0,-1 6 0,-3-9 0,-1 5 0,0 3 2,-3-4-2,-5 4 1,0-4-1,-4 4 0,-4 1-2,0 4 1,0 0 1,-4-5 2,0 5-1,-4 2 0,0-2-1,-5 0 0,5 5 0,4-2 0,-12 7-1,7 0 1,1 2 0,-8 1 0,4 3 0,-1 0 1,1 7-1,4 2 2,-9 4 0,5 1 0,0 5 0,-4 2 1,3 1 1,1 5 1,8 3 1,-4 4 0,-1 1 1,1 4-2,4-5 2,-4 6-2,4-1 0,4-2-2,-4 3-1,0-4 2,4-2-2,-4-6-1,4-1 0,0 3 0,0-6-1,0-1-1,0-3-3,0-1-2,-4 2-3,4-2-2,-5-1-1,1 1-2,0-4 0,4 3-3,-8 1 0,8 5-2,-8-2-4,8-4-5,0 1-2,-4-5-3,4 2-4,0-3-3,0-5-3,0 17-6</inkml:trace>
  <inkml:trace contextRef="#ctx0" brushRef="#br0" timeOffset="317.0182">999 1420 354,'0'0'32,"0"0"2,0 0 2,0 0-3,4 0-5,0 0-5,4 0-6,0 0-4,-3 0-2,7-4-2,-4 4-3,4 0 0,-3-6-4,-1 0 1,4-1 0,0 3-1,-4-3-4,1 1-4,-1 6-2,-4 0-1,4-3-5,-4-4-5,4 1-7,-3 0-7,-1 1-6,-4 2-8,4-13-8</inkml:trace>
  <inkml:trace contextRef="#ctx0" brushRef="#br0" timeOffset="586.0336">1310 1114 240,'0'-3'33,"4"0"-1,-4 0 0,0 3 1,0 0 0,0 0-3,0 6-3,0-6-2,0 11-5,0-1-2,0 3-1,0-5-4,0 4 0,0 4-3,-4 2 2,4 4-4,0-1 0,0 7-2,-4-4-1,4 3-2,-8 2-1,4-2 1,0-3-6,0 1-4,4-1-4,0-3-7,-5-2-9,5 0-8,0-8-12,0 2-8</inkml:trace>
  <inkml:trace contextRef="#ctx0" brushRef="#br0" timeOffset="951.0544">1568 1798 340,'0'0'43,"0"0"-6,0 0-5,0 0-5,0 0-5,0 3-7,0-3-5,0 0-1,0 0-4,0 0-2,0 0-3,0 0-7,0 0-6,0 0-7,0 0-9,-4 0-6,4 0-8</inkml:trace>
  <inkml:trace contextRef="#ctx0" brushRef="#br0" timeOffset="1572.09">1859 1429 395,'4'-6'33,"0"6"-3,-4-3-2,0-1-2,0 8 0,0 5-3,0-1-4,4 18 1,-4 1-3,0 3-1,-4 6-2,4 4-1,0-2-3,0 0 0,-4 5-2,0 0 0,4 0-1,-4 0-2,-1 0-1,1-3-1,4 0-1,-4-10 1,4 6-2,0-4 0,0-5 0,-4 0 0,4-5-2,0-7 1,-4 1-2,4-4-2,0-2 1,0-7-1,0 2 0,0-5-1,0-3-3,0-2 0,0-5 1,0-6 0,0-4 1,0-6 2,0 6 0,0-9-1,0-1 1,4-4 0,-4-2 0,0-4 1,8-3 0,-8-3 2,9-3-1,-9 1 0,4-1 1,-4-4 1,0 4-2,0 5 5,0 5 2,4 9-1,-4 6 3,4 5-1,-4 5-1,0 1 0,0 4 0,4 2 0,-4 4 0,4 2 1,4-6-1,0 4 0,-8 0-1,17 0 2,-9 3-1,4 0-1,1 0-1,-1 0-2,4 0 1,-4 0 1,5 0-2,3 0-1,-3 0 1,3 0-1,1 3-2,-9-3-1,8-3-3,-7 0-4,3-4-2,-4 1-4,1-1-2,-1 6-3,-8-2-6,0 0-6,0 3-11,0 0-8,-4 0 1,-8 17-8</inkml:trace>
  <inkml:trace contextRef="#ctx0" brushRef="#br0" timeOffset="1827.1045">1891 1765 271,'0'0'37,"-4"6"-1,4 0 0,0 4-2,-8-5-2,8-2-2,0 0-3,0 0-5,4 0-5,0 1-2,5-4-4,3 0-2,0 0-2,4-4-1,1 1-3,3 0 0,1-3 0,-5-2-2,1 5-2,-5-4-4,4 4-6,-8 0-4,1 3-4,-1-3-6,0 3-5,0-4-4,-4 4-9,4-3-2</inkml:trace>
  <inkml:trace contextRef="#ctx0" brushRef="#br0" timeOffset="2635.1508">1826 1165 135,'0'-3'22,"0"3"0,-4 0-5,0-3 2,4 0 1,-4 3 0,4 0-2,0 0 2,0-3-5,-9-1 0,9 3 2,0 1 1,0-3 4,0 3-2,0 0 0,0 0 2,0 0-3,0 0-1,0-4 0,0 4-3,0 0-2,0 0 1,5 0-2,-1 4 0,4-4-2,4 0-3,-8 4 0,4 0 0,5-4-1,-5 6 0,4-6-1,9 0-2,-9 6 0,8-3-1,-3-3-1,3 0 1,1 4-2,3-4 0,-3 0 2,-5 0-1,5 0 0,-1 0-1,-4 0 2,5-4-2,-5 4 0,1-3 1,-1 0-1,0-3 0,1-1-2,-5 3 3,0-3-1,1 1 0,-5 0 0,4 2 0,-4 4 1,-8-3-1,4 3 0,-4 0 2,4 0-2,-4 0 2,0 0-1,0 0 2,0 0 0,0 0 0,0-3-2,-4 1 0,0-1-1,0 0 0,0 0 1,0 0 0,-4 0-1,4-1 0,-4 1 0,3 0-1,1 0-2,-8 0-2,4-4 1,4 4-1,-4 1-3,8-2-1,-5 4-4,1-2-6,0-4-7,4 6-8,-4-3-13,4-1-9</inkml:trace>
  <inkml:trace contextRef="#ctx0" brushRef="#br0" timeOffset="3583.205">2727 1750 279,'0'0'31,"0"0"0,0 0-3,4 0 1,-4 0 1,4 0-1,-4 0 1,8 0-5,4 0-4,1 0-5,-5-3-4,4 3-4,0-3-1,1-3-1,-1 2-2,-4 1-1,4 0-2,1 0-4,-1 0-4,-4 0-5,0-4-5,0 7-4,1-5-4,-5 2-4,0 0-2,4 3-4,-8 0-2,0 0 0,-8 3-2</inkml:trace>
  <inkml:trace contextRef="#ctx0" brushRef="#br0" timeOffset="3794.2171">2796 1844 194,'0'0'26,"0"3"0,0 0 2,-4 1-2,4-1-1,0 0 2,0 0 0,0-3-1,0 7-1,4-6 1,-4-1-3,0 0-4,8 0-3,-4 0-6,5 0-2,-5 0-1,4 0-4,0 0 1,0 0-2,-4 0-5,5-1-4,-1 1-6,-4-4-6,0 1-5,0 0-8,4-3-4,0-1-5,5 4-5</inkml:trace>
  <inkml:trace contextRef="#ctx0" brushRef="#br0" timeOffset="44378.5383">3742 1197 133,'0'-5'20,"0"4"-4,0-2 4,0 3-8,0 0 4,0 0-5,0 0-4,4-4-4,-4 4 3,0 0 1,0 0-4,0 0 0,4-3-3,-4 3 1,0 0-1,0-3 0,0 3 2,0 0-2,0 0-5,0 0-4,0 0-1,0 0 4,0 0 1,0 0-2,0 0 4,0 0 1,0 0 1,0 0-3,0 0 4,0 0 2,0 0 1,0 0 4,0 0 3,0 0-2,0 0 5,0 0-3,0 0 2,0 0 2,0-3 1,0 3 0,0-3 3,0-1 1,0 1 1,0 3 0,0 0-3,0-6 2,0 3-1,0 3-2,0 0 1,0-3-2,0 3-1,0 0-4,0 0-1,0 0 1,0 0-2,0 0-2,0 0-1,0 0 0,0 0 0,4 0 2,-4 3 0,0 9-1,0 4 0,4-1-3,0 1 0,-4-1-1,4 0 1,-4 4-2,0 2 1,5 1-1,-1-8-3,-4 5-3,0-5-4,0 6-3,4-8-5,0 3-10,-4-6-10,0 1-7,0-7-7</inkml:trace>
  <inkml:trace contextRef="#ctx0" brushRef="#br0" timeOffset="44743.5592">3504 1622 302,'0'0'39,"0"0"-1,0 0-2,9 0-1,-9 0-3,12 0-3,-4 3-8,4-3-2,1 1 0,3-1-4,5 0-1,-5 0-2,4 0 0,-3 0-2,3 0-2,-3 0-2,-1-1-1,4 1 0,1 0-2,-5 0 1,9-3-2,-13 3 0,13-7-1,-5 4 0,5 0 0,-5 0 0,1-1-1,-1 1-1,1 0-5,-5 0-3,0 0-4,-3 3-2,-1 0-3,0 0-6,-4-5-7,-4 2-8,1 3-12,-5 0-6</inkml:trace>
  <inkml:trace contextRef="#ctx0" brushRef="#br0" timeOffset="45322.5923">3726 1884 334,'0'-3'33,"0"-1"-4,4 4 1,-4-3 0,0 3-2,8 0-3,0 0-6,0 0-5,0 0-4,1 0-1,-5 0-2,12 0 1,-8 0-3,0 0-1,5 0-1,-5 0-1,0 0-1,0 3 0,5-3 0,-13 7 0,8-4 0,-4 0-2,0 7-1,-4-4 1,0 4 0,0-2 1,-4 1-1,0 4 1,-4-7 0,-5 5 0,-3-1 0,8-1 0,-5-2-2,9-2 2,-4 1 0,4-3 0,4 0 0,0 0 3,0-3-1,-4 0 0,4 4 0,-4-4-2,4 0 1,0 3 1,0 0 1,0 0-2,4 0 1,0-3 3,0 4-2,8-3 1,-3 2-1,3 0-1,4 1 0,-8-1-1,1 3-1,-1-3 0,0 4 3,0-4-2,0 0 2,-4 5-1,5-8 0,-9 10 1,4-7 0,-4 3-2,0 7 2,0-2 0,0-5 0,0 4 1,-4 3-2,-5-5 0,-3 7 1,4-5-2,-4-1 0,-1-2 0,1-4 0,0-1-2,0 1 1,-1 0-4,9-3-3,-4 0-5,0 0-4,0 0-9,-1-3-10,5 0-11,0 1-10,-16-17-9</inkml:trace>
  <inkml:trace contextRef="#ctx0" brushRef="#br0" timeOffset="46565.6634">4397 692 142,'4'-4'23,"4"-2"-1,-8 6 4,0-6-1,0 6-2,0 0-1,0 0 0,0 0-4,4-2 1,-4 2 1,4 0-5,-4 0 4,0 0-4,0 0-4,0 0 4,0 0-3,0 0 1,0 0-2,0 2 2,0-2-4,0 3-1,0-3 0,0 9-1,0-2 1,-4 2-5,4-1 3,0-1-3,-4 2-1,0 7 1,0-5-1,-8 2 0,8 3 1,-5 1-1,1 5 3,4-4-1,-4 4 0,-4 2-1,4 3 1,-1-1 0,5 1 1,-8 0-2,8 1 1,-8 2-2,3 1 1,1 0 1,0 0 1,0-1-1,0 0 1,-5 0-1,5 2 1,0-2-1,0 4 1,0 2 1,-1-6-3,1 7 2,0 0-1,0 4-2,0-1 3,4-2-1,-1 3 0,1-1 0,-4-2 0,4 5 2,0 0-2,0 3 0,0-6 2,0 6-1,0-6 3,0 2-1,-1-5 0,5 3-1,0 6 1,0 0-1,0 6 1,5-4 0,-5-2-1,4 4 1,0-4-2,4-3 0,-4-4 0,0 1 1,4-7-3,0-2 0,1-1-1,-1 2 2,0-5-2,0 0 1,0-5-2,1-1 2,-5 1-3,0-5 2,4 6-2,4-6 0,-8-1-1,0-2 2,1-1-1,-1 0 0,4-4-1,-4-2-2,0-3-2,0 0-3,-4-1-1,4 0-3,-4-3-4,0 0-1,4-3-5,-4 0-5,4-1-5,-4-4-14,0-7-14,0 2-17</inkml:trace>
  <inkml:trace contextRef="#ctx0" brushRef="#br0" timeOffset="48205.7572">4741 1367 196,'0'0'22,"0"0"4,0 0 1,0 3 0,0 1 0,0 2 0,0-3 1,0 0 0,4-3-1,-4 3 0,8-3-4,0 5-3,1-2-3,-5-3-2,4 0-2,0 0-5,0 0 0,0 0-1,1-3-2,-1 2 1,0-6-1,0-2-3,0 2 2,-4 1-3,5-4 1,-5 3 0,0 0-2,-4-2 1,0 2-1,0-2 1,0 1-1,0 1 0,0 1 0,0-3 0,-4 2 0,0-1-2,-5 2 2,1-1-1,0 1 1,0 3 0,0 3-1,-5-3 0,5 3 1,0 0 1,-4 0-2,4 3 1,-1 0 0,1 7 0,4-1 1,0-1-3,0 5 2,-4 3 1,4-2 0,4-1 2,0 3 0,0 1 3,0 2-1,0-4 0,0 4 0,0 1-1,4-1 0,4-1-2,0 1 1,-4 2-2,4-5 2,5-1-2,-5-7 0,4 2 0,0-4-1,5-3-2,-5 1-3,-4-4-5,4-4-2,-3 4-4,3 0-6,-8 0-6,4-6-12,0 0-15</inkml:trace>
  <inkml:trace contextRef="#ctx0" brushRef="#br0" timeOffset="51795.9626">5261 704 213,'0'-3'27,"0"3"2,-4 0-5,4 3 3,0-3-1,-4 0 0,4 0-4,-5 0-1,-3 0-1,0 7-1,4-7-2,0 0 1,0 1-2,0-1-2,0 3-3,0 1-2,-1-4-2,1 0-2,0 0 0,-4 0-1,0 0-1,0 3-1,-5-3 0,9 3-1,-12 0 0,4 0 0,3 4 0,1-4 0,4 3-1,-4-6-1,4 5 2,-4-2-1,4-3 0,4 3 0,-9 4 0,9-1 0,-4-6 0,0 0 0,4 0 2,0 0-2,4 0-1,-4 3 2,0-3 0,0 0-1,0 3-2,0 1 3,0 2-1,0 0 0,0 5 1,0 2-1,4-3 0,-4-2 0,5 4-2,-1-2 2,4-1 0,0-1 0,-4 2 0,0-1 1,0 1-2,0-4 1,0 4 0,5-5 0,-1-2 0,-4 3 0,-4-6 0,8 0 0,-4 3 1,0 1-1,0 2 0,-4-3 0,5 0 0,-5-1 1,4 4-3,-4 1 3,0-1-1,0 0 0,0 1 0,0 1 1,0 1 0,0 4 0,0 0 0,0-9 0,0 6 0,-4-1 0,-1-2-1,5 1 2,0-2-1,0-3-1,-4 4 2,0-1-2,-8-3 0,0 0 0,-1 1 0,5 2 0,0-3 0,0 0-2,0 0-3,-1-3-2,5 0-3,0 0-5,0 0-6,0 0-5,0-3-5,4 3-4,0-9-2,0 2-4,4-17-7</inkml:trace>
  <inkml:trace contextRef="#ctx0" brushRef="#br0" timeOffset="52256.989">5441 1119 297,'4'0'21,"-4"-5"3,4 2 1,4-6-2,-4-4 1,5-3-2,-1 5-3,0-2-2,0-3 1,0 2-3,1-2-4,-5-1-1,4 1-4,0-5 2,0-1-3,-4 1 0,4 2-2,-3-2 1,3-1-1,-4-2-2,0 5 1,-4-1 1,4 0-1,-4 9 0,4-5 0,-4 1-1,0 3 1,0 6 0,0 0 2,0-4-1,-4 1-2,4 7 1,0-1-1,0 3 0,0 0 0,0-3-1,0 3 0,0 0 1,0 3 0,0 2 0,0 4 0,0 17 2,0-6 1,0 7-2,-4 5 3,4 1-1,0 4-2,0 0 0,0-1 0,0-6-1,0 1 1,0-3-3,4-1-3,-4-5-2,4-4-3,-4-5-3,4-4-5,0-1-4,0-1-4,-4-7-8,4 0-10,1 0-4</inkml:trace>
  <inkml:trace contextRef="#ctx0" brushRef="#br0" timeOffset="52474.0014">5429 887 376,'-4'0'50,"4"3"-9,0 0-5,0-3-4,0 4-7,0-1-5,0 0-4,0-3-4,4 0-2,4 0-4,4 0-2,4 0 1,-3 0-2,-1 0-1,4 0-3,-3-6-4,3 2-5,0-5-2,-3 6-4,-1-7-9,4 9-8,-3-6-14,-1 4-8</inkml:trace>
  <inkml:trace contextRef="#ctx0" brushRef="#br0" timeOffset="61994.5459">6366 1312 309,'0'0'32,"-4"0"1,4 0 0,0 0-2,0-2-1,0 2-5,0 0-2,4 0-3,-4 0-4,0 0 0,8-6-4,-8 6-1,9 0-3,3-4-1,-4 1-2,0 3-3,-4 0 2,4-3-2,1 3-5,-1-3 0,0 3-5,0-3-1,0 3-6,1-3-4,-1 3-5,4-4-5,-4 1-7,0 0-4,-3 1-6,27-7-6</inkml:trace>
  <inkml:trace contextRef="#ctx0" brushRef="#br0" timeOffset="62529.5765">6780 1393 287,'0'0'30,"0"0"-3,0 0-5,0-4 0,0 4 3,4 0-2,0-3-3,4 3-7,0-3-1,0 0-2,5-7-4,-5 4-1,0 0-2,4-2 2,-8 1-3,5-2-1,-1-1 1,-4 1-1,-4-2-1,8 4 1,-8-2 0,0-1-2,0 5 1,0-1 1,0 0-2,0-1 1,-4 4 0,0 0 0,0 0 0,-4 3 0,4 0 0,-9 0 0,9 0 2,-4 0 3,0 3 1,0 3 2,-1 7-1,5 1 1,-4 2 2,0 2-2,4 1 1,0-3 0,0 1-2,4 5-1,-4-4 0,4 4-1,0-8 0,4 6-2,-4-3 0,8-1-3,0-7 0,0 3-2,0-9-3,5 3-5,-1-6-5,-4 0-5,9 0-5,-9-3-10,4 0-8,0-5-6,9-38-9</inkml:trace>
  <inkml:trace contextRef="#ctx0" brushRef="#br0" timeOffset="63122.6104">7218 835 297,'0'-5'24,"0"-2"1,0 7-1,0 0 0,-8 0-2,3-3 0,1 3-3,0-3-5,0 3-1,0 0-3,0 0-1,0 3-1,0-3-2,4 0 0,-4 3-1,-5-3-2,9 0 2,-8 0-4,8 7 2,-4-2-2,-4-2 0,4 0 1,0 3-2,0 1 0,0-4 1,0 3 0,-5 1 0,5 1-1,0 1 0,4 1 0,-4-1 0,4 4 0,-4-5 0,4 5-1,0-4 2,0 2-1,-4-1 0,4-1 0,0-2 0,0 1 2,0-2-2,4 0 2,0 1 0,-4-1 0,8 0 3,-4-2-3,0 0 2,5 3-1,-1-4 1,-4 0-1,0 3-1,0-2 0,4 2 1,-4-3-2,0-1 1,-4 4-1,5 0 0,-5 1 1,4 2-2,-4 1 2,0-1-1,0-1 1,-4 2-1,4 3-1,0-5 2,-5 4-1,-3-2 0,-4-4-1,4 4 1,4-4 0,-4-1-1,-1 1-1,1-3 2,0 1-3,0-1-2,4-3-2,-9 3-5,9-3-3,-4 0-7,0 0-4,4 0-4,0 0-3,0-3-7,4 3-3,-9-16-8</inkml:trace>
  <inkml:trace contextRef="#ctx0" brushRef="#br0" timeOffset="63547.6348">7439 1181 330,'0'0'30,"0"0"-3,4 0-3,0 0 4,0 0 3,0 0-1,-4 0-5,4-3-4,4 0-5,1-4-3,3-2-2,-8-1-1,8-1-2,1-5-2,-5-1-2,4-2 1,-4 0-2,0 1-2,5 1 0,-9-2 1,8-4-1,-4 3 0,-4 2 0,0-1-1,1 5 0,-5-5 0,4 3 0,-4 3-1,0-4 2,0 1-1,4 8 0,-4-2 0,0 7 0,0 0 0,0 0 3,0 0-3,0 3-1,0 0 1,0 3 0,0 3 0,0 4 0,0 10 0,0 11 1,0 0 2,0 3 0,0-1-2,-8 4 0,3-4 0,-3-3-1,4 2-2,0-5-2,0-3-2,4-5-4,4-5-2,0 2 0,0-9-8,0-4-7,5 0-8,-1-3-10,0-3-6</inkml:trace>
  <inkml:trace contextRef="#ctx0" brushRef="#br0" timeOffset="63748.6463">7467 1032 381,'0'0'51,"-4"0"-11,4 0-3,4 0-11,-4-3-6,0 3-5,9-7-2,3 1-5,4-4-3,1 4-3,3 0-4,1 1-4,-1-5-7,1 4-8,3 0-8,-3-1-13,-5 1-13</inkml:trace>
  <inkml:trace contextRef="#ctx0" brushRef="#br0" timeOffset="64857.7097">4626 2116 232,'0'-3'34,"0"1"1,-4 2 0,4 0 3,-4 0-2,4 0-1,-4 0-5,4 0-3,0-6-6,0 6-3,0 0-3,0 0-3,0 0-2,4 0 1,-4 0-3,4 0-1,8 0-1,1 0-3,-1 0 0,-4 3 0,4 0-2,1 5 0,-5-2 0,8 4 1,-3-4-2,-9 1 1,8 1-1,-4 1 1,0 1-1,1-1-2,-5 6 1,0-3-1,0 4 1,-4-1 0,0 4 1,-4-2-1,0 13 1,-9-1 0,5 1 0,-4-4-2,0 1 2,-1 0 0,-3-2 0,4-1 0,-5 0 0,5 1 0,0-1 0,-1-3 0,5-2 0,-4 0 0,0-5-1,3 5 1,1-8 0,0 5 0,4-3 0,4-2 0,-4-1 0,4-1 0,0-2 2,4-4-2,-4 0 1,0 3-1,4-3 1,4-1-1,0-2 0,1 0 0,3 3 0,-4-3-1,4-3-2,1 3-3,-1-2-2,0-4-3,5 0-3,-5 3-7,4-4-6,-8 1-7,5-1-13,-5 1-4</inkml:trace>
  <inkml:trace contextRef="#ctx0" brushRef="#br0" timeOffset="65270.7333">4958 2634 349,'4'0'31,"-4"-3"-2,4 3 0,-4-3 0,0 3-4,4-3-3,4 0-6,-4-4-2,0 1-4,1-1-3,-5-2 0,8 1-2,-4 2-1,0-4-2,0 1 1,4-3-1,-8 3 0,0-1-1,4 1 0,-4 1 0,0 1 0,0-2-1,0 3 0,-4-1-1,4 1 0,0 1 2,-4 2-2,-8 0 2,8 3-2,-4 0-1,-5 3 3,5 5 2,4 1 2,-4 4 0,0 0 3,-1 4-1,5 2 0,0-1-1,0 1 0,4-2-2,-4 3-1,4 0 0,-4-1 0,4-1-3,4-2 0,-4-2 0,4-1-4,4-4-2,1-2-2,3-4 0,0-3-1,0 0-3,5 0-1,-5-7-8,0-2-5,1-4-9,3-1-7,-4-2-8,17-35-9</inkml:trace>
  <inkml:trace contextRef="#ctx0" brushRef="#br0" timeOffset="65729.7596">5228 1994 300,'0'0'25,"0"0"-5,0 0-3,0 0 2,4 0 4,0 0-1,8 0-2,-7 0 0,3 3-1,0-3-4,0 0-2,0 3-5,-4 0-1,5-3-2,-1 6 0,-4-2-3,0 2-1,4-3 1,-8 4-2,4-3 2,0-1-1,-4 4-1,0 6 1,4-4 0,-4-1-1,0 2 0,0 5 0,-4-2 2,0-2-1,4 2 3,-8 0-2,0-2 1,4 2 2,0 2-1,0-5-1,0 8 1,-1-6 2,1-4-1,4 5-1,0-7 1,0 4-1,0-4-1,0-3-2,0 2 3,0-2-1,0 0-1,0 4-2,0-7 1,0 0 0,9 0-2,-9 3 1,4-3 0,0 3-3,0-3-4,0 0-1,0-3-3,4-3-5,-4 2-4,4-2-4,1 1-6,-1-4-5,-4 2-7,4 4-1,13-6-10</inkml:trace>
  <inkml:trace contextRef="#ctx0" brushRef="#br0" timeOffset="66118.7818">5580 2312 271,'4'-5'29,"-4"2"-8,4-1-1,-4 1-1,0-13-2,4 5 0,-4-5-4,4 0-1,1 5 0,3-5-1,0 2-4,-8-2 1,8 0-2,-4-1 0,0 4-1,0-6 0,-4 5 1,5-2-4,-1 1 1,-4 0-1,4-1 0,-4 1-1,0-1 1,0 4 1,4 4-2,-4-2 2,8 4 2,-4 3 0,-4 0 1,0-1-1,0 4-3,0 0 2,0 0 5,0 4-2,0-1 0,0 13 2,0 1 1,0 2-3,0-1 2,0 10-2,0 2-2,0-3-2,-4 4-1,4 4 1,0-8-2,0-3-3,0 1-2,4-8-3,-4 3 0,4-9-4,0-2-3,4 4-6,-3-7-5,-1-3-8,-4-3-6,8-6-5,8-30-11</inkml:trace>
  <inkml:trace contextRef="#ctx0" brushRef="#br0" timeOffset="66302.7923">5511 2095 387,'0'0'44,"0"-3"-7,0 3-6,0 0-6,0-3-6,4 3-5,0 0-3,12 0-3,0 0-1,5 0-3,-1 0-3,-3-3-4,7 0-6,-7 3-6,3-4-9,1 4-12,-1-8-11,21 2-17</inkml:trace>
  <inkml:trace contextRef="#ctx0" brushRef="#br0" timeOffset="67613.8673">6706 2413 199,'0'-3'33,"0"0"-2,0 3-1,0 0 0,0 0 2,0-3 2,4 3 3,4-3-3,0 3-2,-3 0-7,3-7-3,0 2-5,-4 2-2,0-3-4,0-4 0,4 4-3,-4-7-1,5 8-1,-9-7-1,8 2-1,-8 1-1,4 1 0,-4-5-1,0 3 0,0 4-1,0-5 0,0 1 1,0 4-1,0 0-1,-4 3 0,0-1 0,0-4 0,-5 8 0,1 0 0,4 0 0,-4 0 0,4 2 0,-4 1 0,0 7 1,-1 2 0,1 6 1,4 1 2,0 2-1,-4 4 2,4 5 0,0 1 0,-1-1-1,5-2-2,0-1 1,0 0-3,5-4 3,-1-3-3,0-1 1,8-1 0,-4-2-3,5-3-4,3-7-2,-4-3-4,0-3-3,5 0-3,-1-3-6,5-3-9,-9-4-10,4-6-11,29-28-12</inkml:trace>
  <inkml:trace contextRef="#ctx0" brushRef="#br0" timeOffset="68094.8948">7058 1920 298,'0'-3'32,"4"-2"-4,-4 2 2,0-3 1,8 3 1,1 0 1,-5-4-4,4 4-5,-4 0-7,4 3 1,0 0-3,-4 0-3,5 0-2,-1 3-2,4-3-2,0 0-2,-4 0 1,-3 0-3,3 3 0,-4 0 0,4 4-2,-4-1 1,0 0 0,0 2 1,0 2-2,-4-1 0,0-2 0,0 4-1,-4 2-1,0-7 1,0 4 1,0-2 1,0-2 0,-4 3-1,0 1 0,3-4-2,1 2 3,-4 2 0,8-4-2,-8 1 0,4-1 1,0 3 1,-4-1-2,8 2 2,-4-4 0,4 4-2,0-4 2,0-1-2,0 4 2,0 1-1,0 0 0,4-6 0,-4 0 0,8-1 0,0 0 0,0 3 0,0-6-1,1 0-2,-1 0-4,4-3-1,0 3-4,1-3-4,-1-7-4,-8 2-6,8 5-7,-8-3-4,5 6-5,-1-3-5,0-1-6</inkml:trace>
  <inkml:trace contextRef="#ctx0" brushRef="#br0" timeOffset="68493.9177">7467 2129 261,'9'-4'25,"-9"1"3,8 0 3,-4-5 1,8-1-1,-4-1-1,1-6-1,-5 5-2,8-2-5,-4 1-1,-4-3-6,4-1-1,-3 1-4,3-3-1,0-1-2,-4 1-1,0-4-2,4 5 0,0-2 0,-3-5-1,3 2-3,-4 1 2,0-1 0,0 4 0,0 2 1,-4 2 0,0 1 1,0 7 0,0 0-3,0 2 2,0 1-2,0 3 0,0 0 0,0 0 1,0 10 1,-4 6 2,4 4 0,0 3-1,0 0 0,0 3-2,0 1 1,0 0-3,0 5 2,0-5 0,0-3-2,0-1 1,0 3 0,0-9-4,8 2-4,-4 0-3,4-4-2,-3 1-3,7-7-1,-4-7-4,0 1-3,5-3-7,-5 0-8,0 0-4,-4-5-5,21-20-8</inkml:trace>
  <inkml:trace contextRef="#ctx0" brushRef="#br0" timeOffset="68682.9285">7521 1949 298,'0'0'39,"-4"0"-1,4 0-2,0 0-1,0 0-7,4 5-5,-4-5-5,8 0-5,4 0-1,0 0-6,5 0-1,-5 0-2,0 0 0,5-2-2,-5-4-4,0-1-8,5-2-7,-1-4-10,-4 5-6,1-4-8,-1-1-5</inkml:trace>
  <inkml:trace contextRef="#ctx0" brushRef="#br0" timeOffset="69379.9683">7987 270 190,'0'0'25,"0"-6"-2,0 6 0,0 0-8,0 0 3,0 0 2,0 6 6,0-6-6,0 3 1,0 9 4,9 3-4,-9 0 0,4 1-2,8 1-2,-4 2-1,4 0-1,-3 2-3,3 1 0,4-1-4,-3 6 1,-1 2-1,0 1-2,0 3 0,1 7-1,-1 3 1,0 9-1,-4 9-1,5 4 3,-1 5 1,0-3-3,1-1 0,-1 3 0,-4-3 2,0 1-2,0 5 0,-4 4 2,5 0 1,-5 1-1,0-1 0,-4 0 1,0-6-1,0 2 0,0-5 1,0-1-1,-4-4-1,0-8 0,-5 5 0,1 2 0,4-3-2,-4 3 1,-4-2-2,-1-8-1,5-4 1,-4-5-1,0-6-1,4-1 0,-5-5 0,1-3 0,-4 0-2,-1 2-1,1-5-1,-1-2-2,5-4-4,-4-3-2,4 0-3,-5 1-2,5-4-3,0 0-3,-1-3-8,1-3-4,4 1-14,0-7-11</inkml:trace>
  <inkml:trace contextRef="#ctx0" brushRef="#br0" timeOffset="73376.1969">8765 393 213,'0'0'20,"4"0"1,-4 0-4,0 0-1,0 0 5,4 0 0,-4 0-3,0 0 5,0 0-4,5 0 1,-5 0-2,0 0-2,0 0-3,0 0-1,0 0-2,0 0-1,0 0-3,0 0-1,0 0-2,0 3 0,0-3 2,0 5-2,0 1 4,0 0-1,0 1 0,0-4 1,-5 3-4,1-1 3,0 1-2,-4 4-1,0-1 0,4 1 1,0 1 0,-5-1-1,5-1 0,-8-1 0,8 8-1,-4 0 0,0 1 2,-1 2 1,1-1-2,4 4 0,-4 0 0,0 9 1,4-4 1,-4 3-1,3 3 1,-3 7 0,-4-3 0,8 2-2,0 1-1,-4-2 3,3 0-3,1 1 0,0-3 0,0 1-1,-4-4 1,8 0-2,-8-2 2,8 4 0,-4-2-1,0-3 1,0 4 0,-5 2 0,5-6-2,0 4 2,0 4-2,-4 2 1,8-4 2,-4 4 2,-4 0-2,8 3 1,0-4 1,0 1 0,0-3 0,0-1-2,4 1 0,-4-1 2,4 1 1,0-7-2,0 7 1,0-4 1,4 2 0,-4-2-1,0 1 0,5-1-1,-1 4 0,-4-4 0,4 5-1,4-3 1,-8 7 0,5-3 0,-1-2-1,0 0 1,0-1-1,0-3 0,-3-2 2,3-4-1,0 1-1,-4-4-1,4 2 1,0-6-3,-4-1 1,5-1 1,-5-2-2,0-2 1,4-1-1,-8-4 0,8 4 1,-4-5-3,0-5-3,0 4-6,-4-1-3,5-3-6,-5-3-5,8 0-5,-8 0-10,4 0-14,4-6-14</inkml:trace>
  <inkml:trace contextRef="#ctx0" brushRef="#br0" timeOffset="82782.7349">9060 833 406,'0'0'45,"4"0"-5,-4 0-4,4-6-5,-4-1-4,4 4-6,4-6-3,1-1-2,3 7-4,-4-2-2,4 2-3,1 3 0,3-3-2,0 3-1,1-3-1,-5 3 0,9 0-1,-9 0-1,8 0-1,-7 0 2,3 3-3,-8 0-3,0 5 0,1 1 0,-5 7 1,0-3-3,-4-5 1,0 8 2,-4-2 0,0 5-1,-5 4-1,-3-9 1,0 2-1,0-2 0,-5 5 1,5-5 1,0 2-1,-1-3 0,5 0 1,0-2 0,0 2 3,0-7 0,3 3 0,1-4-2,4 2 1,-4-1 1,0 0-1,4-2 0,0-1 1,4 0 0,0 0 0,-4 3 0,9-6 0,-1 5 1,0 2-2,0-1 3,0 0 1,-4 1-2,5-3 2,-5 9-2,0 0 2,0 0 2,-4-2-3,0 1-1,0-2 0,0 3 1,0-2-1,0-2 1,-4 1 0,0-4 0,-5 5 0,-3-4-2,0 5 2,0-5-1,-1-2-1,1 4 0,-4 1 0,-1-4 0,1 4 0,0-4 0,-1-1-1,1-2-2,4-3-2,-1 0-2,9 3-7,-4-3-1,0 0-6,4-3-9,0 0-6,0-1-6,4-3-3,-9-16-13</inkml:trace>
  <inkml:trace contextRef="#ctx0" brushRef="#br0" timeOffset="83290.764">9445 1401 384,'4'0'25,"0"-4"-3,-4 4-1,0-3 3,4 2 1,0-3-2,0-2-1,4-3-5,1-4-2,3 2 0,-8-8-4,4 0-1,5 1 0,-1-3-3,0 2-1,0 0 0,5-5-1,-9 1 1,4 0-2,-4-1-1,1-3 0,-5 2-2,4 1 2,0-1-1,-8 4 0,4-1-1,-4-5-2,0 0 2,4 3 0,0 2-1,-4-4 0,0 9 0,4-2 2,-4 4-1,-4 3 0,4 2 1,0 2-2,0 2 1,0 3 1,0-1-1,0 1-1,0 3 0,0 0 0,0 0 0,0 7 0,0 10 2,0 12 1,0 1-1,0 3 1,-4 4 2,0 3-1,0-1-1,-4 4-1,8 0 1,-4-6 0,4-1-2,0-2 0,0 1 0,0-5-1,0-9-1,4-2-2,-4-2-1,12-1-4,0-6-2,1-4-1,-1-1-5,4-5-4,-3 0-3,3-5-6,-4-5-9,-3-2-5,3-4-8,-8 1-4</inkml:trace>
  <inkml:trace contextRef="#ctx0" brushRef="#br0" timeOffset="83491.7755">9453 1052 351,'0'0'45,"0"0"-7,0 4-2,0-4-4,0 3-6,4-3-3,0 0-8,13 0-3,-1 0-1,4-7-4,5 1-2,-5-3-4,9-3-5,-4 3-4,7-4-8,-7 4-10,0 1-11,-5-2-13,33-6-14</inkml:trace>
  <inkml:trace contextRef="#ctx0" brushRef="#br0" timeOffset="84316.8227">9126 2267 351,'0'0'29,"0"-3"-1,0 3 1,0 0-1,0-3-2,12-1-4,-4 4-5,0 0-2,4-3-5,1 0-2,-1-13-2,0 5 1,1-5-4,-1 2 1,0 4-1,-4 4-1,1-7-1,-1 4-1,0 1 0,-4 1 0,0 1-1,-4-4-1,0 4 1,0 3 0,0-2 0,-4-1-1,4 6 1,0 0-1,-12-7 0,4 4 2,-5 0-1,1 3 1,4 3-1,0 0 0,-5 1 1,5 5 1,-4-1 1,4 5 0,-1 3 4,5-2 0,-4 2-1,4 3 0,4 2 1,-4 3 1,0-5-1,4 4-3,0 1 2,0-1-1,0-8-1,8 6-1,-4-2 0,4-4-2,-4 4 1,9-11-1,-5 1-2,4-3-3,-4 1-3,9-4-3,-9-3-4,4 0-4,-4-3-6,5-7-7,-1-2-12,0-3-4,13-37-12</inkml:trace>
  <inkml:trace contextRef="#ctx0" brushRef="#br0" timeOffset="84558.8365">9392 1994 337,'0'0'30,"0"0"-2,4 0-4,4 0 2,-8 0-4,8 0-2,0 0-4,0 0-4,5-4-3,-1 0-5,-8 0 1,8 1-1,-3-3-3,-1 3-7,0-4-5,-4 4-6,4-3-8,-4 4-2,-4-1-6,4 3-4,-4-3-4,0 3-5</inkml:trace>
  <inkml:trace contextRef="#ctx0" brushRef="#br0" timeOffset="85041.8642">9695 2132 251,'0'0'25,"0"-3"-4,4-4-4,0-2 3,0-2-3,0 1 5,0-3 0,4 2-4,-4 2-2,5-7 1,-1 2-1,-4 1-3,4 0-4,-4-1-1,4-2-2,0 0-2,1-2-1,-1-1 2,0 2-2,0-2 1,0 5-1,-4-2-1,1-3 0,-1 1-1,-4-1 1,4 5 0,0-2 2,-4 0 0,0 2-1,0 4 0,0 1 1,0-1 0,0 5-2,0 2 2,0 0-1,0 3-1,0 0-1,0 0 1,0 3 0,0-3 1,0 6 1,-4 9-1,-4 4 3,3-2 1,1 6-1,4 0-2,-4 3 2,0 4 1,4-3-3,0 2-1,0-6 0,0 1-1,0 3-1,0-4 0,4-7 0,0-2-1,-4 2-2,9-2-5,-1-4-3,-4-1-2,8-3-2,-4-2-5,5-4-7,-1 0-9,-4-4-7,4-5-6,25-34-10</inkml:trace>
  <inkml:trace contextRef="#ctx0" brushRef="#br0" timeOffset="85244.8758">9727 1893 284,'0'0'37,"-4"0"-6,4 4-1,0-4-1,0 6-3,0-6-4,0 6-4,0-3-1,0-3-5,13 4-5,-1-4 0,0 0-3,4-4-1,1 1-2,-1-6-5,1 2-8,-5-2-7,4-1-6,-3 6-7,3-6-7,0 0-7</inkml:trace>
  <inkml:trace contextRef="#ctx0" brushRef="#br0" timeOffset="86206.9308">10038 367 135,'0'0'22,"0"0"2,-4 0 1,4 0-3,-4 0-4,4 0-3,0 0 1,0 0 2,-4 0 4,4 3 2,0 7-3,0 3-1,0 1 3,0-4 0,0 2 0,4-4-5,0 5 1,5 0-4,-5-2-1,4 1-3,4 4 0,0-5-2,-3 2 0,-1 3-2,4 2-1,0 1 0,1 1 2,-1 7-2,4 8-4,-8 5 2,5 3 0,-1 6 0,0-1 1,1 4 2,-1 7-1,-4-2 0,4 5 0,-3-1-2,-1-2 0,0-2-2,0 7 1,-8-2 0,4 4-1,4 3 2,-8-9-2,4 5 0,1-8 0,-5-1 2,0-8 0,4 4 2,-4-6-4,0-3 2,0-3-1,0-3 0,-4-1 2,4 1 0,0-1-2,-9 4 3,1 3-3,-4 0 0,4-3-1,0 6 0,-5 0 0,1-3-1,0 0 0,-1-4-1,-3-2 0,4-4 0,-1-2 0,1-1 0,0 2 0,0-5-2,3-7-3,1 3-1,-4-8-3,0 0-3,4-3 1,-1-2-5,1-5 1,0 1-1,4-3 0,0 1-4,0-4-3,-5 0-4,9-4-6,-4 4-7,4 0-6,0 0-8</inkml:trace>
  <inkml:trace contextRef="#ctx0" brushRef="#br0" timeOffset="86672.9574">10739 1625 350,'0'0'40,"4"0"3,-4 0-3,0 0-3,0 0-9,0 1-6,8-1-6,0 5-2,0-5-1,9 0-3,-5 0-3,0 0-2,-4-6-1,9 3 0,-1-7-8,-4 0-4,1 1-8,-5 4-6,0 2-8,0-7-10,-8 4-8,0 0-9</inkml:trace>
  <inkml:trace contextRef="#ctx0" brushRef="#br0" timeOffset="86857.968">10722 1877 317,'0'0'30,"4"4"2,0-4-3,5 3-1,-1 0-5,4-3-7,4 0-3,1 0-4,-1 0-1,1 0-4,-1-3-9,-4 0-6,0-4-11,1 3-10,-1-3-9,17-2-13</inkml:trace>
  <inkml:trace contextRef="#ctx0" brushRef="#br0" timeOffset="89913.1428">11385 1254 283,'0'-3'22,"0"0"3,0 3-3,4 0 3,-4 0 1,0 0-1,5 0-1,-5 0 0,4 0-2,0 0-2,4 6-3,-4-6-1,-4 16-2,8-8-2,-8 5 0,4 0-3,-4 1-3,4 2 1,-4 0-3,0-2 0,0 5-2,0 2 0,0 4-1,0-1-1,0-8 1,0 11-3,0-6-4,0 1-7,0-1-4,0-6-7,0-2-8,0-5-6,0-2-8,0 1-4</inkml:trace>
  <inkml:trace contextRef="#ctx0" brushRef="#br0" timeOffset="90269.1631">11218 1830 358,'4'0'28,"0"-3"0,4 3 3,8-4 1,9 4-2,-5-9-8,-3 3-3,-1-1-4,5 1-2,-5-2 1,8-2-4,1 1-1,-4 6-2,7-4-2,-7 1 0,3-2-2,-3 5-3,-1 0 3,1-1-1,-5 1-3,0 0-4,1-3-2,-5 3-1,4-1-3,-3 1-1,-1 3-6,0-3-3,-4 1-5,1-4-6,-5 3-4,0 3-6,-4 0-1,-4 3-8</inkml:trace>
  <inkml:trace contextRef="#ctx0" brushRef="#br0" timeOffset="90816.1944">11435 1952 280,'0'0'24,"0"0"-3,0 0 3,4 0 1,0 0 2,-4 0 2,8 0-2,4 0-2,0 0-5,5 0-3,-5 0-4,-8 2-2,4-2-3,5 0 1,-1 0-4,-4 3-1,0 0-1,1 0 0,-5 1-2,0-1-1,0 0 1,0 3-2,-4 1 1,4-3 0,-4 3-2,0 2 0,-4-2 0,0 5-1,0-7 0,0 5 1,-5-7 0,5 3-1,-4 1 0,8-4 1,-4 3 1,0-3 1,0 0 0,0-1 0,0 1-1,0 0 0,-1 1 1,5-4 0,-4 0 0,4 3 0,0-3 0,0 0 0,4 3-2,-4 0 2,0-3 0,9 0 0,-1 3 3,4 0-2,-4-3 3,1 4 1,-1 2-2,0-1 0,-4-2 0,0 6 1,4-9-1,-4 7 0,5-1 0,-9-3 0,0 9 2,0-3-1,0-3 0,0 4 0,0 3 0,0-2 0,0-2-1,0 4-2,-5-2 2,-3 2-2,4 3 0,-4-10 0,0-1 0,-4 4-1,3 1 1,1-10-4,4 6-2,-4-6-4,0 0-4,-5 4-5,1-4-4,4 0-4,0 0-7,4-4-5,0 4-8,-25 8-8</inkml:trace>
  <inkml:trace contextRef="#ctx0" brushRef="#br0" timeOffset="93702.3595">12081 588 137,'0'-3'14,"0"0"-4,0 3 0,0 0 0,0 0 1,0 3 2,0-3-3,0-3 0,0 3-2,0 0 0,0 0 2,0 0 0,0 0 0,0 0 2,0 0-2,0 0-2,0 0-3,0 0 2,0 0-3,0 0 2,0 0 2,0 0 2,0 0-1,0 3-2,0-3 3,0 0-2,0 6 1,0-4 2,0 1-3,0 4-4,-4-1 2,0 3 0,0-1 2,4 3-3,0 1 0,-8 0 1,8-5-1,-4 7 3,0 2-2,-4-3-1,3 1 1,1 2 0,0 1 0,4-1-1,0 3-1,-8 2-1,4 3 1,0 1-1,0 2 0,0 2 1,0-2-1,4 3 0,-9-3 1,5 3 0,4-1-1,0-2-2,-4 0 5,0 2-2,4-2-1,0-2 2,-4 2-2,4 0 0,0 0 2,0 2 0,0-2 0,0 3-1,0 3 0,0-1 3,0 5 0,0 2-1,0 4-1,0 2 1,4 1 2,-4-3-2,0 0-2,4 0 0,0 0 3,0 0-1,5 0-1,-9-4-1,8 1 1,-4 0-2,4-4 2,0 1-1,-4 3 1,5-4 0,-5 1 0,0 6-1,0 0 1,0 0-2,0-4 3,0-2-3,0-1-1,4-2 1,1-2-1,-1-2-1,0-3-1,4-3 2,-4 1-3,5-4 2,-1-2-1,0-3 0,1-2 1,-1-1-3,0-4-2,0 2-1,5-4-5,-5 2 2,0 1-2,1-1-4,-9-4-1,0 5 2,0-4-3,-4 4-3,0-2-2,0 1-6,0-2-8,0 2-7,0 1-5,-4-7-10</inkml:trace>
  <inkml:trace contextRef="#ctx0" brushRef="#br0" timeOffset="97279.5641">12237 986 279,'0'0'37,"0"0"-1,0 0 2,0 0 1,-8 0-5,8 0-1,4 0-7,0 0-5,-4 0-3,4 0-3,4 0-2,-4-7 0,9 4-2,-5-10-3,0 7 0,4 1 0,1-1-3,-5 0 0,4-4-2,0 4-1,-4 6 1,5-4-2,-5 4-1,0 0 0,-4 4 0,-4 2-2,4 0 0,0 7 0,-4 1 0,5 2 0,-1-1 0,-4 0 1,0 5 0,-4-3-2,-1 2 0,5-1 1,-12-2-1,4-1 1,0 0-1,4 1 1,-5-5 0,1-2 1,4 1-1,-4-4 1,4 1-1,0-3-1,4-4 0,-4 5-1,4-5 1,0 0 1,0 0-2,0 0 1,0 2 0,0 1 2,0-3-1,4 3 1,8 0 0,-4-3 0,5 0 0,-5 3 1,4-3-2,-4 4 2,5-1 0,-5 0 0,0 3 0,0-3 1,0 1 0,-4 0 2,0 3 0,1 2-2,-1 1 2,-4-1-1,0-1 2,0-1 0,-4 5 1,-1 3-1,-3-3-1,0 1 0,0 0 1,0-5 0,4-2 0,-5 4-1,1-4 0,4 4-1,-8-2 1,4-2-2,-5 0 0,1 4 0,4-7 0,0-3 0,0 3-1,3-3-2,-3-3-1,4 3-3,0 0-3,4-3 0,-4-4-5,4 4-2,0-9-5,0 4-5,4-5-4,-4 3-7,8-2-6,-4 4-6</inkml:trace>
  <inkml:trace contextRef="#ctx0" brushRef="#br0" timeOffset="97826.5954">12687 1383 355,'0'0'33,"0"0"-6,0 0-3,4 0 2,0 0-1,1-6-1,3-7-5,-4 2-3,8-5-3,0 0-1,-3 2 1,7-8-3,-12 1 0,8-1-3,-3-2 0,-1-2-1,0-1 0,4 0-2,-8-3 0,4 1-1,-3-1 0,-1 3-2,0-1 0,0 1 1,4 0-1,-4 1-1,-4 2 0,0 0 0,4 5 0,-4-1 0,0 1 3,0 4-2,0 3 1,0-1-1,-4 0 0,4 8-1,0-4 0,0 6 0,0 3 0,0 0 0,0 0 0,0 0-1,0 0 1,0 3 1,0-3-2,0 11 2,-4 5-1,4 6 0,0-1 0,0 9 0,0 0 2,-4 2 1,4 1 0,-4 1 1,4-1 0,0 1 0,-4 2-1,0-1 1,4-2-1,0-2-1,0-6 0,4-1-2,-4-3 1,8-2 0,0-2-2,0-1-1,5-3-2,-5-5-2,4 1-4,-4-9-2,5 0-1,-1 0-2,0 0-5,-4 0-8,0-3-7,5-6-9,-5-3-7,0 0-5</inkml:trace>
  <inkml:trace contextRef="#ctx0" brushRef="#br0" timeOffset="98071.6094">12683 1062 327,'0'0'35,"-4"0"-6,4-3 0,4 3 1,-4 0-3,0 0-3,12-3-6,-3 3-5,3-7-3,8 1-2,5 0-4,-5 2-1,-3 0-5,3-3-6,-3 1-9,3-1-3,-3 4-8,-1 0-4,-4 3-4,0-3-4,13-3-9</inkml:trace>
  <inkml:trace contextRef="#ctx0" brushRef="#br0" timeOffset="98607.6401">13301 1261 271,'4'0'34,"-4"3"-3,0 0 0,0-3-2,0 3-3,5-3 0,-5 0-4,8 3-1,0-3-5,0 0-1,0-3-4,5 0-2,-1 0-2,0-4-2,-4-5 1,5 1-3,-5-2 1,4 0-3,-4-3 0,5 2 1,-5 1-3,-4 1 2,-4 0-1,0 0 2,0-1-1,0 5 0,-4-1 0,0 2 0,0 1 0,-9-1 1,5 1 1,0 4 0,0 2 1,-5-4 2,5 4-1,0 0-1,0 0 1,0 0-2,4 4 0,-5 1 1,1 5 0,8 3-1,-4-1-1,4 3 2,0 0-2,-8 0 1,8 1 1,4 0-2,0-2 1,-4 2-1,0-4 0,4 3-1,-4 1-1,0-2 2,4-1-1,0-1-1,5-2-5,-5-5-1,4 4-1,4-2-4,0-4-2,-3-3-1,3 0-5,0 0-7,0-3-7,1-7-11,3-1-6</inkml:trace>
  <inkml:trace contextRef="#ctx0" brushRef="#br0" timeOffset="99258.6773">13854 572 279,'0'0'29,"0"-6"-1,0 6-1,0 0-1,0 0-1,0 0-2,-4 0-1,4 0-5,-4 3 1,0-3-1,0 3-1,0-3-3,-5 7-3,1-4 0,4-3-2,0 0 0,-4 3-2,4 3 1,0-6-3,-5 2 0,1-2 1,4 0-2,-4 0 0,4 0-2,-4 0 1,8 3-1,-8-3 0,3 3-1,1-3 0,0 0 0,-4 10 0,8-4 0,-4-6 0,4 7 0,0-4 0,0-3 0,0 5 0,0 2 0,0-2 0,4-5-2,-4 7 2,0-4 1,0 3-1,0 7 0,4-8 0,0-2-1,0-3 0,0 9 0,1 4 0,-5-7 1,4-1 0,0 2 0,0-1-2,0 3 1,0 4 1,4-8 0,-4 1 0,4 1 0,1 2-1,-5-9 2,4 7-2,-4-4 0,0 0 2,-4-3-2,4 3 1,-4 0 0,4 2 0,-4 1 1,0-2 0,0-1 2,0 6-1,0-6-2,-4 9 3,4-3-1,-4 1 1,0-1-1,-4-2 0,4 1 0,0-2 1,0 0-1,-1 1 2,-3-1-2,4-3-1,-4 0 1,0 1-2,4-3 0,-4-1 0,-1 0-4,5 0-2,0 0-3,-4 0-5,4 0-4,4 0-6,-4-1-7,4 1-5,0-7-9,8-2-5,8-7-6</inkml:trace>
  <inkml:trace contextRef="#ctx0" brushRef="#br0" timeOffset="99795.708">14046 1016 244,'0'0'20,"5"0"-1,-5 0 4,0 0 1,0 0-3,0-3 3,12 3 0,-4-4-2,0-8 2,0 1-4,5-2 2,-1-3-3,-4 2-3,4-2-2,-3 2-3,3-9-2,-4 7-1,0-1-2,5-7-1,-5-1-1,4 4 0,-4-1 0,0 1 0,1-1-2,-1 7 0,0-7-1,-4 5-1,0 1 1,0-3 1,0 4-1,-4 0 0,0 0 0,0-1-1,0 4 0,0 4-1,0 1 2,0-2-2,0 2 2,0 1-2,0 0 2,0 6-1,0 0 0,0 0 0,0 0-2,0 0 2,0 3 1,0-3 0,0 3-1,-4 10 2,4 3 3,0-2 0,-4 5 0,4-1 0,-4 5 0,-4 0 0,0 2-1,8 8 1,-4-6-2,0 7-2,4-4 0,0 2 1,0-8-1,0-4 0,0-1-1,4 1-4,0-6-1,0-1 0,8-7-4,0 0-3,1-1-4,-5-2-5,4-3-7,0 0-7,-3-6-8,3-2-4,-4 2-5</inkml:trace>
  <inkml:trace contextRef="#ctx0" brushRef="#br0" timeOffset="100007.7202">14120 682 360,'0'3'45,"0"-3"-2,0 3-3,0 1-8,8-4-8,5 0-6,-5 3-4,8-3-5,1 0-1,-1 0-3,4-3-3,-3-1-6,-1-2-2,5-5-3,-5 5-4,0 2-10,-3-2-7,-1 3-12,0 3-9,13 6-8</inkml:trace>
  <inkml:trace contextRef="#ctx0" brushRef="#br0" timeOffset="100991.7764">14730 1218 295,'0'0'35,"0"3"2,0-3 1,0 0 0,0 3-5,0-3-3,0 0-6,0 0-3,0 0-4,0 3 2,4 0-3,4 1-2,5-4-2,3 0-2,-4-4-2,9 1-3,-9 0 0,9 0-2,-5 0-3,-4-4-3,5 4-6,-5-3-2,0 3-5,-4 1-3,1 2-7,-1 0-8,-4-5-8,0 4-8,12-9-10</inkml:trace>
  <inkml:trace contextRef="#ctx0" brushRef="#br0" timeOffset="101537.8077">15266 1291 313,'0'0'21,"0"0"-5,5 3 4,-1-3 5,0 0-3,8 0 0,-4 0-1,5 0-5,-1-3 1,0 0-1,0-4-2,-3-1-2,7-1-4,-4-4 0,-4 0-4,5 2 1,-1-1-1,0-4-1,-4 5-2,1-2 0,-5 0 0,4 0 0,-8 2 0,4-1-1,0 2-1,-4 2 2,-4-1-1,4 2 0,-4 1 2,-4-1-2,0 4 0,3 0 0,-7 3 1,4 0-1,-8 0 1,3 0-1,1 3 3,0 4 2,-1 5 1,5-2-3,-4 4 1,-4 2 1,7-2-1,1 2 3,4 3-3,4-4 2,-4 1-1,-8-1 1,8 0-2,0 4 1,4-5 0,0 5 1,-5 2-4,5-5 2,0-3 0,5 1 0,-1 2-3,0-4 1,0 3-1,4-3 0,0-5 0,5 1-1,-1-2-2,0-3-1,9-3-3,-5 0-5,0-3 1,1-3-5,-1-2 0,0-2-6,1-2-7,-1 0-7,5-3-8,-9-5-3,4 6-4</inkml:trace>
  <inkml:trace contextRef="#ctx0" brushRef="#br0" timeOffset="102048.8369">15721 606 300,'0'-3'31,"0"3"-2,0-4 0,0 4 0,0-3-4,0 3-5,4 0-5,-4 0-1,0 0-3,0 3 1,4-3-2,-4 0 0,0 0-2,8 4-2,-8-1-1,0 3 1,0 7 0,0-5-2,0 4 0,0-2 1,0 0-1,4-1-1,-4 2 1,0-1 1,0-1-4,0-1 2,0 2-2,9 2 1,-9 1-1,0-5-1,0-2 0,8 4 1,-8 0-1,4-4 0,-4 0 0,4-4 0,0 4 0,0-3 0,0-3-2,-4 7 2,4-7 0,-4 0 0,4-3 0,1 3 0,-1 0-2,4-4 0,0 1-1,4 0 0,-4-8 0,1 11-2,3-13 2,-4 10-2,4-10 1,-3 10-1,-1-2-5,0 2-1,-4 3-3,8-3-2,-3-7-2,-5 7-3,0 3 0,0-3-7,0 3-4,-4 3-1,8-3-3,-12 3-7</inkml:trace>
  <inkml:trace contextRef="#ctx0" brushRef="#br0" timeOffset="102340.8536">15885 588 210,'0'-3'30,"0"3"1,0 0 0,0 0-4,0 0-5,0 0 1,0 0-1,0 0 6,0 0 4,0 3-5,0 2-5,0 11-1,0 0-3,0 1-2,0-1-1,0 2-4,0-2-1,0-1-3,0 6-1,0 3 0,0 5-2,0-6-2,-4-4 1,4 5-3,0-1 2,-4-6-2,4 2-2,0-1-5,-5-6-4,5 1-1,0-2-4,0-1-2,0-4-9,0 4-5,0-6-4,0 3-5,5-7-9</inkml:trace>
  <inkml:trace contextRef="#ctx0" brushRef="#br0" timeOffset="102891.8851">16147 1089 206,'0'-3'17,"8"3"-2,-8-3 2,4-7-2,4 2 8,-4-1-4,4-4-1,-8 2-3,9-5 2,-5 3 2,0 0 1,0-1 1,0-2 0,0 2-4,4-5 0,-4-2-1,0-4-3,1 7-2,3-10-2,-4 4-4,0-3 1,0 1-3,4 6-1,-4-7-1,-4 8 0,9-5 1,-9-2 0,4 9-1,4-2 0,-8 1 0,4 2 2,0 0 0,-4 5 2,0 2 0,0 2-2,0 1 0,0 3 0,0-4-2,0 6 2,0 1-1,0-5 0,0 5-2,0 0 1,0 0 0,0 0 0,0 0 1,0 5 0,0 3-1,-4 5 3,4-1 1,-4-1-1,4 5 1,-8 3-2,8-4 3,-4 5 0,-1-1 1,1 10-1,4-5 0,-4 3-2,4 3 0,0 2 0,0-5-1,0 0 0,0-5-2,4-1 0,-4 1 1,4-4-1,1-2-2,3-2 1,0-1 0,0-4-2,0 1-2,0-6-4,1 0-1,-1-1-3,-4-3-2,4 0-2,0 0-5,0-3-6,1-2-6,-9-5-8,4-6-5,4 2-4</inkml:trace>
  <inkml:trace contextRef="#ctx0" brushRef="#br0" timeOffset="103151.9">16139 707 317,'-5'0'34,"5"5"4,-8-2 3,4 1-6,0-4-5,4 0-6,0 0-3,4 0-4,-4 0 0,4 0-2,13 0-4,-1 0-1,0 0-2,1 0-3,3 0-1,-3 0 0,3-7-1,1 6-3,-5 1-5,0-4-3,-3 4-2,-1-3-4,-4 3-3,4-3-5,-8 0-7,0 3-2,5 0-7,-9 0-6,0 3-4</inkml:trace>
  <inkml:trace contextRef="#ctx0" brushRef="#br0" timeOffset="107137.1279">12511 1967 171,'0'0'18,"0"0"-1,0 0 2,0 0 0,0 0 1,0 0-1,0 0-1,4 0 1,-4 0 5,0 0 2,0 0 1,0 0-2,4 0-1,-4 0-5,5 0-3,-5 0-3,0 0 0,0 0-2,0 0-1,0 0 0,0 0-3,0 0 0,0 0-1,0 0-1,0 0-1,0 0-1,-5 0-1,5-4 1,0 4-2,-8-3-1,4 3 2,0 0-2,-4-3 1,0 3-1,4-3 1,-5 3 0,5 0-2,-4 0 2,0 0-1,0 0-1,0 3 2,-1 3-2,1 7 0,0-3 1,0-2 1,0 4-2,-1 4 1,1-2 1,0 2-2,0 3 1,0-1 0,-1 6 1,5 4-2,0-1 1,0 4 0,-4 8 0,8-4 0,0 7-2,0 1 1,0 0-2,0-4-1,8-2 0,0-2-1,5-5 0,-1-3 2,0-6 2,5-5 0,-5-4 0,4-2 0,1-4 0,-1-4-1,0-2 0,-3 0 0,-1 0 1,0-2 1,1-1 0,-5-3-1,-4-4 0,0 1 2,0-1-2,-4 2 2,0-1 0,0-1 2,0 1-1,0 1-1,0-2 1,0 0 0,0 1-1,-4 3-1,4-2 1,-4-2 1,0 1 1,0 5-2,0-2-1,-5 3 0,5 3-1,0-2 2,0 2-1,0 0 0,-4 2 2,0 1-2,-1 3 0,-3 1 0,4 2 0,4 1 0,-4-2-5,-1 1-2,5-2-1,0-1-8,4 0-6,-4-2-5,4-3-4,0-1-5,0 0-8</inkml:trace>
  <inkml:trace contextRef="#ctx0" brushRef="#br0" timeOffset="107697.16">12835 2618 276,'0'0'26,"0"0"-7,4-3-3,4-3 2,4-10 2,1 5 3,-5-5-3,4 2-2,-4-6 1,4 1-4,5-4 2,-5-1-2,4-2-2,-3 2-2,-1-6-1,0 2-2,-3 1-1,3 3-3,-4-5 2,-4 5-3,4 2 1,-4 1-2,0 1 0,-4-3-1,5 3 0,-1 1 0,0-2-2,-4-1 2,4-2 0,0 5-1,-4-2 0,0 2 0,0-2 0,4-1 0,-4 5 0,0 4 0,4 3 0,-4 2 0,0-1 0,0 6 0,0 0 0,0-1-1,0 4 2,0 0-1,0 0 0,0 0-1,0 4 2,-4-1-1,4 3 0,-4 8 1,4 5 1,-4-1 1,0 4 3,-4-1-1,3 8 2,5 1-2,-4 0 2,0 0-1,4 4 1,-4 0 1,4 3-3,0 3 0,0-4-2,4-2-1,-4-1 0,4 1 0,5-4-3,-1-5-3,0-1 0,4-8-3,-4 0-1,1-5-2,-1-5-3,0 4-2,0-7-4,0 0-7,1-3-4,3-3-7,-4 0-5,-4-7-5</inkml:trace>
  <inkml:trace contextRef="#ctx0" brushRef="#br0" timeOffset="107948.1743">12876 2178 368,'0'0'46,"0"0"-4,0 0-5,0 0-6,0-3-7,0 0-3,4 3-2,-4-4-5,12 4-2,0 0-2,5 0-3,-5-3-2,12 0-3,-7-6 1,3 1-1,1 4-7,-1-2-2,1 6-5,-1-6-4,1 2-2,-9 1-7,0 0-7,9 0-10,-9 3-5,25 6-10</inkml:trace>
  <inkml:trace contextRef="#ctx0" brushRef="#br0" timeOffset="108386.1994">13412 2374 327,'0'0'31,"0"0"-1,4 3-1,0 0-1,4-3-1,-4 3-2,5-3-6,-1 0-6,0 0-1,4-3-4,-8-3-2,9-4-1,-1-3 0,0-1-2,-4 4 0,1-2-1,3 1 0,-8 1-1,4 0 0,-4-1-1,4-5 0,-4 4 0,-4-1 0,0 5-1,5-1-1,-1-1 2,-4 4-1,0 4 0,-4-4-1,-1 2 1,5 4 1,-4-6 0,-4 6 0,0 0 0,0 0-1,0 0 1,-1 3 0,1 4 3,-4 4 2,4 2-1,0 2 1,-1-3 0,1 7 1,4 1 1,0 3-1,0 0-2,0 0 0,4 1-2,0-4 2,0 6-2,0-6 0,0 3-1,0-6 0,8-1-1,0-7-4,0 3 1,1-6-3,3-3-2,0 0-4,0-3-1,1 0-6,3-3-7,-4-6-10,1-6-5,-1-4-7</inkml:trace>
  <inkml:trace contextRef="#ctx0" brushRef="#br0" timeOffset="108873.2272">13768 1804 320,'0'0'24,"4"-3"-6,-4 3-1,0 0 5,4 0 5,9 0-1,-5 0-3,-4 0-3,4 3-3,0-3-3,0 4-2,5-4-3,-5 3-2,0 0-1,-4 0-1,0 0-3,4 0 0,-3 1 0,-1-1-1,0 0 0,0 2 0,-4 1 0,0 0-1,0 4 1,0 0-1,0-3 1,-4 3 0,0 0-2,0-1 3,-1 5-1,1-4-1,-4-1 1,4 4 0,4-5 1,-4 5 2,0-7-2,-4 4 1,4-5 0,4 4 1,0 1 1,-4-1 0,-1-2-2,5-3 1,0 3-2,0 2 1,0-6-1,0 4 0,0-4-1,0 3-1,9-3 2,-5 2-2,4 2 1,0-7 0,-4 0 0,4 0-2,1 0-3,-1 0-1,0-4-3,0 1-2,0-5-2,0 2-7,1 0-7,-5-1-7,4-2-7,4 2-6,1-13-12</inkml:trace>
  <inkml:trace contextRef="#ctx0" brushRef="#br0" timeOffset="109342.2541">14104 2119 276,'0'0'15,"4"-6"-2,0 1-3,0-5 6,0 1-1,4-4 0,1 5 1,-5-4 2,4-4-4,0 1-1,0 3 2,0-4 0,1 1-1,-1-4-1,-4 2 1,0-5-3,4 4-1,0-1-3,-4 2 0,5-6-2,-5 6 1,0-5-4,0 4 1,0-1 0,-4-2-2,8 5 1,-8 1 0,4 0 1,-4 2 3,0 1-1,0 4-1,0-2 2,0 4-1,0 6-2,0-3 1,0 3-1,-4 0-2,4 0 0,0 0 0,0 3 0,-4 3 1,0 9 0,4 0 1,-4 1 1,0 2 2,4 4-1,-4 2 0,4 0-1,0 4 3,-4-1-3,0 0 0,-1 2-2,5-2 0,0-3-1,0-2 0,0-1 0,5 1-1,-5-4-1,0-6-2,4 4-4,4-5-1,0 2-2,0-7 0,4-2-3,-3-4-4,-1 0-5,0 0-6,0-7-8,0 1-7,-3-7-3</inkml:trace>
  <inkml:trace contextRef="#ctx0" brushRef="#br0" timeOffset="109550.266">14104 1857 376,'0'3'39,"0"-3"-2,0 6-5,0-2-2,4-3-6,4 2-4,-4-3-5,8 3-2,1-3-4,-1 0-4,0 0 0,5 0 0,-1-3-2,0 3-3,-3-3-4,3-5-6,0 2-7,-3-1-5,3 1-11,1 0-17,36-9-18</inkml:trace>
  <inkml:trace contextRef="#ctx0" brushRef="#br0" timeOffset="110355.312">14812 1989 300,'0'0'34,"0"-3"-2,0 3 1,4 0 1,-4 0-1,0 0-4,0 3-3,0-3-4,4 0-3,0 5-2,-4 10-1,4 1-2,-4-1-3,5 1-2,-5 7 0,0-4-3,4-4 0,-4 4-2,4 2-2,0-2 0,-4 0-2,0 1 2,4-1-5,0 5-3,-4-8-3,0-2-1,0 9-5,0-6-3,0-4-5,0 0-4,-4-2-7,4-5-3,-4-6-6,4 0-9</inkml:trace>
  <inkml:trace contextRef="#ctx0" brushRef="#br0" timeOffset="110592.3256">14742 2168 300,'0'0'41,"0"0"-1,0 0 0,0 4-1,9-4-7,-9 0-5,0 0-6,8 3-4,0-3-5,0 3-2,0-3-3,5 0-3,3-3 0,-4 3-2,1-3-1,3 3-2,0-7-5,-3 4-5,-1-3-4,0-1-5,1 6-6,-1-2-4,-4 3-7,4-4-5,5 4-5</inkml:trace>
  <inkml:trace contextRef="#ctx0" brushRef="#br0" timeOffset="111121.3558">15385 2383 305,'0'3'26,"0"4"1,-4-6 3,4 6 1,0-4-3,0-3-3,-4 0-3,4 3-5,0-3-1,0 0 0,8 0-3,0 0-1,5-3-2,-1-4-1,0-7-3,5 1-1,-9-3-1,4 12-1,-4-9 0,0-3-2,-3 3 1,-1 5-1,0-4 0,-4-1-1,4 2 1,-4 1-1,0 4 0,0-4 0,0-1 0,0-1 0,-4 2 0,0 4-1,4 1 2,-9-2-2,5 4 1,-4-3 0,4 3 0,-4 3 2,-4-3-1,3 3 2,1 0 1,4 0-2,-4 3 1,0 0 1,4 6-2,-4 1 1,3 1 0,-3 5 1,8-5 0,-8 5 0,4 3 1,0-1 1,0 2-1,4-4-1,0 6 0,-4-4-1,0-2-1,4-3 0,0 1-2,0 2 0,0-5 1,4 2 0,0-4 0,4 1-1,0-4 0,4-1-3,-3-5-1,-1 3-5,8-3-1,-4 0-3,-3 0-2,3 0-4,0-3-6,0 1-5,-3-1-6,7-3-7,-4-1-3,1-2-4</inkml:trace>
  <inkml:trace contextRef="#ctx0" brushRef="#br0" timeOffset="111693.3885">15836 2111 308,'0'-3'29,"8"3"-4,-8 0-3,0-13 3,12 4 0,0-4-3,-3 2-4,-5-2-4,8-3-3,0 2 1,-4 1 1,-4-3-1,1-1-3,3-4-2,0 2 1,-8 2-2,0-2-1,8-1-2,-8 0 0,4-2-1,0 4 0,0-4 0,-4 4-1,0-2 1,0-3-1,0 8 1,0-3 1,0 2 1,0 3-3,0 2 0,0 2 0,0-1 1,0 5-1,0-1 0,0 6 0,0-5 1,0 5-2,0 0 0,0-1 1,0 1 0,0 0 0,0 0-1,0 1 0,0-1 2,0 11 0,0 1 0,0 3 2,0 0 1,0 4-1,0 2 0,-4 4 0,0-1-1,0 3 0,0 1-1,0-4 1,4 3 0,-4 2-1,4-8 0,0 4-1,0-4 0,0-5-1,4-2 0,-4 5 2,4-8-2,0 2 0,4-4 0,0 1-3,5-1-4,-1-9 0,-4 2-5,0 1-1,9-3-4,-5 0-6,-4-3-4,5 1-9,-1-7-5,-4-4-4,12-14-10</inkml:trace>
  <inkml:trace contextRef="#ctx0" brushRef="#br0" timeOffset="111912.4011">15852 1884 345,'-4'0'35,"0"0"1,4 0 2,0 3-4,0-3-5,0 0-6,0 0-6,8 6-2,4-2-4,1-1-4,-1 0-1,4-3-1,1 0-2,3-3 0,-4 3-5,5-3-1,-1-4-5,-3-2-5,-1 2-7,5-1-6,-5-1-7,0-4-9,5 2-5</inkml:trace>
  <inkml:trace contextRef="#ctx0" brushRef="#br0" timeOffset="113332.4823">16622 254 113,'0'0'5,"0"-3"0,0 3 5,0 0 3,0-3 4,-4 0-5,4 3 2,0 0 2,0 0-4,-5 0-1,5 0 2,5-3 3,-5 3-4,0 0 2,0 0 3,-5 0-3,5 0 2,0 0-1,0 0-2,0 0 3,0 0-3,0 0 1,0 0 2,0 0 0,0 0 0,5 3 0,-5-3-3,0 6 0,0-6-1,0 10-3,0-4 0,0 4-2,0-2 4,0 1-5,0 1 0,4 1 0,0-2-1,-4 1 1,8 3-1,-4-5-2,8 4 1,-8 4 1,5-2-2,-5 2 1,8 0 0,-8-1 0,4 0-2,0 3 1,1 1 1,3 2 0,-4 4-1,0-1 1,0 1-1,5-1-1,-5 6 4,0-1-2,4 1-1,-3 10 0,-1-3-1,-4-1 0,4-2 1,0 2 1,0 1 0,-4-4-3,5-1 2,-1 1 0,-4-3-2,0 1 2,4 0-3,0-4 1,-3 4 2,-1-4-2,-4 4 3,0-4 0,0 4-2,0-4 1,0 5 0,0 1-1,0-3 0,0 3 0,0 7 0,0 3 0,-4-3-1,4 3 1,-5 0-1,1-4 0,4-2 0,-4 0-1,0-1 1,-4 1 1,8-1-1,-4 2 0,4-7 1,-8 5 2,-1-6 1,5 4-3,0-1 0,0 2 1,-4-5 0,4 4 0,0-1-1,0-3-1,-4 7 1,3 0-1,-3-3 0,0 0 0,4-4-1,-4 3 1,-4 1 1,3-2 0,-3-5 1,0 0-1,4-2 0,-5-4 0,-3-5-1,4-2 0,-1 2-1,-3 0 1,4-5-1,-5 2 1,9-1 0,-4-4-2,-5 2-1,9-4 0,-4 4-3,4-4-3,0 0-4,-1-1-4,5-5-5,0 0-4,4 3-4,-8-3-6,4 0-6,4 0-12,0 0-10</inkml:trace>
  <inkml:trace contextRef="#ctx0" brushRef="#br0" timeOffset="139480.9779">696 4321 153,'0'0'26,"0"0"3,0 0-4,0 0-1,0 0-2,0 0 4,4 0 3,-4 0 0,4 0 2,0-6-3,4 6-2,-3-5-2,-1 2-2,0-4-3,0 4-3,0 0-1,-4 0-1,0 0-1,0 3-1,4-4-1,-4 4-3,0 4 0,0-4-2,0 0 1,0 0-3,-4 0-2,4 0 2,-4 0-3,4 0 2,-12 0-2,3 3 0,1-3 0,0 0-1,-4 6 1,-1 0 0,1 1-1,-4 1 0,3 4-1,-3 4 0,4-1 2,0 1-2,-1-2 2,-3 8-2,4-1-1,-1-5 3,5 6 0,4-5-1,-4 10 1,8 5 0,-4-2-1,0 1 0,4 2 1,4 4 0,-4-4 1,4-1-1,4 4 0,-4 1 2,4 0 1,5-4-1,-5-3 0,4 7 1,-4-2 0,-4-2 1,9 0 1,-5 4-1,0-4 2,-4 7 0,4 3-1,0 3 0,1 0-1,-1-3 0,-4 0-1,4 2 0,-8 1 0,4-3-1,-4 0 1,0-1-1,4-5-1,-4 0 0,-4-7-2,4 2 0,-4-5 1,-8 0 0,8-2 0,0-4-1,-5-2 0,1 5 0,0-2 0,0-8-1,-4 2-2,-1-2-2,5 2-3,-4 0-1,0-3-2,3-5-1,-3 1-4,0 1-1,8 4-5,-4-4-5,-5-10-4,9 3-13,-4 0-10,4-3-10</inkml:trace>
  <inkml:trace contextRef="#ctx0" brushRef="#br0" timeOffset="140822.0546">1089 4817 215,'0'0'25,"0"0"-2,0-3-3,0 3-1,0 0-1,0 0-1,0 3 0,0 0-4,-8 0 0,8 5 1,0 2-2,-4-1 1,4 1 1,0-1-1,-4-1-4,4 2 0,0-1 2,0 1 1,0 1-3,0 5 0,0 0-1,0-2-2,0 5 0,-4-4-2,4 4 2,0-2-3,0 9 1,0-6 2,0 9-3,0-5 2,4 0 0,0 1-1,0-1-1,4-2-3,4-1 2,1 1-1,-1-8 1,4-1 0,-3-3-1,3-7-1,-4-2 1,5-1 0,3-4 1,0-9-3,1-5 1,-1-1 0,5 0 1,-5-1 0,5-7-1,-5 1 0,-3-1 0,-1-2 0,-3-1 0,-1 3 1,-8 3 0,4-1-2,-4 1 0,-4 2 2,0 4-2,-4-1 2,0 2 1,-4 4-1,-9 0 1,9 5 1,-4 2-2,0 3 1,-1 3-1,1 0 0,-4 3 0,3 5 1,1 8 2,4 3-2,-4-2 2,4 6 1,-5-3 1,5 9-1,0-5 0,4 3 0,-4 0 0,3 5-1,1-2 0,4 3 1,-4 7-1,0 3 0,-4 3-3,4 3 2,0-1-3,4 1 2,0-3-1,0-3 0,0-3-1,0-3-3,0-4-2,0-1-3,0-5-3,0-3-1,0-2-1,-4-8-3,4 2-4,0-6-2,0-2-6,0 1-5,0-2-5,0-1-5,0-3-3</inkml:trace>
  <inkml:trace contextRef="#ctx0" brushRef="#br0" timeOffset="141139.0727">1650 4927 335,'0'0'29,"4"0"4,0 0 3,0 0-2,0 0-5,0 0-4,0 0-6,5-4-6,-1 1 0,4-3-3,-4 1-2,5-4-2,-5 2-1,-4 1-2,4 0 0,4-1-2,-3 4-2,-5 1-5,0-4-3,0 3-5,4 0-4,-8 0-5,0 3-4,0 0-7,0 0-7,0-7-6,0 4-5</inkml:trace>
  <inkml:trace contextRef="#ctx0" brushRef="#br0" timeOffset="141436.0897">1891 4642 199,'5'-6'28,"-1"4"-8,0-4 0,0 3-1,0-4 7,-4 7-1,0 0 0,4 0-4,0 0 1,-4 0 1,4 0 1,-4 0-4,0 7-1,0 2-3,4-1-1,-4 5-1,4 1-2,-4 2 0,0 6-4,0-1-1,0 1-2,0-1 1,0 3-2,0-2-3,0 5 0,0-2 0,0-1-4,0-3-5,0-2-1,0-3-4,0-2-6,0 2-4,0 0-4,0-8-3,0 1-5,0-2-5,0-1-5</inkml:trace>
  <inkml:trace contextRef="#ctx0" brushRef="#br0" timeOffset="141750.1077">2256 5227 377,'0'-6'34,"0"3"-2,0 3-3,0 0-3,0 0-5,0 0-4,0 0-5,0 0-3,0 0-3,0 0-4,0 0-4,0 0-7,0 0-4,0 0-8,0 0-9,0 0-12,0 0-8</inkml:trace>
  <inkml:trace contextRef="#ctx0" brushRef="#br0" timeOffset="142266.1372">2534 4949 384,'0'1'45,"0"-1"-8,0 10-5,0 9-3,0 2-5,0 4-2,0-1-3,0 6-4,0 0-2,0 5-1,-4 2-3,4 3-2,0 6 0,0-3-4,4 0 0,-4-8 0,0 3-3,0-5 1,0-6 1,0-3-1,0-5-1,0-3-4,0-5 1,0 2-1,0-7-1,0-6 2,0 0 0,0 0-3,0-6-1,0-4-1,0-17 2,0-6 0,0-10-3,0-3 1,-8-3 2,8 3 1,-4-2 0,4-8 1,-4 4 2,4-5-1,0 1 1,0 2 1,0 5 1,0-1 6,4 11 3,-4 5 2,4 2-1,-4 12 1,0 7-1,4-1 0,0 4-1,0 4-1,0-1 1,0 1-1,5 1-1,3 5 0,0 0-1,0-3-1,1 0 0,3-3-2,5 6-1,-1-4 1,5-2-2,-5 3 0,1 0 0,-1-1 0,-4 4-4,5-6-4,-9 5-4,0-3-3,1-5-4,-1 6-2,-8-1-3,4 4-6,-4-6-10,-4 6-9,5 0-11</inkml:trace>
  <inkml:trace contextRef="#ctx0" brushRef="#br0" timeOffset="142497.1504">2575 5065 283,'0'0'30,"0"0"1,0 3-2,0-3 1,12 0-3,-3 0-1,-1 0-5,4 0-3,4-3-3,-3 3-6,3-3-1,5-7-3,-5 4 0,4 0-2,1-1-3,-5-1-2,5 2-10,-5-1-11,-4 4-9,-3 0-8,3 3-8</inkml:trace>
  <inkml:trace contextRef="#ctx0" brushRef="#br0" timeOffset="143146.1875">2420 4477 236,'0'0'27,"0"-3"-6,0-2 4,4 2 3,4-4 2,-4 7 1,4-3 1,0 3-1,0 0-6,5 0-2,-1-3-7,4 3-1,1 0-3,-1-3-1,5 3-1,-1 0-3,1 0-1,-1-3-2,1 3-2,-1-4 1,0 1-2,-3 0 0,-1 3 1,5 0-1,-9 0 1,4 3-3,1 0 2,-5 1-1,0-4 0,1 6 1,-1 0 0,0-3-2,-4 1 2,5-4-1,-5 0 0,0 6 0,0-4-1,0-2 2,1 0-1,-5-2 0,0-1 0,0 0 0,0-7 0,-4 10 0,0-6 0,0-1 2,0 1-1,0 1-1,0-1 1,0-4 0,-4 4-1,4 0-2,-4-4 3,0-1-2,0 5 2,-5-1 0,-3-2 1,4-1 0,0 2 0,-5-5-1,9 10 1,-8-3-2,0 0 0,-1 1 1,9 2-1,-8-1-4,4 4-3,0 0-4,4 0 0,0 0-6,-1 0-6,5 0-10,-4 0-12,4 0-7</inkml:trace>
  <inkml:trace contextRef="#ctx0" brushRef="#br0" timeOffset="143622.2148">3333 4930 345,'0'-3'44,"0"3"1,0-4-6,0 4-3,-5 0-8,5 0-7,5 0-5,-5 0-3,4 0-3,8-3-1,0 0-2,5 0-2,-1-2-3,0 2-1,1-3 2,-1-1-2,0-2-2,1-4-4,-5 2-8,4 1-5,-3 1-9,-5-1-9,0 2-10,-8 2-4,4 0-10</inkml:trace>
  <inkml:trace contextRef="#ctx0" brushRef="#br0" timeOffset="143820.2261">3369 5082 309,'0'0'38,"0"0"-1,0 0 1,0 4 0,9-1-7,-1 0-6,0 0-3,0 0-7,4-3-2,1 0-4,-1 0-1,0-3-2,1 0-3,3 0 0,0-7-5,1 1-3,3 4-6,-8-5-4,9 4-10,-9 0-9,0-1-7,5-1-8,24-4-9</inkml:trace>
  <inkml:trace contextRef="#ctx0" brushRef="#br0" timeOffset="146704.391">4397 4429 183,'0'0'23,"0"0"1,0 0 0,0 0-2,0 0 0,0 0 0,0 0-1,0 0 4,0 0-3,0 0-1,0-6 2,0 6 0,0 0-2,0 0 1,0 0-5,0 0-2,0 0-1,0-3-4,0 3-1,-4 0-2,4 0-3,0 0 1,0 3 3,0-3 0,0 9-3,0 9 1,4 1 0,-4-5-2,0 8-1,0-4 0,0 7-1,0-1-1,0 0 0,0 1-3,0-7-4,0 7-4,0-4-2,0-2-6,8-1-7,-8-3-4,0 0-6,4 1-8,-4-4-8</inkml:trace>
  <inkml:trace contextRef="#ctx0" brushRef="#br0" timeOffset="147092.4132">4139 4943 322,'0'0'25,"0"0"4,0 0 8,0 3-1,16-3-4,-7 3-6,3-2-5,0 3-2,5-4-3,3 0-3,-4 0-3,9 0-1,-5 0-2,5 0-1,-9 0-1,9-4-1,-1 4-1,-3-1-2,-1 1 1,1-6-1,3 6 0,-3-4 0,-1 1-1,1 0-2,-1 0-3,-7 0-1,3 3-1,0-4 0,-3 1-1,-1 0-3,0 0-1,0 1-4,-3-4-1,-5 3-2,4 0 0,0-1-5,-4 1-3,4 3-6,-8 0-5,0 0-2,-4 10-5</inkml:trace>
  <inkml:trace contextRef="#ctx0" brushRef="#br0" timeOffset="147712.4487">4364 5156 260,'0'0'34,"0"0"-5,4 0-1,-4 0-2,0 0-4,0 0-1,4 0 2,-4 0 0,4 0-2,5 0-4,-5 0-3,8 0-4,4 0 0,-3 0-4,-1-4-1,0 4-2,-4 0 0,5 0-1,-5 0 1,0 0-3,0 0 1,-4 4 0,5-4 0,-1 6-1,-8 0 0,4 1-1,-4-1 0,0 4 0,-4-3 1,4 3-2,-4 3 1,0-2-1,-5-2-1,1 1 2,0-1 0,0-2 0,0-1-1,4-3 0,-1-1 1,1 1 0,0 4 0,0-4 1,4 0 0,0-3 0,0 0 0,0 0 0,0 0 0,0 0-2,0 0 2,0 0 0,0 0 0,0 0 0,8 3 0,-8-3 1,4 3 1,5-3-1,3 0 2,-8 3-2,4 4 1,-4-6-1,4 6-1,-3-1 1,3 7 1,0-7-1,-4-1 1,0 1 2,0 4 1,0-1-1,-4 6 1,0 1 0,0-4-1,0-2 2,0-2-1,0 8-1,0 0 2,-8-2 0,0 2-1,0-5 1,-5 5-2,1-3 1,0-1-1,0-4-1,-1-1 0,1 2-1,4-3-1,-4 1 0,-5-4-1,5-3 0,4 0-2,4 0-5,-13 0-5,9 0-3,-4-3-7,8-4-11,0-8-10,0 3-9,-17-26-13</inkml:trace>
  <inkml:trace contextRef="#ctx0" brushRef="#br0" timeOffset="149204.534">5052 3841 142,'0'0'17,"0"0"-3,0 0 2,0 0 1,0-3-3,0 3 2,0 0 0,0 0-2,0 0-1,0 0-2,0 0 3,0 0-2,4 0 3,-4 3-4,0-3-1,0 0 0,0 3-2,0-3 2,0 3-2,0-3 2,0 0-3,0 0-2,0 7-1,0-4-1,0 0 1,-4 3 3,4 2-2,0-5 0,0 7 1,-4-4 1,0 4 0,-4-1 0,4-1-2,-1-1 0,1 5 1,-4 0-2,4 3 0,-4 1 1,4 2 0,-4-2-2,3 1 1,1 2 0,0-1 0,-4 1 1,4 3 0,-4 2-1,4 0-2,0-2 3,-5 2 0,5 3 0,-4-2-1,8-1-2,-8 2 3,4-3 1,0 1-1,0 5-3,0-2 4,0 0-1,-1 5 2,1 8-1,0-1-1,0 4 0,0 0-1,0-5 2,4 5-1,0 0-3,0 0 2,0 0 1,0-3 0,0-1-1,0 4 0,0 0-2,0-3 1,0 0 1,0-4-1,4 1 0,-4 3 0,4-1-1,-4-2 0,0 3-1,0-1 0,0-2 2,4 0 0,-4 1-1,0 0 0,0-3-1,8-2 2,-3-3-2,-1-3 1,0-4-2,4-3 1,-8-1 0,4 2-1,8-2 2,-8-1-2,5 1-1,-1-3 1,-4-2 1,4 2-1,-4 0 0,-4-2 0,8 2-1,-4-2-3,5 2-1,-1-6-2,-8 1-1,8-2-4,-4 1 0,4 3-2,-4-9-5,-4 3-4,0 2-8,0-2-9,0-1-15</inkml:trace>
  <inkml:trace contextRef="#ctx0" brushRef="#br0" timeOffset="155824.9127">5367 4113 163,'0'0'16,"0"0"4,0 0 3,0 0-2,0 0 0,0 0 1,0 0 0,0-2-1,0 2-4,0 0 1,0 0-1,0 0 1,0 0-1,0 0-2,0 0 0,0 0-2,0 0-2,8 0 0,-3 0-3,3 0 0,0 0-1,0-3-1,0 0-3,-4 3 1,9 0-2,-5 0-1,-4 0 0,0 0 0,0 0 0,4 0-1,-4 3 0,0 0-1,-4-1 0,0 1 1,0 3-2,0 1 1,0 2-1,0-6-1,0 4 1,0 1 0,0-2-4,0 0 4,0 1-2,0-1 1,-8-3-2,4 4 0,0-4 3,0 2-1,0-2 0,0 0 2,-4 3 1,8 1-2,-4-4 0,4 3 0,0-4 1,-5-2 0,5 3-1,-4 0 0,4 0 0,0 0 0,0 4 1,0-7 0,0 0 0,0 0-1,0 3 0,9 0 1,-9-3 1,4 0 0,4 0 0,-4 0 0,4 0 0,0 3 4,0 1-2,-3-1 1,-1 0 0,0-3 0,0 3 0,-4-1 1,4 4 1,0-3 0,-4 0-1,0 1 0,0-1-1,0 3 1,0 0 0,0-2-2,0-1 3,-4 0-3,0 2 0,4 1 0,-4 0 0,-4-2-1,3 2 1,-3 0-2,0-6 0,4 5 0,-4-2 0,4 1-3,0-1-1,0 0-4,-5-3-3,9 3-7,-4-3-3,0 0-6,4-3-6,-4 3-8,4 0-7</inkml:trace>
  <inkml:trace contextRef="#ctx0" brushRef="#br0" timeOffset="156165.9322">5183 4585 271,'0'0'30,"0"6"4,8-6-1,0 5 5,5-5 0,-1 0-5,4 0-3,-3-3-7,3 1-2,9-4-4,-5 3-1,5-1-3,-1-11-2,5 2-2,-1 5-3,-3-5 0,0 4-1,-1 2-2,1 3-2,-5-3-1,-3 1-3,-1 3-3,-4 3 0,0 0-4,1 0-1,-5-4-3,4 4-6,-8 0-2,0 0-4,5 4-4,-5-4-4,-4 0-4,0 0-5,16 0-9</inkml:trace>
  <inkml:trace contextRef="#ctx0" brushRef="#br0" timeOffset="156850.9714">5568 4679 199,'-4'0'26,"-4"0"-4,3 0 2,1 0-1,0 0 0,0 6-1,-4-3-3,0 0 2,4 4-3,-4-7-1,-1 0 2,5 0-2,-4 6 0,0-3-2,4 0 0,-4-3-2,3 0-4,1 2-1,0 1-2,-4-3-1,0 3-2,4 1 0,-4-4 0,4 0 0,-5 3 0,5 0 1,0 3 0,-4-3-1,4 1 1,4-4-1,-4 0 0,4 0-1,0 3 0,0-3 0,0 3-2,-4 2 0,4-5 0,0 0 0,0 3 2,0 3-1,0-3 1,0 1-2,0 2 2,0 0-2,4 1 0,-4-2 1,4 1 0,-4-3-2,4 3 2,-4 1 0,4-1-2,0-3 2,0 4-2,0-1 2,0-1-2,1 1 2,-1 1-1,0-1 0,0-3-1,4 3 0,-4-4 2,-4 1-2,8 0 2,0-3 0,-3 4-1,3-4 0,-4 3 0,4 0 0,-4-3-1,4 3 2,1-3-1,-1 0 0,-4 0-1,4 0 2,0 3-1,-4 4-1,4-1 2,-8 0-1,5 2 0,-5 2 1,0-1-1,0 2 1,0-1 1,0 0 0,0 2 1,0-2 0,-5-5-2,-3 1 0,4 3 1,0-2 1,0-1 1,-4-3-2,0 1 1,-1-3-2,1 2 1,0-3-1,0 0 0,-4 0 0,3 0-2,1 0-3,0-3-2,0 2-3,4-3-2,-4-2-4,-1-4-2,9 1-7,0 1-8,0-3-4,-4 3-1,4-2-5,0 1-2</inkml:trace>
  <inkml:trace contextRef="#ctx0" brushRef="#br0" timeOffset="157539.0108">5899 4903 225,'0'0'21,"0"0"2,5-3-2,-5 3 1,0-7-2,0 4-1,0-10 3,0-1-1,4-2-2,4-1 1,-4-6-2,4 3 1,0-3 0,-4 0-4,5-6-3,-1 2 0,-4-3-3,4-4-2,0 4-1,-4-2-1,5 9 0,-1-4-1,-4-2-2,4 2-1,-4 0 0,0 1 0,-4-1-1,4 2 2,-4 4-2,4-3 1,-4-1-1,0 4 1,4-1 0,-4 5 1,0-2-2,0 4 1,0 3 1,0-1-1,0 5-1,0 1 1,0 1 0,0 0 1,0 3-1,0-1 0,0 4 2,0-3-1,0 3-1,0 0-1,-4 0 0,4 0-1,0 0 3,0 7 1,-4 12 2,4-2 1,0 9 0,0-6 1,-4 7 1,0-1-1,0 4 0,0 3-2,0-2 2,4 5-2,-4-1-1,4-2-1,-4 4 0,4 3 0,0-4-3,0-2 0,0-4 1,4 0-1,-4-4 0,4-3-2,4-4-2,0-4-3,0-3-1,1-2-1,-1-4 0,4-2-3,4-4-3,-3 0-2,-1 0-7,-4-4-5,0-2-8,5 0-3,-9-10-6,12-21-11</inkml:trace>
  <inkml:trace contextRef="#ctx0" brushRef="#br0" timeOffset="157813.0264">5809 4394 362,'0'3'47,"0"-3"-6,0 0-3,4 0-9,-4 0-4,9 3-4,3 1-6,0-1-2,1-3-2,-1 0-1,4-3-3,1-1-2,-1 4-1,4-3-1,-3-5 0,3 5-4,-3-3-7,-1-1-4,-4 1-5,1 3-7,-1 0-7,-4 0-7,4-1-8,-4 4-5,17-3-6</inkml:trace>
  <inkml:trace contextRef="#ctx0" brushRef="#br0" timeOffset="171425.805">6440 4545 273,'0'0'40,"0"0"-1,0 3 0,0-3 1,0 0-6,0 0-4,0 0-4,0 7-7,0-7-2,4 0-2,0 4-4,4 0 1,5 5-3,-5-6 0,4-3-2,0 0-1,-4 0-3,1 0 2,-5 0-1,4 0-3,0 0 1,-4-3-1,-4 0 0,0 3 1,0 0-1,4-10-1,0 1 1,-4 4-2,0-1 1,0-4-2,-4 1 1,4-1-2,-4 2 1,0 2 1,-4-1-2,0 1 1,0 0-1,-1 3 2,1 1 0,0 2-1,0 0 1,4 0 1,-9 0 0,5 0-1,4 2 0,0 1 0,-4 0 0,0 6 2,4 4-2,4-2 1,-5 2 1,1 3 2,0-2 0,4 8-1,0-4 2,0 4-1,0-4 0,0 4 1,8-1-3,1-2 0,3-2 0,-4-1 0,0 0-1,9-2 0,-5-4 0,0-4-5,1-3-3,3 1-3,-4-4-3,5-4-5,-5-2-11,-4-7-8,4-1-9,-3-2-9</inkml:trace>
  <inkml:trace contextRef="#ctx0" brushRef="#br0" timeOffset="172071.842">6878 3936 294,'0'0'24,"0"0"-1,0 0-2,0 0-1,0 3 1,-8-3-2,4 0 2,0 7-3,-1-4-2,1 2 2,4-2-2,-4 3-1,4-3-3,-4 1-1,4 2-3,-4-3 0,0 0-3,0 1 0,0-3-2,0 7 0,0-5-1,-5-1 1,1 4 1,0 1-1,4 2 0,0-3-2,-4-2 1,4 0-1,-1 0 1,5-1 0,-4 3 0,0-3 0,4 4-2,0-4 1,0 0-1,0-3 0,0 3 1,0-1-2,0 4 2,4-3 0,-4 4-1,4-4-1,-4 0 0,9 7 2,-5-4 0,4-1-1,-4 1 0,0 0-1,4 1 0,-4-1 1,5-3 0,-1 0 1,-4 4 0,0-2-1,0-2 0,0 0-1,0 0 2,0 0-2,5-3 2,-9 4-2,0-1 0,4 0 3,-4 3 0,0 1 1,0-3 0,0 6-2,0-4 0,-4 1 0,4-1 0,-5-1 0,1 1-1,-4 0 1,4 1 1,-4-1-1,0-3-1,-5 1 0,5 2 0,0-3 0,0-1 0,0 2 0,4-4-4,-5 0-2,1 0-2,4 0-4,0 0-5,4 0-7,-4-4-8,4 4-6,0 0-5,0-5-4,0-21-6</inkml:trace>
  <inkml:trace contextRef="#ctx0" brushRef="#br0" timeOffset="172503.8667">7062 4284 340,'0'0'23,"0"0"-4,4-3 2,0 0 0,0 1 1,1-4 1,7-7-1,-4-3-4,4 2-2,1-2-4,-1-1-1,-4-5-3,4 1 1,1-5-3,-5 3 1,0 3-1,0 0-2,-4-6-1,4 6 0,-3-1-1,-1 2 0,0 0 1,-4-2-2,4 2-1,0 2 0,-4 1 0,0 1 1,0 3 0,0-4 0,0 13 1,0-5-1,-4 1 0,0 1 0,4 6 0,-4-3-1,0 0 0,4 3 0,0 3 2,0 3-2,-5 1 0,5 10 0,0 2 3,0 5 0,-4 3 1,4 5-2,0-2 2,0 0-1,0 0-2,0-1-1,4-2 0,-4-3-1,0 1-3,9-7-2,3-2-3,-4-4 0,0-4-3,0-1-5,5-4-7,-5-3-6,0 0-8,0-3-6,0 0-1,5-21-8</inkml:trace>
  <inkml:trace contextRef="#ctx0" brushRef="#br0" timeOffset="172697.8778">7062 4036 323,'0'0'35,"0"0"-2,0 0-3,0 0 0,12 0-5,-3 0-5,3-3-5,4-2-4,-3-1-4,3-3 0,0-1-3,-3 5-3,3-1-4,0 0-8,1-1-7,-5-2-9,0 2-11,1 4-6,15-8-11</inkml:trace>
  <inkml:trace contextRef="#ctx0" brushRef="#br0" timeOffset="173708.9356">7521 4434 269,'0'0'43,"0"0"-4,0 0 4,0-2-3,0 2-4,4 0-3,-4 0-6,0 0-5,0-3-2,0 3-2,4 0-4,4 0-2,0-3-3,0 3-1,9-3-3,-5 0-2,-4-4 0,-4 7 0,5-3-3,-1 0-4,0 0-1,4 3-4,-4 0-2,5 0-4,-9 0-1,4 0-6,0-4-7,-4 1-8,4 0-7,-3-2-7</inkml:trace>
  <inkml:trace contextRef="#ctx0" brushRef="#br0" timeOffset="174417.9762">8000 4307 304,'0'0'27,"4"0"-6,-4 0 1,4 0 3,4 0 0,4 3-1,1-3 0,-1 0 1,4 0-5,5 0-1,-5 0-4,9 0 0,-1-3-2,5 3 0,-5-4-3,13-2-2,-8 0-1,8-1-4,-9 4 1,5 0-1,-4 1-1,0-2 1,-1 2-2,1-1 0,0 0-1,-5 3 1,1 0-1,-1 0 0,-3 0 0,-1 0 0,-3 0 0,-1 0 0,0 0 0,1 0 0,-1 0-1,-4-3 0,1 3-3,-1 0-1,-4 0 0,4 0-1,-3 0-5,-1 0 0,0 0-1,-4 0-4,0 0-5,-4 0-6,0-4-7,0 4-9,0-3-4</inkml:trace>
  <inkml:trace contextRef="#ctx0" brushRef="#br0" timeOffset="174902.0039">8217 4516 306,'0'0'19,"0"0"-3,8-3 0,-8 3 4,8 0 0,-4 0-3,4-3-1,0 3-1,5 0 1,-5 0-1,0 0 1,4 0-4,1 3-2,-1-3-1,-8 0-4,4 3 0,0 1-1,-3 5-1,-1 1-3,-4-4 2,0 4-3,0-2 2,0 1-2,0 7 3,-4-2 0,-5 2-1,1 0-1,4-2 0,0-1 1,-4-2-2,4 8 1,-9-3 1,9-1-2,-4 0 2,4 0 0,-4-3 1,0 4-1,-1-8 0,5 2 3,4-1 0,0 1-1,-4-1 0,4 1-1,0-2 2,0-2 0,0 4-2,0-7 1,0 3 0,0-4 0,0 1 0,0 4 0,0-4-1,4 0 0,5-3 1,3 0-2,0 0 0,-4 0 1,5-3-1,-1 3-1,0-3-3,-4-1-4,5-2-3,-1 1-5,4-1-3,-8 0-6,9-4-3,-13 4-8,8-2-5,-4 1-9</inkml:trace>
  <inkml:trace contextRef="#ctx0" brushRef="#br0" timeOffset="175533.04">8667 4453 336,'0'-3'28,"4"3"-6,-4 0-8,0-3-4,0-1-1,0 4-2,0 0-2,0 0 2,0 0 3,0 0 2,0 0 1,0 4 3,0-4 0,0 0-3,-4 3-1,4-3-2,-8 3-3,4 0-2,-4 0 1,3 0 0,-3 1-1,4-4-1,0 0-1,-4 3-1,4 0 1,0-1 0,0-2 0,-1 3-2,1 0 1,4 0-2,-4-3 0,0 3 1,0 0 0,0 4-1,4-4 0,0-3-2,0 3 2,0-3-1,0 8 1,0-8 1,0 0-1,0 6 0,0-2 0,0-1 0,0 0 1,4 7-2,-4-4 1,0 0 0,4-4 1,-4 3-2,4-1 0,0 0 1,-4 2 0,4 0 0,-4 1 0,5-7 1,-1 6-1,-4-3 0,4 2-1,0 1 1,0 1 0,-4-1 1,8-3-1,-4 4 1,4 2 0,-3-4-2,3 1 0,-4 1 1,0-4 0,0 6 0,0-4 0,4 1 1,-4 4 0,-4 0-2,4-1 0,-4-3 1,0 2 1,0 2 3,0 3 0,0-4-1,0 2 1,0-1-1,0-1 0,-4-2-2,-4-2 1,4 1 1,-4 0-1,0-3-1,8 4 1,-8-7-1,3 3 0,-3 0 0,4-3 0,-4 0-2,0 0-2,0 0-4,-1-3-3,1 3-2,4-3-5,0 3-3,-4-3-5,8-4-6,-4 4-7,0-3-5,0-2-1,4-8-5</inkml:trace>
  <inkml:trace contextRef="#ctx0" brushRef="#br0" timeOffset="175986.0659">9011 4569 300,'4'0'34,"-4"0"-6,0 0-2,0 6-3,4-6 0,0 0-2,-4 0-2,4 0 0,0 0-1,0 0-2,1-6-3,3 0-2,-4-2-1,4-8-2,0 3-3,-4 0-1,0-1-1,0 1 0,1-1-2,-1-2 0,-4 7 1,0-4-1,0 5 0,0-2-1,0 1 0,0 2 0,-4 1 0,-1 1 0,1 2 0,-4 0 0,4 3 0,-4 3 1,4-3 2,-4 3 1,-1 8 0,1 5 2,4-3-1,-4-2 0,0 5-1,0 0 2,4 5-1,4-1-1,-9 3 0,1-3-1,8 9 0,-4-8-3,0 1 3,4-5-2,0-1 0,0-2-1,4 2 0,0-3-1,-4-2-3,8-4 0,1-1-4,-5 0-3,4-6-2,4 0-4,4-3-6,-3-3-8,-1-4-8,4-4-7,-3-2-5</inkml:trace>
  <inkml:trace contextRef="#ctx0" brushRef="#br0" timeOffset="176668.1049">9392 3850 260,'0'0'27,"0"0"-4,0 0-1,0 0 1,0 4 1,0-4-3,-9 0 3,9 0-3,0 9-2,0-6 0,-4 0-3,-4 1-2,8 0-2,-4-4-2,0 4-3,0-1-1,-4 0-2,4 3 0,-1 1 0,1-1-3,0-6 1,0 3 1,0 0-2,0 2 0,0-2 0,-4 1 0,8-1 1,-4-3 1,0 3-1,4 0-1,-5 0 1,5-3-2,0 3 2,0 4-2,-4-2 1,4-2 0,-4 0 0,4 3-3,0 1 3,0 2-2,0-1 2,0 0-2,0-3 1,0 4 1,0-2-2,0-1 2,4 0-2,-4-1 1,0 2 1,4-4-2,-4 3 2,0 0-2,5-2 2,-5 2-3,8-3 2,-4 2 0,0 1 1,0-3 0,4 1-2,-4-1 1,0 0 1,0 0 0,1 0-2,-1 1 0,4-1 1,-4 0-2,-4 0 1,4-1 1,0-2 2,-4 6-2,0 0 0,0 4 0,4-4-1,-4 1 2,0 1-1,-4 1 1,4 1 0,0-4 0,0 0 1,-8 1 0,8-2 0,-4 1 2,0 0-2,0 1 1,-5-4-1,5 0-1,4-3 0,-8 0 0,4 0 0,0 0 1,0 0-1,0 0 0,-4 0-1,4 0-3,-1 0-3,-3 0-2,4 0-4,0 0-6,0 0-9,4-3-8,-4 3-6,4 0-8,0-10-2</inkml:trace>
  <inkml:trace contextRef="#ctx0" brushRef="#br0" timeOffset="177194.135">9621 4235 295,'0'-3'27,"4"0"-5,0 1 0,0-7-4,4-1 3,-4-3-4,5 2 4,-1 2-2,-4-4 0,12 2-2,-8-5-1,1 0-2,-5 2-2,8-2-1,-4 0-4,-4 2-1,5-2-1,-5-2-2,0 2-1,0-6 0,0 5-2,0-4 2,0 2-2,4-2 2,-8-1-1,8 1 0,-3-1 0,-5 8-2,4-2 2,0 3-1,-4 2 2,0 1-2,4 4 2,0 3 1,-4-3 0,4 2 0,-4 4-1,0 0-1,4 0-1,-4 0 1,0-3 1,0 3 0,0 3 2,0 7 1,-4 9-1,4-2 2,-4 7-2,-4 5 3,4 4-3,-5-2 1,5 2-1,0 2-2,0-2-1,0-3 1,0 1 0,-4-4-2,8-2 0,0-4 1,0 1-2,-4-8-1,4-1-4,0 0-1,4-5 1,4-5-5,-4-3 0,12 0-4,-3-3-4,3-2-5,-4-8-3,1-3-7,-1-1-8,4-2-2,17-42-11</inkml:trace>
  <inkml:trace contextRef="#ctx0" brushRef="#br0" timeOffset="177394.1464">9621 3949 339,'0'0'38,"0"0"2,0 0-3,0 0-6,0 0-5,8 5-9,4-5 0,1 3-6,7 3-3,-4-3-2,5 1-4,-5-4-3,5 0-3,3-4-8,-3 1-6,-1-3-9,-3-2-8,3 2-6,-8-4-7</inkml:trace>
  <inkml:trace contextRef="#ctx0" brushRef="#br0" timeOffset="185853.6303">8368 3841 274,'0'-10'31,"0"10"-4,0-4-2,0 4 0,0-10 1,0 4-2,4 6-1,-4-7-1,8 4 0,-4 0-2,9-3-3,-5 1-2,0-2-3,0 1-1,5 0 0,-5-1-3,4 1-3,-4 4 1,5-4 0,-5 6-3,0-3 0,0-3-1,0 6-1,5 0 0,-5 0-1,-4 3 0,0-3 0,0 3 1,-4 3-1,4-3 1,-4 12 0,0-6-2,0 4-1,-4-5 0,0 1-1,0 7 1,-8-5-1,8 5 0,-9 0-2,5-5 2,0 2 0,4 3 1,-4-8-2,3-2 2,-3 7 0,4-7-1,4 1 3,0-4-1,0-1 0,0-2 1,0 3 0,0-3-2,0 3 1,0 0 1,4-3 0,0 0 0,5 0 0,3 0 0,0 0 2,0 0-2,1 0 0,-5 0 1,4 3 0,-4-3 1,1 0-1,-1 0 0,-4 0 0,4 0 1,-4 7 0,0 2 1,-4 4 0,0-5 1,0 1-3,-4 1 1,0 3 0,4-2-1,-8 1 1,-4 1 1,3-5-2,1 2 1,-4-1 1,0 1-2,3-2 0,-3 1 0,0-2 0,0-1 0,-5 0-1,9 1-2,-4-4-5,-1-2-3,5 3-1,4-1-7,-4-3-10,4 0-8,-4 0-8,4 0-7,-17 0-9</inkml:trace>
  <inkml:trace contextRef="#ctx0" brushRef="#br0" timeOffset="188564.7853">10264 4380 255,'0'0'42,"0"0"0,0 0-4,0 0 0,0 0-4,4 0 0,-4 0-6,0 0-2,0 0-3,0 0-5,8 0-1,0 0-2,4 0-1,1 0-4,-1 0-1,4 0-4,1-7-1,-1 4 0,-4 0-3,5 0-4,-5 0-6,4 0-3,-3-1-4,-1 1-3,0 3-5,-4-3-6,1 1-8,-1 2-8,0-3-11</inkml:trace>
  <inkml:trace contextRef="#ctx0" brushRef="#br0" timeOffset="188936.8066">11127 3830 320,'0'-7'21,"0"7"-5,5 0 0,-5 0-2,0 0-1,0 0 0,0 0 2,0 0 2,0 0 1,0 4 3,4 3-2,-4 6-2,4 0-2,-4 1-2,8 2-4,-4 0 0,0-2-3,0 5-2,0-4-1,-4 4-1,4 0-3,1-5-3,-5 2-5,4 2-7,0-3-6,-4-2-6,0-2-4,0 2-6,0-3-6,-4 20-9</inkml:trace>
  <inkml:trace contextRef="#ctx0" brushRef="#br0" timeOffset="189273.8259">10870 4318 336,'4'0'21,"-4"0"3,4 0 0,8 0 1,4 0-3,1 0 1,3-3-2,1 3-2,-1 0-2,1-2-1,7-1-1,-3 0-3,-1-1-2,1-2-1,4 0-2,-5-1-2,5 1 0,-5 0-2,1 1 0,0-1-1,-1-1-2,-3 1 1,7 3 0,-7-4 0,-1 4-1,-3 3-2,-1-3-4,-4 0-2,1 1-3,3 2-2,-8-3-3,0 3-4,-4 0-3,0-3-5,-4 0-5,0 3-3,0 0-10</inkml:trace>
  <inkml:trace contextRef="#ctx0" brushRef="#br0" timeOffset="189723.8516">11160 4413 293,'0'0'20,"0"-3"1,4 3 0,-4 0 0,0 0 2,4 0 0,1 0 2,3 3-5,-4 0 0,0 4-3,0-4-4,-4 3-1,4-1-1,0 5-3,0-1-4,-4-6 1,0 10-1,0-2-1,0 5 1,4-5-2,0-5 1,-4 4 0,5 0 0,-5 2 0,0-4-1,0 2 1,0 2 0,0-5-3,0 1 2,0 5 0,0-4-1,0 1-1,0-7 1,4 3-1,-4-4 1,4-2-1,-4 0 0,0 0 0,4 3 0,0-3 0,0 0 0,4 0 2,-4 0-2,0 0 0,5 0 1,3 0-1,-8 0 0,4-3 0,0 1 0,5-1-3,-5-7-1,0 7-2,4-3-1,-4 3-1,5-7-4,-1 2-3,-4-1-3,0 5-4,5-2-5,-5 3-4,0-3-7,0-1-2,5-4-9</inkml:trace>
  <inkml:trace contextRef="#ctx0" brushRef="#br0" timeOffset="189997.8673">11361 4380 314,'0'0'31,"0"0"-7,0 3 3,4-3 4,-4 3 0,0 8-1,4 5-6,-4 0-3,0 2-3,0 4-1,0-2-7,0 7 1,-8-4-4,8 4-2,-4 0-2,4 1 2,0-1-3,0-3-3,0 2-3,0-6-3,-4-1-2,4-1-3,0-2-4,0-3-5,0-5-4,0 1-5,0 1-1,0-4-6,0 0-4,0-3 1,-4 25-4</inkml:trace>
  <inkml:trace contextRef="#ctx0" brushRef="#br0" timeOffset="190505.8964">11799 4440 345,'0'0'30,"4"0"-4,0 0-3,4 3-3,-4-3-2,5 0-3,-1 0 3,4 0-3,-4 0-5,0-3-1,5-3-1,-5-2-3,0-2-1,-4 1-2,0-4 1,4 2-1,-3 1-1,-5 1 0,8-7 1,-4 5-2,-4 1-1,0 1 3,-4 4-3,4-1 1,-8-4 1,3 4-1,-3 3 2,0-1-2,-4 4 1,4 0 1,-5 4 2,1 2 0,4 0 1,-4 7-1,-1-2 2,-3 5-1,4 2 1,-1 1 0,5-2 1,0 5-1,0-1-1,0-2 0,-1 8 1,9-1-1,-8 4-2,8-3 0,0 0-2,0-2 1,0-4-1,4 1-1,4-4 1,1-2-2,3-1-1,0-7-4,1 2-1,-1-10-5,0 0-2,0 0-3,5-3-4,-5-4 1,4-4-6,1-5-8,-5 0-8,0-1-3,17-39-7</inkml:trace>
  <inkml:trace contextRef="#ctx0" brushRef="#br0" timeOffset="190955.9221">12118 3765 254,'-4'0'37,"0"-7"-3,4 4-2,0 3-1,0 0-5,0 0-6,0 0-3,0 0-3,0 0-3,0 0 4,0 0 0,0 3 0,0 0-5,0 10 1,0-7-2,0 6 0,4 3-2,-4 1-2,0-1-1,0-3-1,0 4 0,0-1 0,4-3-1,-4 1-1,0-2 0,0 5 0,0-6 0,0 1 2,0-2-1,0 1 0,0-1 0,4-4-1,-4 3 0,0-5-1,0-3 1,0 2-1,4 1 0,-4 0-1,0 0 2,0 1 1,4-4-2,1 0 0,-1 0 0,4 0-1,-4 0 0,4 0 0,0 0-3,1-4-1,-1 1-1,0 0-1,0-2-1,0-1-3,5 0-5,-5-1-3,0 1-5,-4-4-3,4 4-3,0 0-5,-3 1-1,-5-5-3</inkml:trace>
  <inkml:trace contextRef="#ctx0" brushRef="#br0" timeOffset="191243.9386">12241 3777 243,'0'0'33,"-4"-3"-1,4 3 0,-4 6 0,4-2 0,0 2 1,0 8-2,-4 5-5,4-4-3,-4 1-2,4-1-5,0 3-1,0 4-3,0-4-2,-4 4-4,4-1 0,0 1-1,-5-5 0,5 2-2,0-1-2,0 1-4,-4-5-2,4 2-2,-4 0-3,4-2-2,0-1 0,-4 0-7,4-5-4,0 1-2,-4 1-5,4-1-4,0 3-3,-4-3-3,-8 24-7</inkml:trace>
  <inkml:trace contextRef="#ctx0" brushRef="#br0" timeOffset="191725.9661">12442 4178 201,'0'0'24,"4"-3"-3,0-4-3,-4 4-5,4-6 0,0 4-3,0-5 0,0 1 2,0-1 2,4 1 2,-3-2 1,3-2 0,-4-3 1,4 5-3,0-5 0,-4 2-3,5-2 0,-9 0-3,8-5-1,0-1-2,0 1-1,0-3-1,-4 8-1,0-6-1,1-2 2,3 4 1,-4-3 0,0 0 1,4 4 2,-8 4-1,4-1 1,-4 4-1,4-1 1,-4 5 1,0 5-2,0-4-1,0 4-1,0 0-1,0 0-1,0 3-1,0 0-1,0 0 0,0 0 0,0 3-1,0-3 1,0 3 1,-4 15 0,0-6 0,4 8 1,-4 0 0,0 9 2,-4 1-1,0 0-1,8 4 0,-5-1 0,-3 4-2,4-2 1,0-2-1,4-3 0,0-3 0,0-1-3,0-6-1,0-1 1,4-1-2,4-2-1,-4-7-4,9 1 0,-5-9-6,0-1-5,4 0-10,1 0-4,-5-1-6,0-9-2,0-2-5</inkml:trace>
  <inkml:trace contextRef="#ctx0" brushRef="#br0" timeOffset="191934.9781">12454 3976 314,'0'0'42,"0"0"-3,0 0-5,0 6-3,0-6-4,0 0-4,0 0-6,0 5-4,8-5-2,0 0-2,5 5-3,-1-5-2,4-5-3,-3 5-3,-1-1-5,4-9-4,1 0-2,-5 4-9,4-3-7,-4 1-7,5-5-6,28-5-16</inkml:trace>
  <inkml:trace contextRef="#ctx0" brushRef="#br0" timeOffset="221970.696">5371 5499 175,'0'0'23,"0"0"1,-4 0-3,4 0 3,-4 0 0,-4 0 1,8-3 1,0 0 4,0 3-3,-4 0 3,4 0-1,0 0-3,0-4-4,0 4-3,0 0-4,0-6-1,0 3 0,4-3-3,-4 4 0,8-1-5,0 0 0,-4 3-1,5 0-1,-1 0-1,4-4 0,0 4-1,-3 0-1,3 0 1,0 0-1,0 0 0,-3 4-1,3-4 0,-4 3 0,4 0 0,-3 5 0,-1-5 0,-4 3 0,-4 1-2,8-1 1,-8 2-1,0 2 0,0 2 0,-4 1 0,0 1-2,-4-1 1,-5 3 0,1-2 2,4 2-1,-4-3 1,3-2 0,1 2 0,0-4 0,0-4 0,0 5 1,4-4-1,4 0 0,-5-3 0,5 1 1,0-1-2,0 0 2,5 2-1,-5 1-1,4-3 2,4 4 1,0-4 0,-4 0-2,4 0 3,0 4 2,-3-4-2,3 0 1,0-3 0,-4 5 0,4 1-1,0 4 0,-3-4 0,3 7 0,-4-5 0,0 4 1,0 1-2,-4 1 1,0-1-1,0 3 1,0-8 1,-4 8-1,0-7 3,0 7-3,-4-5 0,-1-1 1,-3 3-4,4-5 3,-4 1-1,3-2 0,-3-1 0,0 0-2,4-3 1,-1 1 0,-3-1-3,4-3-2,0 0-6,0 0-1,-1-3-4,1-1-5,4 1-6,0-3-9,0-4-8,0-2-6,4 5-3</inkml:trace>
  <inkml:trace contextRef="#ctx0" brushRef="#br0" timeOffset="222494.726">5748 6016 318,'4'0'33,"0"-4"-7,-4 4 1,8-3 1,1 0 2,3-6-4,-4 1-3,8-2-5,-3-6 0,-1 3-1,0-4-1,5-2-1,-1-2-4,0-1 0,1-5-1,-1 3-1,0-5-3,-3 6-1,-1-4-2,0 1-1,1 2 1,-5 0-2,0-1 0,-4 1 0,0-1 0,-4 1 0,4 0-1,-4-5 0,0 2 0,0 4-1,0 3 0,0 3-1,-4-8 2,4 7 0,0 2 0,0 3-1,0 2 0,0 5-1,0 0 1,-4 2 2,0 4-1,4 0 0,0-3 0,0 3 0,0 0-1,0 10 0,0 1 0,-4 11 1,0 2 1,4 5 0,-4 1-1,4 3 3,0 4-1,-4 3 1,4-4-2,0 4 2,0-4-2,0-2 0,4 1 0,-4-5 0,4-3 0,4-2-2,0 2-1,-4-6-1,4-8-3,1 0-3,-1-1 0,0-4-4,0-1-2,0 2-5,1-9-10,-5 0-8,4 0-9,-4 0-6,0-16-5</inkml:trace>
  <inkml:trace contextRef="#ctx0" brushRef="#br0" timeOffset="222723.7391">5818 5652 399,'0'0'34,"0"0"-7,0 0-6,0 0-6,0 0-4,4 0-3,8 0-2,0 0-1,1-4-3,-1 4 1,4-3-1,1 3 0,-5-3-8,8 0-7,-7-4-7,3 3-8,0 1-6,-3-1-6,3 4-7</inkml:trace>
  <inkml:trace contextRef="#ctx0" brushRef="#br0" timeOffset="223134.7626">6268 5844 258,'0'0'23,"0"0"-2,4 0-2,4 0 0,-4 0-3,4 0-2,1-3-4,-1 0-1,0-2 1,-4-5 1,4 1 3,0-1 0,1 4 3,-9-1 0,0 3 1,0-6-4,4 1-4,-4-1-1,0 2-3,-4-1-2,4-1 1,0 7-3,-4-3 2,-1-1-3,1 4 0,-4-2 1,8 5-2,-4 0 2,-4 0-1,4 0 0,4 0 2,-8 0-1,-1 0 1,9 2 0,-8 1 2,4 3-1,-4 7 0,4 3 1,0-5 0,0 2 0,4 3 0,0-2 0,-4-1-3,0 3 2,4-2-2,0 2 0,0-2 0,0 2-2,0-3 1,8 1 0,-8-4 0,12-1-2,-4 1-1,0-2-4,1-2 0,3-6-2,-4 3-2,0-3-3,9 0-6,-5 0-5,-4-6-6,-4-4-3,8-4-3,-3-2-6,-1 2-4</inkml:trace>
  <inkml:trace contextRef="#ctx0" brushRef="#br0" timeOffset="223584.7884">6550 5211 351,'0'0'29,"4"-3"-3,5 0 2,-1 3-2,-4-3-3,4-1-4,0 1-5,-4 3-2,5 0-3,-1 0-4,4 0 2,-8 0-4,0 0 0,0 0 2,5 3-4,-9 1 0,4 5 0,0-2 1,-4-1-1,0 2 0,0 5 0,0 2-1,0-2 0,0-5 0,-4 8 0,0-2 0,-1 5 2,-3-3 2,4-5 0,-4 5 2,4 2 0,-4-2 1,4 0-1,0 7 1,-1-3-2,1-6 0,-4 2 0,4-2 1,0 5-3,0-3 1,0-5-3,0-1 1,4 2 0,0-5-2,0 1 0,0-5 0,0 0 0,0-3 0,0 3 0,8 0 0,0-3 0,0 0-4,-4 0-1,5 0-4,-1 0-1,0-3-4,0-3-4,0-2-5,5 2-9,-5-4-7,-4 1-7,4 1-7</inkml:trace>
  <inkml:trace contextRef="#ctx0" brushRef="#br0" timeOffset="224034.8141">6862 5609 347,'0'0'36,"0"0"-3,4 0-4,-4 0-6,0 0-3,0 0-6,4-7-3,0-4-3,-4-2-2,4 1-1,0-3 2,0-4-1,4 0-1,5 2-2,-5-2 1,0 1 0,4-4-2,-8 4-1,5-7 0,-5 4 1,4 2-2,-4 2 1,0-2 0,4 1 0,-8-1-2,8-2 1,-8 2 1,0 5 0,9 1-1,-5 1-1,-4 1 0,4-2 2,-4 6 0,0 4-1,0-6-1,0 2 2,0 6-1,0-2 0,0 3 0,0 0 2,0-4-1,0 8 0,0-4 0,0 3-1,0 11 0,0 2 1,-8 1 3,-1 3 0,5 7-1,0-2-1,4 5 1,-4-3 0,4 7-2,-4-4 2,4 2-2,0 1 0,0-3 1,0 0-1,0-4 0,0-2-2,0-5-3,4-5-3,4 2-2,0-6-2,5-3-5,-5-3-4,4-4-8,-8-4-9,4-3-3,1-6-5,19-44-8</inkml:trace>
  <inkml:trace contextRef="#ctx0" brushRef="#br0" timeOffset="224241.8259">6833 5311 377,'0'4'55,"-4"-1"-10,0-3-8,0 9-9,4-2-7,-5-7-8,5 0 0,0 0-6,0 0-2,5 3 0,3 0 0,4 0-3,0-3 1,9-3-5,-9-3-2,9 2-5,-1-2-5,-4 3-10,1 0-8,-1 0-10,1-2-12</inkml:trace>
  <inkml:trace contextRef="#ctx0" brushRef="#br0" timeOffset="226803.9725">7398 5685 266,'0'0'38,"0"0"-2,0 0 0,0 0 1,-4 0-2,4-3-5,0 3-5,0 0-5,0 0-3,0 0 0,4 0-3,0 0-1,0 0-4,12 0-2,-3 0-1,3 0-1,-4 0-3,1 0 0,-1 0-2,4-3-5,-3 3-3,-5 0-5,4 0-6,-8 0-2,8 0-8,-7 0-6,-5 0-7,4 0-10</inkml:trace>
  <inkml:trace contextRef="#ctx0" brushRef="#br0" timeOffset="229889.1489">8135 5400 140,'0'0'6,"0"-3"1,0 3-3,0-6 4,0 6 2,0 0 4,0-3-4,0-5 4,-4 5 0,4-13-3,0 8 3,0-5-2,0 0 3,0 7 6,-4 0 1,-1 1 5,5-2 0,-4 1 4,4 3-1,-4-3-4,4-1-2,0 7-2,0-3-5,0 1-1,0 2-3,0 0 0,0 0-5,0 0-1,0 0 0,0 0-3,0 0-1,8 0 1,-8 0-2,13 0 0,-5 0 0,0 0-1,-4 0 0,4 0 0,1 2 0,-5-2-1,-4 0 0,4 0 0,0 0-1,-4 0-1,0 0-1,0 10 1,0-7-1,0 6-1,0 1-1,-4 1 1,0 2-1,-4-1 0,-1-4 1,5-1-1,0-1 1,0 0 0,0 1 1,4-4 1,0 0-1,-4-3 0,4 0 0,0 0 2,0 2-1,-4-2 0,4 0 1,0 3 1,0-3 0,4 0-1,-4 6 0,0-3 0,8 1 2,-4 8-1,0-5 2,4 1-1,-3-5 1,3 3-1,-4 0 1,0-2 0,-4-1-1,0 3 0,4 1 1,-4 4 2,0-2 0,0 1-1,-4-1 1,-4 2-2,0-1 0,3 0-1,-7-4 0,4 0 1,-4 1-2,3-6 0,1 6 0,-4-7-1,4 0-3,4 0-3,-4 0-5,-1 3-3,1-3-7,4 0-4,-4 0-7,8 0-6,-4-3-5,0-1-6</inkml:trace>
  <inkml:trace contextRef="#ctx0" brushRef="#br0" timeOffset="230194.1664">7860 5688 294,'0'0'28,"5"0"-4,-5 0-1,0 0 2,12 0 1,0 0 5,0 0-1,5 3-4,-1-3-3,5 0-2,-1 0-3,5 0-2,-1-3-1,5 3-2,0-6-3,3-1-2,1-1-3,-4 2-1,3 0-1,-3-1 0,0 7-2,-13-3-1,9 0 0,-9 3-3,0 0-1,-3 0-3,3 0-2,-4 0 0,-8 3-3,5-3-1,-1 3-7,-8-3-3,4 0-5,-4 4-5,0-4-6,0 0-4,-21 12-12</inkml:trace>
  <inkml:trace contextRef="#ctx0" brushRef="#br0" timeOffset="230660.193">8061 5850 327,'0'0'36,"0"0"-5,0 0-8,0 0 0,0 0-1,8 0-1,-4 3-2,5-3-3,-1 0-3,-4 4-2,4-4-2,4 3-3,-4-3 0,5 0-1,-5 0-2,0 0-2,-4 3 1,4-3 0,5 6-2,-9-4 0,0 1 1,0 3 0,-4 1 0,0-1-2,0-3 2,0 10-2,-4-2 2,4-1-1,-4-1 0,0-1 0,-4 2 0,3 3 0,-3 2 2,8 0 0,-8-3 0,0-2 1,4 1 0,0 2 2,-5-4-3,9 1 2,-4-5-1,0 4 0,0 4-1,4-7-1,0 7 1,-4-5-1,0-2-2,4 4 3,0-4 0,0 1-1,0-3-1,0 3 0,0-4 1,4 0-1,0-3 0,-4 0-1,8 0 2,5-3-1,-9 3 0,8 0 0,-8 0 0,8-3-3,1-4-2,-5 4-4,4-2-2,-4-4-3,5 6-3,-5-4-7,0 1-6,0-2-6,0 2-6,9-1-7</inkml:trace>
  <inkml:trace contextRef="#ctx0" brushRef="#br0" timeOffset="231673.251">8745 5750 271,'0'0'34,"0"0"-2,0 2-2,0-2-3,0 0-7,0 0 0,0 3-3,0-3-1,0 0 1,0 0 0,4 0-3,4 0-2,4-3-2,-3-5-5,3-5 1,-4 0-3,4 2-1,1-5 1,-5 0-2,0 5 0,-4-1 1,4-4-1,-4 5-1,-4-2 0,0 3 1,0 1-2,-4 4 2,4-1-2,-8 2 1,4 1 1,-4 3-2,0 0 1,-1 0 0,1 3 0,0 1 2,-4 2 1,4 2 1,-1 5-1,-3-1 2,4-1 1,4 5 0,-4 0 0,-1-1 0,5 0 0,0 3-1,0 1-1,4 2-1,0-2-1,0-3 0,0 1 0,0-1-2,8-2 0,-8 2 1,13 0 0,-5-8 0,0 5-3,4-7-1,1 1-4,-1-4-3,0-3-4,4-3-3,1-1-8,-1-2-7,1-10-6,-5 5-7,4-5-4</inkml:trace>
  <inkml:trace contextRef="#ctx0" brushRef="#br0" timeOffset="232135.2774">9052 5192 382,'0'-5'35,"0"2"-5,4 0-3,0 3 0,-4 3-6,8-3-3,0 0-3,5 0-3,-5 0-3,0 0-1,4 0-2,-3 0-1,-1 0-1,0 3 0,0-3-3,0 0 1,-4 0-1,0 4 0,5-3 0,-9 9-2,8 2 2,-8-2 0,0-5-1,0 4 0,0 1 0,0-4 0,0 4 0,-8 2 0,4 0 0,-1-3 0,-3-3 0,4 6 0,0 0 0,-4 4 0,8-2 2,-8-1-1,0 0 1,3-2 1,5 5 0,-4-3 1,0-7 2,0 5-3,4 2 0,-4 0 1,0-7-1,4-1 0,0 4-2,0-2 1,0-4-1,0 0 0,4 0-2,-4 0 1,4-1 1,4 1-1,1-3 0,-1-3-5,0 3-3,4-5-3,0-1-1,1-1-2,-5 1-4,4 0-6,-4 1-5,5 2-5,-5-4-5,0 4-4,4 3-2,17-6-5</inkml:trace>
  <inkml:trace contextRef="#ctx0" brushRef="#br0" timeOffset="232571.3024">9437 5489 330,'0'0'24,"4"0"-4,0 0-3,0-3 1,0-3 0,4-2-2,0-8 0,1 3 0,-1-1 2,4-2 0,-4-3-3,-4 2-1,0 1-3,9-2-1,-9-1 1,8-2-3,0 2 0,-8 5-3,5-8-2,-5 6 0,4 5 0,-8-5-2,4 2 0,0-2 0,0 0 1,0 5-1,0-5 0,-4 6 0,0 2 0,0-1-1,9 2-1,-9 1 2,0 3-1,4 0-1,-4 3 0,0 0 2,0 0 0,0 0-2,0 3 2,-4 3-1,4 15 0,0-2 2,-4-2-2,-1 6 2,-3 0 1,-4 8-2,8-3-1,-4-7 0,8 11 0,0-2 0,-9-3 0,9 0 0,5-2 0,-1-7-2,0 4-3,4-7-2,4-3 0,-4-2-1,5-1-2,-9-7-4,8-2-5,-8-2-5,4-1-4,5-6-6,-9-4-3,0-1-6,4-29-8</inkml:trace>
  <inkml:trace contextRef="#ctx0" brushRef="#br0" timeOffset="232775.314">9408 5238 377,'0'0'51,"0"0"-12,0 0-8,0 3-6,0-3-7,4 0-3,8 0-6,1 4-1,3-4-2,-4 3-1,9-3-1,-9 0-2,4 0-1,1 0 0,7-3 0,-7-4-5,3 4-9,-3-5-8,-5 2-10,0-1-10,0 4-12,29-13-9</inkml:trace>
  <inkml:trace contextRef="#ctx0" brushRef="#br0" timeOffset="233559.3589">10186 5327 192,'0'0'30,"0"0"2,0-6-2,4 3 4,0 0 2,-4 3 0,0-5 3,8 2-6,-8 3-4,0 0-7,0 0-2,0 0-2,0 0-2,0 3-3,0-2-1,4 9-2,-4 15-2,4-4-2,1 3-2,-5 8 0,0-2-2,0 0 1,0 0 1,0 2-3,0-2-2,0-3-6,0-1-1,0-9-5,0 2-2,0-4-5,4-3-6,-4-2-7,0-2-7,-4-5-4,4 0-6</inkml:trace>
  <inkml:trace contextRef="#ctx0" brushRef="#br0" timeOffset="233788.372">10092 5542 347,'0'0'54,"0"0"-7,0 3-8,4 0-6,-4 0-4,4 5-5,8 5-4,-4-7-3,5-2-3,3-1-4,9-3-2,3 0-3,-3-3-1,3 3 0,-3-4-7,-5-2-3,1 0-6,-5 3-2,1-4-4,-1 6-4,-4-3-7,1 1-8,-1 3-8,0-3-7,37 6-8</inkml:trace>
  <inkml:trace contextRef="#ctx0" brushRef="#br0" timeOffset="234235.3975">10870 5890 305,'0'0'39,"4"0"-8,-4 6-3,4-2-7,4-4 1,4 3-3,-4-3-2,5-3-2,-1-4-2,8-6-2,-3 2-3,-1-1 1,1-1-3,-1 2-2,0-2-1,-8 4 2,5-4-1,-5 2-2,-4 1 1,0-3-1,-4 4-1,4 1 0,-4-2 0,0-2 0,0 5 0,0-2-1,-4 1 0,0-2 2,0 4-3,-8 3 1,3-4 0,1 6 0,-8 1 1,4 0 2,-1 1 1,1-1 0,0 7 1,0 2 0,-1 1 1,5 1-2,4 2 2,-4 3-1,4-2 0,0 5-2,-1-5 1,1 2 1,4 0-1,0-2-3,0 2 2,0-3-2,0 1-2,0 2 2,4-3 0,1-2 0,3 2-1,0-7-3,4 0-3,-4-1-2,5 2 0,-1-7-6,4 0-3,-3 0-9,-5-4-9,4 1-9,0-2-8,29-34-9</inkml:trace>
  <inkml:trace contextRef="#ctx0" brushRef="#br0" timeOffset="234667.4222">11426 5645 417,'0'0'31,"4"-3"-9,-4 3-7,0-3-3,0 3-3,0-8-2,5-5-1,7 4 3,-4-4 0,4-1 0,-8-2 0,9 1 3,-5-7-4,-4 0-1,8 4-1,-8 1-4,4-5 0,-3 1 0,-1-8-1,4 6 0,-4-1 0,4 1-1,-4 0 0,0 0 1,-4 6-1,9 1 0,-9 0 1,0 2-1,0-2 0,4 3 0,-4 5 1,0 2-2,0 6 2,0-3 0,0 3-2,0 0 0,0 0 1,0 0 1,0 3 0,0-3 0,0 9 3,0 12-1,0 3 1,-4 4 0,-1 0 0,1 2-1,4 5-1,-4-5 0,4 0-1,-4 3-1,4-2 2,4-3-1,0-4-2,-4-5-3,13-4-3,-5-3 0,0-2-4,-4-4-1,8-6-7,-3-3-7,3-3-8,-4-4-7,0-6-3,0 2-7</inkml:trace>
  <inkml:trace contextRef="#ctx0" brushRef="#br0" timeOffset="234855.433">11463 5373 329,'0'4'41,"0"-4"-3,0 0-4,0 3-6,0 3-3,4-4-6,0-2-3,0 0-4,9 0-3,3 0-4,0 0-1,5-2 1,-5-7-3,9-1-5,-5-4-10,1 4-8,-1-6-7,-3 4-10,3 4-7,42-23-11</inkml:trace>
  <inkml:trace contextRef="#ctx0" brushRef="#br0" timeOffset="236025.4999">12802 3394 130,'0'-3'21,"0"-2"-3,0-1 2,0 3 6,-4-1-3,4 1-1,0-3-1,0 3 2,0 0-4,-4-1 2,4 1 1,-4-2-1,4 2 2,-4 0 1,-1 3-1,5 0-5,0 0-1,0 0-6,-4 0 0,0 0-2,4 3-1,4 4 3,-4 4-2,0 5 1,4-2 0,5 2-1,-1 3 0,0 2-2,4 4-1,5-1 1,-5 6-1,0 3 0,5 1 2,-5 4-1,0 2-1,-4 4 0,5 12 1,-1 3-2,0 1 0,0 4-1,1 1 0,-1-5 1,-4 5-3,0-1 1,1-5 0,-9-5-2,8 2 1,-8 7 1,0-1 0,0 2 0,4 4 1,-4-4 1,0-1 0,-4-1 0,4-4 0,-8 0-1,4-8-2,-5 1 1,1-2 1,-4 0 0,8 0-1,-4 5 0,-5 2-1,5 0 1,-4-5-3,4 1 2,-5-3-1,1 1-1,-4-9 1,3-1-1,-3-1 0,4-5 0,-9-2 0,9-5 0,-8 0 0,3 1 0,-7-4-1,3-2 2,5 2-1,-9-3 0,5-2 0,-1-2-1,9-1-3,-4 0-3,7-3-4,1-2-1,4-1-5,0-10-2,0 0-5,4 0-11,0-7-13,0-5-18</inkml:trace>
  <inkml:trace contextRef="#ctx0" brushRef="#br0" timeOffset="236621.534">13784 4718 332,'0'0'43,"0"0"-2,0 0-5,5 0-3,-5 0-6,4-3-1,4 3-8,4-3-1,0 3-5,5-5-2,-1 2-3,5-3-1,-1-1-1,1 1-2,-1 0-2,-8-1-5,9 3-6,-5-3-3,1-2-11,-5 2-10,-4 4-8,-4 0-10,12 0-9</inkml:trace>
  <inkml:trace contextRef="#ctx0" brushRef="#br0" timeOffset="236791.5437">13891 4927 360,'0'0'40,"0"0"-2,8 0-6,8 0-9,-3 0-5,-1 0-7,9-4-4,-5 1-4,-4 3-8,5-6-13,-5 1-13,4-1-8,-4-1-9</inkml:trace>
  <inkml:trace contextRef="#ctx0" brushRef="#br0" timeOffset="239366.691">14783 3946 185</inkml:trace>
  <inkml:trace contextRef="#ctx0" brushRef="#br0" timeOffset="241201.796">14689 3486 190,'0'0'28,"0"0"-5,0 0-1,0-3-5,0 3-3,0 0-3,0 0-2,0 0 4,0 3 2,0-3 0,0 4 1,0-4-1,0 6 2,0 0-5,0 1 0,0-3-1,0 3 0,0 2-2,-4 1 0,0-4 0,0 5 3,4-4-3,-8 5 1,4-2-1,-5 1-2,5 5 0,0 0 1,0-2-1,-8 5-1,4-1 2,4 1-2,0 8-1,-1-2-1,1 2 1,0 7 0,-4 2-1,0 1 1,4-1-2,-4 4 1,-1 0 1,5 0-1,-4-1 0,0 1 0,4 0 1,4 3-3,-8 0 1,4-4 2,-1 7-2,1-6 1,0 0 1,0 6 0,4 0-1,-4 0 1,0-1-1,0 1 0,0 3 0,4-3 0,-4 0 2,4 0-1,0-1 0,0 1 1,0 0 0,0 0 0,0-6 1,0 6 0,0-6-1,0 3-2,4 3 4,-4 0-2,4-1 0,0 1-1,-4-3-2,8-1 2,-4-2-2,0-3 0,5 3 0,-1-1-1,0-5 1,-4-3-1,0 0 0,4-1-1,1-3 0,-5-2 0,4-4 0,-4 1 0,4 2-1,-4-5 0,4-1 1,1 1-1,-1-2 1,-4-1-2,4-2 2,-4-1-2,0-3-3,0 2-2,0 0-4,-4-3-3,4-3-3,-4 4-4,5-4-3,-1-6-4,-4 2 1,4 1-7,4-3-8,-8 0-9,4 0-9</inkml:trace>
  <inkml:trace contextRef="#ctx0" brushRef="#br0" timeOffset="242098.8473">15221 3658 218,'0'-3'34,"0"0"-2,0 3 0,0 0-3,0-4-1,0 4 0,5-3-1,-5 3-3,4 0 0,-4 0-2,0 0-3,0 0-4,4 0-2,0 3-2,-4 4 1,4 9-4,0-2-2,0 5 1,-4-1-4,0 1 1,0 8-2,0 0-1,0-2 1,-4 2-3,4 3-2,0-4-3,0-5-3,0 1-4,0-5-6,0 2-8,0-6-6,0-2-9,0-4-7</inkml:trace>
  <inkml:trace contextRef="#ctx0" brushRef="#br0" timeOffset="242378.8633">15029 4165 309,'-4'0'36,"4"3"1,4-3 2,-4 4 0,4-1-6,4 0-4,5-3-7,-1 3-2,4-3-3,5 0-2,-1 0-3,-3-3-2,3 0-4,5-7 1,-5 4-4,1-1 0,-5 3-2,4-3-1,1 1-4,-9-4-4,9 4-2,-1 0-4,-4 4-3,5-4-8,-9-1-4,1 4-6,-1 0-4,0 0-9,4 6-7</inkml:trace>
  <inkml:trace contextRef="#ctx0" brushRef="#br0" timeOffset="242933.8951">15377 4272 247,'-4'0'40,"0"4"-6,-4-2 0,4-2-1,-5 3-4,1 0-2,4 1-5,0-1 0,-4 0-5,0 0-2,-1-3-2,1 3-1,0-3-2,0 0 0,-4 3-2,7-3-1,-7 0-3,0 0 1,4 0 0,4 0-2,-5 0 0,5 4-1,-4-1 1,4-3-1,0 0 0,0 3-1,0-3 0,4 0-1,-4 0 1,0 0 0,4 2-1,0-2 0,-4 3 0,4 0 0,0-3 0,0 6 0,4-6 0,-4 3 0,0 1-1,0 2 2,4 5-1,0-1 0,0-4 0,-4 0 0,4 1-1,0 2 2,0 2-1,-4-1 0,8 0 0,-4-1 0,5-1 0,-5-2 0,4 1 0,-4-4 0,4 0 0,-4 0 0,0 0 0,5-3 0,-1 0 0,0 0 0,0 0 0,4 4-1,-3-1 2,-1-3-1,-4 0 0,0 0-1,0 3 2,0-3-1,0 5 0,0 1 0,-4 4 0,0 2 0,4 3 1,-4-3 3,0 4-2,-4-8 2,4 2-2,-4 2 1,-4-2 0,4-2-1,-12 5-2,7-4 2,1-2-1,0 2 0,0-7-2,-4-2-2,3 6-2,9-3-2,-4-3-3,-4 0-5,0-3-6,0 0-9,4-2-9,0-4-7,4-7-4,-13-34-6</inkml:trace>
  <inkml:trace contextRef="#ctx0" brushRef="#br0" timeOffset="243409.9223">15578 4526 347,'4'-3'30,"0"0"2,0 3 2,0-10-4,4 2-6,4-8-4,-3 4-4,-1-3 1,4-1-3,-4 2-2,5-5 1,-9 0-4,8-5-1,-4 0 2,4-1-2,-3-2 1,-1 0-4,0-5-1,0-1-1,-4-1-1,0-2 0,5-1 0,-1 0-1,0-2 1,-4 2-1,0-6 0,0 3-1,-4 4 0,4-1 0,-4 6 0,0 7 0,0 0 0,0 11 0,4 4-1,-4-1 2,0 2-1,0 8-1,0 0 0,0-3 1,5 6 0,-5 2 0,0 4 1,0 17 0,-5 4 3,1 7-1,4 2 0,-4 4 1,4 3 2,-8 1-2,4 3 0,0 0-1,0 2 0,0-3-2,0-4 1,4-5-1,0 1-1,0-11 1,0-3-2,4 0 1,0 2-3,0-8-4,4-6-1,0-5-2,0-2-1,5-5-3,-1-3-3,4 0-5,-3-6-6,-1-2-8,0-11-8,-4 1-6,25-41-11</inkml:trace>
  <inkml:trace contextRef="#ctx0" brushRef="#br0" timeOffset="243641.9356">15602 4135 374,'0'0'42,"0"0"-3,0 3-6,4-3-7,-4 0-7,0 3-2,8-3-4,5 0-4,-1 0-2,0 0 0,5 0-3,-5-3 0,8-3-2,1-4-2,-1 1-3,-3 1-4,3-2-8,-3 1-6,-1 2-11,0 1-7,1 1-5,-5-1-5,37-1-5</inkml:trace>
  <inkml:trace contextRef="#ctx0" brushRef="#br0" timeOffset="244083.9608">16143 4284 300,'0'0'20,"4"0"-4,-4 4-1,0-4 2,0 0-2,4 0 0,0 3 0,0-3 2,4-3-2,-4-1 1,4 1 0,1-6-1,-1 1-5,-4 1-1,4-2-2,0-1-1,-4 1-3,0 1 0,1-5-1,-1 4 1,0 1-1,0-5-2,-4 0 0,0 4 1,0 1 0,0 1-1,0-2 1,0 6-1,-4-1 0,-4 4 0,3 0 3,-3 0-2,0 0 2,0 4 1,0 2 0,-5 0 2,9 5 1,-4-1-1,0 3 2,0-1 0,0 3 0,-1 4-1,1-5 1,4 5-3,0-1-2,0-2 0,-4 3-2,8-2 2,0 5-2,-4-1 1,4-5 0,0 1-2,4-1 0,4-3 1,0-2-1,4-1-2,1-1-3,-1-6-3,4-3 0,-3-3-6,3-3-7,0 0-8,1-7-8,-5 5-9,0-8-4</inkml:trace>
  <inkml:trace contextRef="#ctx0" brushRef="#br0" timeOffset="244684.9952">16577 3648 238,'0'0'32,"0"0"-2,-5 0-3,5 0-2,-4 4 0,-8-4-1,0 6-5,8 0-4,4 1-2,-4-2 0,0-5-2,-5 3 1,9-3 0,0 6 2,-4-6-3,4 0 0,-8 0-2,8 0-3,-4 3-2,-4-3 0,4 0 1,0 3-1,0-3-1,-5 4-1,9-4 1,-8 3-1,4-3-1,0 3 0,0-3-1,0 3 1,0-3 1,4 5-1,0-5-1,0 3-2,0 0 2,0 0 0,0-3 0,0 4-1,0 5 1,0-2 0,0 2 0,0-3 0,0 2-1,0-1 2,0-4-2,0 6 2,0-5 1,8 2-2,-4-1 0,0 1 0,0-3 0,4 4 0,1-1 1,-5 4 0,8-7 0,-4-3 2,-8 4-1,8 0 1,-8-1-1,4 6 1,0-2-1,1 2 0,-1-1 1,0-1-2,-4-1 2,0 3 1,0 1-1,0-2-2,0 5 2,-4-4-1,0 1 0,-1-5 0,-3 1-1,-4 3 0,8 1 1,-4 0-2,4-9 1,-5 7 0,1-5-1,0-3-3,0 2-2,0 1-4,4-3-4,-1 0-6,1 0-8,0 0-8,0 0-9,4-3-1,0 3-7</inkml:trace>
  <inkml:trace contextRef="#ctx0" brushRef="#br0" timeOffset="245123.0203">16736 4052 312,'4'-3'18,"0"0"-2,5-3 2,-1-6-1,4-3 2,-4-3-2,5-1 2,-1 0 0,0-2-1,0-1 3,-3-2-4,3 0-1,-4-1-3,4 1-3,-8-3-3,5 5 0,-1 1-4,0-4 1,-4 4 0,0-1-4,0 4 1,0-1-1,-4 2 1,4-6 0,1 9-2,-5-2 3,0 3-1,0 6 0,0 0 1,0 1 1,0 3-1,0-1 0,0 4-1,0 0 0,0 0 1,0 4-1,0 2 0,0 4 1,0 4 2,0 8-1,-9-1 1,1 4 0,4-1-2,0 6 1,0 0-1,-4 2 0,8 5 0,-4-4 0,4-3 0,0 1-1,0-3-1,0-4 0,0 0-1,0-5-5,0-3-3,0-2-3,4-1-1,-4-7-4,8 1-5,0-7-9,-4 0-6,8-7-7,-3-5-4</inkml:trace>
  <inkml:trace contextRef="#ctx0" brushRef="#br0" timeOffset="245336.0325">16777 3709 414,'0'0'50,"0"0"-11,4 6-5,-4-6-7,0 3-3,0 4-5,8-4-6,1 7-2,3-10-2,-4 0-2,4 0-2,1 0-2,-1-4-2,4 1-2,-3-3-7,-1-4-1,0 7-7,5-3-4,-9 4-11,4-4-10,-4 3-12,17 3-14</inkml:trace>
  <inkml:trace contextRef="#ctx0" brushRef="#br0" timeOffset="246744.113">17354 4076 258,'0'0'40,"0"-3"-6,5 3 1,-1 0-4,-4 0 1,0 0 0,8 0-2,4-5-5,-8 2-7,13 0-4,-9 0-3,4 3-4,0-4-2,-3 1-1,3 3-1,-4-3 1,4 3-1,-8 0-2,5 0-2,3 0-2,-8 0-4,4 0 0,-4 0-4,4-3-5,-4 0-7,5 0-3,-5-1-6,0 1-8,-4 2-5</inkml:trace>
  <inkml:trace contextRef="#ctx0" brushRef="#br0" timeOffset="247098.1332">18087 3532 323,'0'0'24,"4"0"-3,-4 0-3,0 0 1,0 0 0,0 4 1,0 2-3,0 8 0,0-1-2,0-3-1,0 2 0,0-1-3,0 5-2,0-3-2,-4-2-3,4 2 0,0 0 0,4-2-6,-4 5-3,4-7-4,-4 5-8,5-1-4,-5-3-7,0-4-6,0 0-10,0 9-9</inkml:trace>
  <inkml:trace contextRef="#ctx0" brushRef="#br0" timeOffset="247472.1546">17747 3951 293,'0'0'28,"0"0"-4,5 0-5,-5 0 6,8 3 3,0-3 2,0 3-2,4-3-5,1 0-4,3 0-4,5 0-1,-5 0-3,4 0 0,1 0-3,3 0 2,1 0-2,0 0 0,7-3 0,-3 0-2,4 1 1,-5 2-2,5-6-1,4-1 0,-4 1-2,-1 3-1,-3-4 0,-4-1 1,3 2-2,-3 3 0,4 0 1,-9-1-1,0 1 0,1-3-2,-1 6-1,-7 0-1,-1 0-2,4 0-1,-3 0-2,-5 0-2,0 0-2,4 3-7,-8-3-5,5 0-4,-5 0-9,0 0-3,-4 0-6,-17 13-6</inkml:trace>
  <inkml:trace contextRef="#ctx0" brushRef="#br0" timeOffset="247926.1806">17944 4241 298,'0'0'22,"4"4"-3,-4 2-2,0-6 3,4 3 1,8 0-4,1 1-1,-1 2-3,0-3-2,5 3 0,-5-4 1,0 1-2,5 0-3,-9 1-2,4-1-1,-4 3-2,0-3 0,-3 0 1,-1 1-2,0-1-1,0 2 0,-4 1 0,0 3 0,-4-2 0,0 2 0,-5-1-1,-3 2 1,4 3 0,0-1 0,-4-1 0,-1-1 0,5 0 1,0 2 2,0-4 2,-1 2 1,-3 2-1,4 0 2,4-6-2,-4 3 0,4 1-1,0 0 0,4-6-2,0-1 1,0 4 0,0-1-1,0 4 1,4-10 0,-4 0 1,4 6-1,8-6 0,0 0-2,1 0 1,-1 0-2,0 0 2,0-3-2,5 0-4,-5 0-1,0-1-5,1 1-4,-1-6-4,0-2-6,0 1-8,1 4-3,-5-7-6,4-1-5</inkml:trace>
  <inkml:trace contextRef="#ctx0" brushRef="#br0" timeOffset="248534.2154">18484 4113 279,'4'-2'19,"-4"-4"-3,0 3-1,5 3 0,-5 0-3,4 0 1,-4 0-1,0 0 2,0 0-1,0 0 5,0 0 1,-4 0-1,-1 0 1,-3 0-2,8 3-3,-8 0-1,0 0-2,0-1-2,4 1-3,0 0-1,-5 3 0,5 1-1,-8-4-1,8 0 0,0 0 1,0 0-2,-5-3 0,9 0 1,-8 4 0,8-4-2,0 3 2,-4-2 0,0 3-1,0-1-1,4 0-1,-4 0 1,4 0 1,0 4-1,0-4 0,0 0 0,0 0-2,0 4 2,0-4 1,-4 2-2,4 1 0,0-6 0,0 3 0,4 3 0,-4 1 0,4-4 0,-4 2 0,8-2 0,-8 3 0,0 1 0,8-4-1,1 0 1,-5 3 0,8 1 0,-8-4 0,0-3 0,4 3 0,1-1 0,-1 2 0,0-2 0,0 1 0,0-3 0,5 3 0,-5 1 0,0-1 1,0 0-1,-4 0-1,0-3 1,-4 6 0,4 1 1,-4-2 1,0 1 1,-4 3 1,4 1-1,-4-4 0,0 6 1,-8-6-3,8 3 2,-4-2-1,-5-1 0,9-1-1,-4 1 1,-4 1-1,4-4 0,-1 3-1,5-3 0,-8-3-4,4 4-4,0-4-1,3 0-4,-3 0-1,4 0-6,4 0-6,-4-4-5,4-8-6,0-1-2,0-1-6,12-42-5</inkml:trace>
  <inkml:trace contextRef="#ctx0" brushRef="#br0" timeOffset="248990.2415">18849 4151 362,'0'0'20,"4"-3"-2,4 3-2,-8 0 1,8 0 0,0-4-1,-4 1-4,9-3-2,-5-4 1,0 1 1,0 1-2,-4-2-2,5-2 1,-5-1-3,4 2 1,-4-2-2,0 0 0,0 2-2,-4 2 0,0-7-1,0 8-1,0-5 1,0 4 0,0-1 0,-4 1-2,0 4 0,0-5 0,4 4 0,-8 3 0,0 3 0,3 0 0,-3 0 0,4 0 0,-4 3 0,0 3 3,0 9 2,-1 0 0,1 1 0,0 2 0,0 1 1,0 2 0,4 4-1,-5-1 0,5 3-2,4-2 1,0-1-1,0-2 0,0-1-3,0-2 0,0-5 0,0 6 2,4-5-1,0-3-4,5-3-2,-1 1-1,0-4-2,4-4-1,1-2-1,-1 0-5,0-2-6,0-8-8,5-5-6,-1-1-6,-4-2-5,29-37-12</inkml:trace>
  <inkml:trace contextRef="#ctx0" brushRef="#br0" timeOffset="249562.2742">19307 3453 350,'0'0'25,"0"0"-2,0 0-4,0 0-2,0 0-1,0 0 0,0 0 0,0 0 0,0 0 1,-4 0-4,-4 3 0,0-3-4,0 3-1,-1-3 1,5 3-3,-4 1 0,0-4-1,4 6 0,4-6-2,-8 0 0,4 3-1,-1 2-1,1-2 0,4-3 1,-8 3-3,4-3 1,4 0 2,0 4-2,-4-1 0,0 3 0,4 0 0,0-1 0,-4 2 0,0-4 0,4 0-1,0 3 1,0 1 0,0-1-1,0 0 1,0-1 0,4 1-1,0 1 2,-4-1-1,0 4 0,8-4-1,-4-3 2,-4 2-2,4 1 0,0-2 1,5-1 0,-5 6 1,4-2 0,-4-4-1,4 0 0,-4 0 0,0-1 0,0 7 0,1-2 0,-5 2 0,0-6 2,0 5-1,0 2 2,-5 3 1,1-7-1,4 5-2,-8 5 2,0-3-1,4-7 1,-4 2 0,8-2 0,-9-2-2,1 5-1,0-6 3,0 0-2,4-3 0,-4 4-3,4-1-3,-1-3-1,-3 0-4,0 0-3,-4 3-2,12-3-4,-4 0-6,4 0-7,-8 0-4,8 0-5,-5 0-6</inkml:trace>
  <inkml:trace contextRef="#ctx0" brushRef="#br0" timeOffset="249980.2981">19467 3863 255,'0'-3'19,"0"0"-2,8-4-3,-4-2 1,4-1 1,1-4 0,-1 1 1,4-1 0,-8-2 0,8-5 0,-3 6-1,7-5 3,-8 3-3,4-5 2,-3 4-4,3-4-2,-4 1-2,0-1-4,1 1 1,-1-2-5,0-3 1,-4 2-1,4-1 1,-4 4-2,0-1-1,0 4 0,1 2 0,-5 2 2,0 5 1,4 2 1,0 4-1,-4 0 0,0 3 0,0 0-2,0 0 2,0 3 1,0 3 1,0 10 1,0-1 1,-4 7-1,-5 2 0,5 1-1,-4 2-1,0 7 1,4-4-2,-4 0 0,0 2 0,8-2-2,-5-3-1,5-3 0,-4 1 3,4-1-6,0-8-2,4 2-2,-4 1-2,5-7-2,3-8-2,0 0-9,4-5-9,0-2-7,-7-7-7,3-3-5</inkml:trace>
  <inkml:trace contextRef="#ctx0" brushRef="#br0" timeOffset="250182.3096">19455 3542 415,'0'0'44,"0"0"-8,4 3-6,-4-3-5,4 0-5,8 0-4,-4 0-6,5 0-2,3 3-1,0-3-3,1 0 0,3 0-2,-3-3 0,3 3-1,1-3-6,-5 0-5,4 0-6,-3-7-9,-1 7-11,0 0-11,21-7-19</inkml:trace>
  <inkml:trace contextRef="#ctx0" brushRef="#br0" timeOffset="250763.3429">20016 3973 306,'0'0'35,"0"0"-2,0 0-1,4 0 1,-4 0 0,8-3-3,4 3-6,0 0-6,1 0-5,-1-4-2,4-2-4,1 3-2,-5-3 0,4 4-2,-3-8-3,-5 10-4,4-3-4,-8 0-6,8 0-9,-3 0-5,3-7-6,0 5-6,-4-1-3,21-7-12</inkml:trace>
  <inkml:trace contextRef="#ctx0" brushRef="#br0" timeOffset="251054.3595">20806 3431 332,'0'0'24,"0"0"-3,0 0-7,0 0-1,0 0-2,0 0 3,0 9 1,4-2-1,-4 8-3,0 0 4,0 4 0,0-2-1,0 2-4,0 1-2,0-6 0,4 5-5,0-2 1,-4 2-2,4-4-4,0 7-4,-4-8-10,4 2-5,-4-6-7,4 1-5,0-2-8,-4 1-4</inkml:trace>
  <inkml:trace contextRef="#ctx0" brushRef="#br0" timeOffset="251358.3769">20515 3917 346,'0'0'21,"8"0"3,9 0 6,3-3 3,9 1-6,-5 2-4,1-6-3,3-4-5,1 4-4,4 0-1,-4-1-2,3-1 0,-3 2 0,0 0-1,-5-1-2,5 1-2,-5 0 0,5-1-1,-8 3-1,-1 4-1,0 0 2,-3 0-1,-1 0-3,5-7-3,-9 7-2,4 0-5,-7 0-3,-1 0-5,-4 0-5,0 0-6,0 0-6,-4 0-7,0 0 0,0 14-8</inkml:trace>
  <inkml:trace contextRef="#ctx0" brushRef="#br0" timeOffset="251638.3929">20789 4086 313,'0'0'26,"0"6"3,0 0 3,0 4 1,0 1-1,0-1-4,0 5-4,4-3-3,-4 4-5,4-1-1,-4 0-4,0 1-1,9 1-1,-9 2-1,0-1-2,0 4-3,0-3 0,0-2-2,0 1 0,0 1 1,0-3-3,-4-2-2,-1 2-3,5-3-1,0-2-3,-4-1-4,0-7-6,4 0-3,0 0-5,0 0-7,0 0-5,0-3-8</inkml:trace>
  <inkml:trace contextRef="#ctx0" brushRef="#br0" timeOffset="252027.4152">21047 4156 304,'4'0'35,"0"-4"-1,5 4 0,3 0 2,-8 0-8,8-1-6,-4 1-6,-3 0-5,3 0-3,0 1 1,-4 3-4,0-1-1,0 3-1,0 1 0,0-1 1,-4 0-2,0 1 0,9-3-1,-9 3 1,0 2-1,0 4 0,-5-5-2,1 1 3,0 4 2,-4 0 0,0-2 1,8 2 0,-8-1-1,8 0-1,-4-3 0,0-3-1,4 1 0,-5 2-1,5-1 0,-4-1 0,4-1 0,0-3-1,0-3 0,0 0 1,0 0-1,0 0 0,4 0 0,-4 3 0,0 1 0,9-4-1,-1 0 1,4 0-3,-4-4 0,5 1-3,-1-3-3,0 0 0,0-1-6,-3 4-4,7-2-8,-8-1-6,4-1-2,-3 4-4,3 0-5</inkml:trace>
  <inkml:trace contextRef="#ctx0" brushRef="#br0" timeOffset="252504.4425">21559 4079 366,'0'0'18,"4"0"-1,0 0 3,-4 0 4,12 0-2,-3 0-4,-1 0-4,-4 0-3,4-3-4,4-3 0,-3-2-1,-1 1 1,4-2-3,-8-1-1,4-1 0,-4-1-1,1-3 0,-1-4 0,-4 3-1,8 2 0,-8-2 0,0 0 0,0 2-2,0-2 3,-4 3 1,0 2-2,4 2-1,-4 5 2,-1-2 0,-3 3-1,4 0 0,0-1 0,-4 4 1,0 0 0,4 7 0,4-1-1,-9 4 3,5 7 0,-4-1 0,0-3 1,4 1-2,-4 8 3,-1 5-3,5-1 2,-4-2-1,0 0-1,0 4-2,4-4 0,0-3-1,4 1 2,-9-1-2,9 1 0,0-5-2,0-1-3,4 0-1,1-8 0,-5 2-2,8-1-1,0-2-3,8-4-5,-3-3-3,-1-3-5,4-1-5,-3-5-5,3-7-3,-4 2-3,9 1 1</inkml:trace>
  <inkml:trace contextRef="#ctx0" brushRef="#br0" timeOffset="252943.4676">21960 3377 263,'0'0'30,"0"-4"-3,0 1-1,4 3 0,-4 0-4,0 0-5,0 0-2,4 0-6,-4 0-1,0 0-3,4 0 6,-4 0 4,0 3 3,5 10-4,-1-8 0,-4 4-2,0 1 0,0 3-4,0-2 0,0-2-1,0 4-2,-4 3-1,4-8-1,-5 5 0,5-1-2,0-4 0,-4 2 0,4-1 0,0-2-1,0-1 0,0-3 0,0 2 2,0-5-2,0 3-1,0 0 1,4-3 0,-4 0 0,13 0 0,-5 0 0,0-3-1,4 3-4,-3-3 0,-1-2-2,0-1 0,0 3-4,4 0-1,-3-4-5,3 4-2,0-3-3,-4-1-3,1 3-2,3-3-3,-4-2-6,0-1-2,9-7-4</inkml:trace>
  <inkml:trace contextRef="#ctx0" brushRef="#br0" timeOffset="253224.4836">22140 3318 220,'0'3'31,"0"-3"-2,0 6 4,0 10 1,0-1-2,0 0-1,-4 3 2,-4-2-6,8 3-1,-12-2-5,4 2-1,3 2-6,-3-2-2,0 2-3,0-2-1,4 8 0,-4-5-3,-1-4-3,5 1 0,0 1 1,0 0-2,4-6-4,-4 5-2,4-5-3,0-1-4,-4 0-8,4-1-5,0 0-8,0-3-4,0 4-7,0-5-3</inkml:trace>
  <inkml:trace contextRef="#ctx0" brushRef="#br0" timeOffset="253706.5112">22255 3844 205,'8'-6'25,"-4"-2"0,0-8-6,0 6 2,9-2-4,-5-3-4,0-1 1,4 5-3,-8-5 1,5-3-4,3 2-1,-4 1 0,4-2 0,1-4 2,-5 5-2,4-2 2,-8 1 2,4 2-4,1-3 3,-1 2 0,-4-2-2,4-2 0,-8 2 1,8 1 0,-4-1-1,0 5 1,1-2-2,-5 0-1,8 2 0,-8 1-1,4 0 1,-4 2-1,0 5-2,0 6 1,0 0-1,0-3-1,0 3 0,0 0-1,0 0 0,0 0 0,0 0-2,0 3 2,0 0 2,0 7-1,0 4 4,0 8 0,0-4-2,-12 4 1,3 5-1,5-3-1,-4 1 0,0-1-1,0 3-1,0 5 1,3-5 0,1-5-1,4-1 0,-4 3-1,4-5 1,0 1-1,0 3-1,4-9-3,0-1-1,5-4-3,3-2-3,0-1-6,0-6-2,1 0-8,-1 0-2,0-6-7,5-1-3,-5-5-1,0-3-4</inkml:trace>
  <inkml:trace contextRef="#ctx0" brushRef="#br0" timeOffset="253928.5239">22308 3502 317,'0'0'33,"0"0"-3,0 0-5,0 0 4,4 0 4,9 0-1,-1 0-8,4 0-6,1 7-6,3-7-1,5 1-3,-1-1-3,1 0 0,-1 0-1,1 0-3,-1 0-4,-3 0-4,-1 3-5,-3-3-9,-5 0-7,0 0-7,-8 0-11,5 10-12</inkml:trace>
  <inkml:trace contextRef="#ctx0" brushRef="#br0" timeOffset="256044.645">15176 5744 228,'0'0'32,"0"0"1,0 0 1,5 0-1,-5-3 4,0 3-1,4 0-2,0-10-8,-4 1-6,8-4-4,0-2-2,4 0-2,-3-3-1,-1-7-1,4 1-1,0-3-2,1-3 0,-1-2 0,0-2-1,0 1-1,-7 3-2,-1-8-1,4 3 0,0-3 0,0 1 0,-4 4-1,0-1-1,0 1 0,1-1 0,-5 4 2,4-2-2,0 5-2,-4 8 4,0 2-2,0 1 0,0 5 0,-4 1-2,4 4 4,0 3-4,-4 3 1,4 0 0,0 0 0,0 0 1,-9 6-1,5 15 2,-4 1-1,4 8 0,0 0 0,0 2 2,4 5-1,-4-1 2,0 6-1,4 5 0,0-2 0,0 7 0,0-6-1,0 4 1,4-6-2,0-1 2,0-3-2,4-4 0,0-1-1,0-8-4,5-6-3,-5-2-1,0-3-1,4-8-3,1-5-1,-1 0-4,0-3-8,5-6-4,-9 0-7,0-2-4,0-8-6</inkml:trace>
  <inkml:trace contextRef="#ctx0" brushRef="#br0" timeOffset="256287.6589">15168 5330 290,'0'4'40,"0"-4"-4,0 0-1,4 0 0,-4 0-5,4 0-4,9 3-5,-1-3-6,0 3-2,1-3-3,3 0-3,-4 0 0,5-3-4,3-4 1,1-8-2,-1 7-1,-4 4-6,9-2-5,-9 0-9,-3-1-6,3 1-8,-4 1-10,5-1-6</inkml:trace>
  <inkml:trace contextRef="#ctx0" brushRef="#br0" timeOffset="256762.686">15741 5572 346,'0'0'31,"0"0"-4,-4 3-2,4 0-5,0-3-1,0 4-2,0-4-2,0 0 0,4 0-3,-4 0-1,9 0-4,3 0-1,0-4 1,0-8-2,-3 2 0,3-1-4,-4-5 1,4 3-1,-3-1-1,-1-2 1,-4 4 1,0 4-1,0-2 0,-4 0 0,0-2 0,8-3-1,-8 6-1,-4-1 0,0 4 0,4 0 1,-4 1-1,-4-1 0,0-1 0,3 4 1,-3 3 0,0 3-2,0 0 2,0 1 0,0 5 3,-1-1-1,-3 5 2,4-1 0,4 3 1,-4-3-1,3 8 2,1 0-1,0 1 0,4 1-1,-4 0-1,0 2 0,4-3 1,0 4-2,0-4 0,0-2 0,0-1-2,4-3 2,4 0 0,1-6-2,-1 1 0,0-1 0,0-5-2,0-1-3,5-3-2,-5 0-5,8-3-5,1-4-6,3-2-7,-4-7-9,-3 5-5,-5-5-5,37-18-9</inkml:trace>
  <inkml:trace contextRef="#ctx0" brushRef="#br0" timeOffset="257310.7174">16044 5022 305,'0'-3'35,"0"0"-8,0 3-7,0-4-6,9 4-1,-9 0-5,8 0 4,4-3 2,-4 3 0,4 0 0,-3-3-2,3 3-1,0 0 0,-4 0-4,5 0-1,-9 0-1,4 3-2,0-3 1,-4 3-2,0 7-1,0 0 0,-4-6 0,0 3-1,0 5 0,0-2 2,0-2-1,0 5 0,-4-1-2,-4-2 1,0 1 1,0 5 0,4-7-1,0 3 2,-5-6 2,1 7-2,8-4 1,-4-2-1,4-3 0,0-1-1,0 7 1,0 0 0,0-1-2,0-7 1,0 7 0,4-2 0,0-4-1,0-3 0,5 3 0,-5 3 0,4-3 0,0 1 0,4-1 0,-8 0 0,5-3-6,3-3-2,-4 0-4,0-1-6,-4-2-6,5 0-5,-1-1-7,0 1-9,0-2-1</inkml:trace>
  <inkml:trace contextRef="#ctx0" brushRef="#br0" timeOffset="257733.7416">16429 5260 313,'4'-3'22,"0"0"-7,5-6-2,-5-1-1,4 2 0,-4-5 0,0 1 2,4 1-1,0 1-2,-3-3 3,3 4 1,-4-2 0,0-2-1,0-3 0,0 2-4,0-5-2,0 3 0,0 1-3,5 0-1,-5 0 0,0-4-1,0 2-1,-4-2-1,0 3 1,0 1-1,0 3 2,0 2-2,0-1 0,4 1 1,-4 4 0,4 3 0,-4 0-1,-4 3 2,4-3-1,0 3-1,0 0 0,0 0 1,0 3 2,0 9-1,0 1 2,0 5-3,0 1 2,-4 1-2,4 6 1,-4-2-1,0 3 0,0 0-1,4 5 1,-5-9-1,5 4-1,-4-4 0,4 0 0,0-3 0,0-3-3,9 2-1,-9-3-3,8-2 0,4-7-2,0-4-4,1 3-9,-5-6-6,0-3-9,0-3-4,0-7-3,13-24-10</inkml:trace>
  <inkml:trace contextRef="#ctx0" brushRef="#br0" timeOffset="257938.7533">16417 5073 354,'0'0'35,"0"3"-3,0-3-3,0 3-1,0-3-3,0 0-5,12 0-5,5 0-3,-5 0-5,0 0 0,5-3-2,-5-3-1,8 4-2,1-1-6,-9-3-7,8-1-11,-3 1-7,-5 0-13,5 2-7,3 1-6</inkml:trace>
  <inkml:trace contextRef="#ctx0" brushRef="#br0" timeOffset="258300.774">17064 5337 408,'0'0'43,"0"0"-9,0 0-8,0 0-9,0 0-1,4 0-5,0 0-2,8-3-3,-4 3-1,5-4-3,-1 4 1,4-6 0,1 0-1,-1-2-2,0 1-5,1-2-1,3 3-6,-3-4-8,-5 5-5,0-4-6,5 2-9,-1 1-7</inkml:trace>
  <inkml:trace contextRef="#ctx0" brushRef="#br0" timeOffset="258917.8093">17735 4950 222,'0'0'33,"0"0"-4,0 0 5,0 0-1,0 0-2,4 0 1,-4-1 0,-4 1-5,4 0-1,0 0-5,0 1-3,0-1-5,0 4-2,0 5 0,0 7-3,0-3-1,0-5-3,0 8 0,0 0-1,0-5 0,0 5-1,4-2-1,-4 2-1,0 0-3,4-2-3,-4-1-5,4 3-3,-4-2-8,0-5-7,0 1-6,0-4-11,0-2-5</inkml:trace>
  <inkml:trace contextRef="#ctx0" brushRef="#br0" timeOffset="259260.8289">17539 5310 308,'0'0'29,"0"0"-3,0 0-2,0 0 0,0 0 5,8 1 1,0-1-2,4 0-2,1 0-4,3 0-2,0 4-3,1-4-2,-1 0-1,5-4-4,-1 4-1,1-1-3,-1 1 0,-4 0-3,1 0-1,3 0 0,1 0 0,-1 0-2,1 1 2,-1-1-1,1 0-1,-1-1 0,0 1-1,-3 0-2,-1-7-1,5 7 0,-1 0-2,-3-3-2,-1 0-2,4-3-2,-3-4-1,-1 7-4,-4 3-5,1-2-4,-5 2-4,0 0-3,-8 0-6,0 0-5,-4 0-7</inkml:trace>
  <inkml:trace contextRef="#ctx0" brushRef="#br0" timeOffset="259733.856">17694 5593 254,'0'0'27,"0"0"-3,0 0-6,0-2 5,0 2 0,4 0-1,13 0 2,-9 0-2,4 0-3,0 0-5,1 0 0,-1 0-2,0 0-1,-8 0-2,9-6-2,-1 6-2,-4-3 2,4 3-4,-3-4-1,-1 4 0,-8 0-1,4 0 1,-4 0 1,0 7-1,0-1-1,0 2 2,0 5-1,0 0 2,-4-2-2,4 1 2,-4 1-4,0 1 2,-5-1 1,5 3-1,-4-5 1,0 2-2,8 3 2,-8-2 1,0-4 0,3 2-2,1-4 3,-4 2-3,8-1 1,0-2-1,-4-1-2,4 4 2,-4-7 0,4 2-1,0 1 0,0-3-1,0 0 0,0-3 0,0 3 0,8-3 2,-8 4 0,8-4-1,5 0 2,-1-4-1,4 1-1,1-3 0,3-4 0,1 6 0,-5-6-2,-4 4-2,1 3-4,-1-4-3,-4 4-3,0-3-2,0 2-5,-8 1-3,9 2-8,-5-2-8,-4-4-6,8 4-4</inkml:trace>
  <inkml:trace contextRef="#ctx0" brushRef="#br0" timeOffset="260600.9056">18464 5456 300,'0'0'34,"0"3"-5,4 4-4,-4-4-2,0-3-1,12 3-5,-4-3-1,1-3-1,3 0-2,0-1-1,1-5-3,-1-7-2,0 2-2,0-2-2,1 0 0,-5 2 0,0 4 1,0-4-2,-4-2 0,0 3 0,-4-1-1,0-2 1,0 3 0,0 5 1,-4 2 0,4-1 0,-4 4-1,-4-3 0,0 0-1,0 2 1,-1-2 0,-3 6 3,0 3-2,4 0 2,-5 1 0,1 2-2,-4 3 2,8 1 1,3 1-2,-7 5 1,4 2 0,4 4-2,-8-2 0,8 6 0,-1 1 0,5 0-2,0-2 0,0-1-1,0-3 3,5 1-2,-1-3 0,4-4-1,0 0 0,4-2 0,-4-5 0,5-2 0,-1-2-5,0-4 0,5 0-4,-1 0-3,-4-4-1,9-2-8,-5-2-5,-4-1-6,5-4-8,-5 0-5,25-41-11</inkml:trace>
  <inkml:trace contextRef="#ctx0" brushRef="#br0" timeOffset="261083.9332">18832 4906 317,'0'-6'24,"0"2"-5,4-2 1,1 0-1,3-1-3,4-1 2,0 2 0,-4-3 1,5 2 1,-1 1 1,-4 3-5,0-4-3,-3 6-1,3-3-1,0 4-4,-4-3-1,4 3-2,-8-3 0,4 3-3,0 0 1,0 3 0,-4-3-1,0 0 0,5 8 0,-5 2-1,4-1 0,-4 4 0,0-2 0,0 5 0,0-3 0,0 1 2,0-1-1,-4 0 0,-1 1-2,-7 2 2,8-5 1,0 2 0,0-1 0,-4 1 2,0-3 0,3 1-1,-3 1 1,4-2-2,0-2 2,0 1-2,0-2-1,0 2 1,4-5-2,0 3 1,0 0-1,0-4 0,4 0 2,-4 0-4,4-3 2,4 0 0,-4 0 0,4 0 0,5 0 2,-5 0-4,0 0-3,0-3-3,5 0-4,-5 0-4,0 1-9,0-4-8,4-4-7,-3 4-6,-1 0-3,16-10-6</inkml:trace>
  <inkml:trace contextRef="#ctx0" brushRef="#br0" timeOffset="261510.9576">19270 5092 274,'5'-3'23,"-1"0"-4,0-7 0,4 4-3,-4-2 1,0-5-1,0-3 0,4 2-2,-4-2 0,1 2-2,3-2 4,-4 0 0,4 2 1,-4-6-2,-4 3-1,8-2-4,-4-2-1,0 2-4,-4 2 1,5-6-3,-5 4-1,0 5 2,0-2-1,4 5-1,-4-2 0,0 4-1,0 2 2,0-1-1,0 5 1,0 3-1,0-3-1,0 3 0,0 0 0,0 0 2,0 8 2,0 11 0,0 2 0,0 4-1,-4-1 2,-1 6 1,-3 2-3,0-2-1,0 0 0,4 4-2,-4-2-1,4-2 2,4-6-1,0-2 0,0-1 0,4-2-6,0-5 0,4 2-1,0-7-1,4-2-1,1-7-3,-5 0-8,4 0-7,-4-7-9,1-2-8,-1-7-3,4-38-10</inkml:trace>
  <inkml:trace contextRef="#ctx0" brushRef="#br0" timeOffset="261733.9704">19156 4912 426,'0'0'38,"4"0"-5,-4 0-5,4 0-5,-4-3-4,12 3-5,5-6-3,-5-1-4,8 1-1,-7 0 0,7-1-3,-3 1 0,-1 1-2,4-4 0,1 6-5,-1-1-2,-3 1-6,-1 0-4,0 0-5,-3 3-7,-5-3-9,0 3-10,4 0-6</inkml:trace>
  <inkml:trace contextRef="#ctx0" brushRef="#br0" timeOffset="262674.0241">20212 5073 171,'0'-3'25,"0"1"2,0-1 4,0 3-5,0-3 2,0 0-2,0-1 2,0 1 1,0 0 1,0 0-1,0-3-5,0 6-2,0 0-4,0 0-1,0 0-1,0 0-3,0 0-1,0 0-2,0 0-2,0 0-2,0 0 0,0 6 4,0-3-2,0 13-1,0-2 0,0 2-3,0 5-1,0 1 0,0 2-1,0-2-1,4 5-1,-4-3 1,0 1-2,0-4-4,0 8-3,0-2-3,0-10-1,0-1-3,0 0-3,0-8-4,0-5-5,0 4-3,0-4-7,0-3-5,0 0-5</inkml:trace>
  <inkml:trace contextRef="#ctx0" brushRef="#br0" timeOffset="262910.0376">20069 5278 306,'0'-5'41,"0"-1"-5,0 6-2,4 0 1,4 0-3,0-3-5,5 3-6,-1-7-3,-4 4-4,8 0-5,-3-3-1,-1 2-2,0 1-2,5-3 0,3 1-3,-8 2-4,1 0-3,-1-7-4,4 7-2,-12 0-5,9-7-4,-1 7-6,0-2-4,0-4-1,1 6-1,-1-4-2,4-2 0,5 1-2</inkml:trace>
  <inkml:trace contextRef="#ctx0" brushRef="#br0" timeOffset="263194.0539">20916 4755 345,'0'-3'22,"0"1"-7,8-1-1,-8 0-5,4 3-3,-4-3 1,9 3-3,-5 0 1,-4 0 0,0 0 7,8 9 5,-8-1 4,0 8-3,0-2-4,0 2-4,0 0-4,4 2 2,-4 1-5,0-5 0,0 5-2,-4 0-8,4-5-7,0 2-4,0-1-6,0 1-7,0-2-4,0-3-1,-12 26-13</inkml:trace>
  <inkml:trace contextRef="#ctx0" brushRef="#br0" timeOffset="263536.0734">20634 5152 294,'0'0'28,"0"0"-4,0 0-4,0 0-4,4 0 7,8 0 6,0 0 1,5 0-7,3-1-3,5-2-6,-5-4 0,1 4-2,3-3 1,-3 3 0,3-7-2,1 0-1,-1 9-2,-3-2-1,3 0-2,1-4-1,4 4-1,-5-3 0,5-1-1,4 1 0,-5 1-1,-3-1-1,4 3 0,-5-1 2,5-2-4,-5 3-1,-3-3-3,-1 6-2,-3 0-4,-5 0-2,4-4-4,-3 4-9,-5-3-4,0 2-10,0 1-6,-8 0-2</inkml:trace>
  <inkml:trace contextRef="#ctx0" brushRef="#br0" timeOffset="264141.108">21014 5229 313,'0'0'21,"0"0"1,0 0 5,5 0 3,3 0 0,4 0-4,0 0-4,5 0-3,-9 0-5,4 0-5,0 0 0,1 0-1,-5 0-1,0 0-1,0 0-1,-4 0-2,0 0 0,1 3-1,-5 3-2,0-6 1,0 0 0,0 3 0,0 7-1,0-4 2,0-3-2,-5 1-1,1 2 1,0 0 1,-4 6-2,0 0 1,0-1 0,-5-1 0,5-1 0,-4 1 0,8-2 0,-4-2 0,-1 4-1,5-1 0,4-5-1,-4-1 0,0 0 0,4 2 1,0-2 0,0 0-1,4 0 2,0 0-1,0 1 0,5 2 1,-1-3-1,-4 0 2,8 4-1,1-7 0,-5 0 0,4 0 0,0 0-1,-8 0 2,5 3-2,-5-3 2,4 8-2,-8-2 0,8 4 1,-4-1 1,-4 1 0,4 1 1,-4 5 1,0-7 2,0 6-1,0-6 2,-4 7 0,0-5-1,0-1 1,0 2 1,-4-2-2,-1-2 1,1-2-1,-8 4 1,8-4-4,4-3 2,-5 4-4,1-4 2,-4-2 0,0 3-1,-1-4-1,5 3 0,0 0-2,4-3-3,-4 0-6,0 0-1,3 0-5,5-3-4,-8 0-8,4-5-8,0-2-7,4-3-8</inkml:trace>
  <inkml:trace contextRef="#ctx0" brushRef="#br0" timeOffset="264728.1416">21637 5245 283,'0'0'27,"0"-4"-6,0 1-5,4 3-5,-4 0-1,8 0 2,-4 0 4,4 0 1,1 0 1,3-3 0,0-3-2,0 4 0,-3-7-1,-1-4 0,0 3-6,0 6-1,-4-9 0,0 6-3,4-2-1,-3-1 0,-1 2-2,-4-1 1,0-4 0,0 5 0,0-8-3,0 7 0,0 2 1,-4 1-1,-1 3 1,-3-2 0,4 2-2,-8 0 3,8 3-1,-4 0 0,-1 0 0,1 3 0,0 0 2,4 2 0,0 4 0,-8 4 1,3 1-1,1 2 2,4 3-1,-4-4-1,4 1 0,-4 1 0,4 9-1,-5-9 1,5 5-1,4-1-1,0 4 0,-8-1 0,8 2 0,0-6-1,-4-2 0,4 1-1,4 0 2,-4-5-1,8 2-2,-4-6-3,5-2-1,7-2-4,0-3-4,-3 0-4,7-3-3,-4-3-10,1-6-9,3-2-5,34-36-12</inkml:trace>
  <inkml:trace contextRef="#ctx0" brushRef="#br0" timeOffset="265210.1692">22034 5076 349,'4'0'24,"0"0"-8,-4 0-1,4 0-4,0-3 2,0 3-1,5-5 0,-5-8-1,8 4 2,-8-1 0,4-1 1,0-2-1,1 1 0,-5-4 0,4 2-3,0-2-1,0 1-1,-4-1-1,0 2-1,0-5-1,1 0-2,-1 2 0,0-1 0,-4-4-3,0 3 1,4-2 0,0-1-1,-4 1 0,0 5 0,4-4 0,0 7 0,0-1 2,-4-2-2,0 6 1,0 4-1,0 1 1,0 5-1,0 0 0,0 0-1,0 0-1,0 0 2,0 0 1,0 3-1,0-1 1,0 14 0,0 0 0,0 4 2,0 4 0,-4 8 1,-4-2-1,0 0 0,4 2 0,-5-2-1,5 0-1,-4 1 0,8-1 0,0-3 0,0-5-4,4-3-1,0-4 0,9 0-1,-1-5-3,0-5 0,1-2-6,3-3-4,0-3-6,-3-2-5,-5-5-7,0-2-4,0-3-4,0-1 2</inkml:trace>
  <inkml:trace contextRef="#ctx0" brushRef="#br0" timeOffset="265432.1819">22038 4854 269,'0'0'36,"4"0"-4,-4 0-2,4 0-8,-4 0 0,8 0 3,-4 0 2,9 0-5,-1 0-6,0 3-3,1-3-3,-1 0-5,4 0 1,5 0-3,-9-3-1,0 3-4,5-7-9,-1-2-11,-4 1-8,9-2-10,-9 1-8</inkml:trace>
  <inkml:trace contextRef="#ctx0" brushRef="#br0" timeOffset="266526.2445">22746 3013 142,'0'-4'33,"0"4"-2,0 0-1,0 0 1,0-3-1,0 3-4,-4 0 2,4 0-2,0 0-2,-4 0-4,0 0-3,4 0 0,0 0-6,0 0-1,0 0 1,0 0 0,0 7 2,0-7-2,4 6-1,4 11-2,0-1 2,1 0 0,-1 5-2,0-5-2,0 1 0,-4 9 1,9-2 0,-1-1-2,0 6 1,0-5-1,1 6-1,3-1 1,-4 1 0,1 3-1,-1 1 2,4 5-2,-3-7 2,-1 6-2,0 5 0,0 0 0,1 0-1,-1 3 0,-4 10-1,0 1 2,5 2-1,-1 1 0,-4 2 2,0-8-1,0 2 0,1 0-2,-5-10 1,4 5-1,0-8 4,-4-1-2,0 5 2,0-1-2,-4 5-1,0 1 2,0 0-2,0 4 0,-4-2 0,-4-1-1,4-2 0,-8-2 1,8 6 1,-5-5 1,-3 1 0,4-2-1,-4-3 1,-1 0 1,1 0-1,-4-3-2,3 3 1,-7-1-1,4 1 0,-1 0-1,1 0 0,-5-3-1,9-3 0,0-4 0,-9-2-1,9-1 0,-8-1 0,3-2 0,5-6-3,0-2-2,-1 2-2,1-3-2,4-5-3,0-1-2,-5 0-1,5 1-4,0-2-2,-4 2-2,0 0-3,-1-5-10,1 5-8,0-7-11,-5 2-8</inkml:trace>
  <inkml:trace contextRef="#ctx0" brushRef="#br0" timeOffset="293124.7658">258 7634 199,'0'-6'26,"0"2"0,0 1-4,0 3 2,0 0-3,0-3 0,0 3-3,0-6-1,0 3-2,0-1-1,0 4-3,4-6-1,-4 3-1,0 3-2,0-3 0,0 3-3,0 0 1,0 0-2,0 0 0,0 0 1,0 0 2,0 6 0,0 4 3,0-4-2,0 8-2,0 2-1,-4 3 3,4 2-3,0 1-1,-4-4 0,-4 4 0,8 2 1,-4 0-3,4 4 1,-5-4 0,5-3 1,-4 1 0,4 3-1,-4-1-2,4-6 1,0 7 0,0-4 0,4-5-1,-4 1 0,9-1 0,-1-3 0,0 1 0,8-1 0,-3-4 0,-1-2 0,8-2 0,-3-5 0,-1 0 0,5 0 2,-5-2-2,8-1 0,-3-7 1,-1 1-1,-3-6 0,-1-1 1,9-3 0,-9 2-1,1-2 0,-1 1 2,4-4-1,-3-2-1,3 0 1,-8-1-2,1-2 3,3 1-1,-12 6 0,4-6 0,-3-1 1,-1 7-3,0-6 4,-4 6-3,0-6 0,0 5 1,0-2-2,0 7 1,0-3 1,-8 4 0,-1 3-1,5 2 0,-4 5 2,4-4-1,-4 2 0,4 7 0,-5 0-1,1-6-1,0 6 3,0 3-2,-4 0 0,-1 4 1,5 10 4,0-1-1,0 2 3,0 1-1,-1 3-1,-3 5 1,8-6 1,-4 4-2,-4 5 2,7 1 0,1-1 0,-4 6 1,0 4-1,-4 1 0,8-2 0,-5 3-1,-3 1 0,8-3-2,-4 6 0,4-6-1,0-3 0,-5-1-2,5 4 1,0-4-1,0 6-1,0-7 0,0 0 0,0 1 1,-4-2-3,0 2-3,-1-6 0,1 4-6,0-2 0,0-5-4,0-4-3,4-2-5,-5-2-7,9-3-10,-4-8-11,0-5-9</inkml:trace>
  <inkml:trace contextRef="#ctx0" brushRef="#br0" timeOffset="293600.793">1044 8065 436,'0'0'53,"4"0"-9,-4 0-6,0 0-7,0 0-4,0 0-6,0 0-6,0 0-3,0 0-4,0 0-2,0 0-3,0 0-3,0 0-5,0 0-3,0 0-6,0 0-6,0 0-7,8 0-11,-8 0-14,4 0-11</inkml:trace>
  <inkml:trace contextRef="#ctx0" brushRef="#br0" timeOffset="294603.8504">1629 7353 198,'0'0'20,"0"-4"-3,0 4 0,0-6-2,0 6-3,0 0 0,0-6 2,5-4-1,-5 4 1,4-1-2,-4 1-2,0 1 3,0-4-1,0 2-4,0 4-1,-4-3-3,-1 1 3,-3 5-2,-4-3-1,4 0-1,-5 3 0,1 0-2,-4 0 2,4 0 2,-1 6 0,-7-1 1,7 4 4,-3 4 0,0-2-2,-1 5 2,5 2 1,-4 1 0,-1-3-1,1 4 0,4 3-2,3-3 1,1 6-2,0 1 0,8 3-2,-4 0 1,4 3 0,0 12 1,4-4-2,0 5 2,0-3-1,4 3 0,1 1 1,-1-1-1,0-3 0,-4 3 0,0-8 1,9 2-1,-9 1 0,4 0 0,-8-4 1,4 1-2,-4-5 0,-4 4 1,4-1 0,-4 1-1,0 6-1,-5 0 1,1-3 1,4-1-3,-8-2 0,0 0 1,-1-1-2,5-6 0,-4-3 0,0-1 0,-1-2-1,-3 1 1,0-11-1,3 5-1,-3-1 1,4-2-1,3-7 0,-3-1-4,0-1-5,0-1 1,3-3-3,1 4-1,0-4-3,0-3-3,0 0-5,8 0-10,-4-7-10,-1-5-9,5-3-9</inkml:trace>
  <inkml:trace contextRef="#ctx0" brushRef="#br0" timeOffset="295385.8951">1859 7798 270,'0'-3'35,"0"3"-4,4-4-4,-4 3-3,0 1-6,0 0-6,0 0-2,0 0-5,0 0 0,0 0 3,0 0 2,0 1 1,0 15-2,0 0-1,0-2 1,-4 2 2,4 2-1,0 4 0,-4 0-3,-1-1 1,-3 0-1,4 4-1,-4-7 1,4 4-2,0-1-1,0-2-2,0 1 0,4-1-2,0-4 1,0 4 0,4-2 0,-4-1 0,8 0-2,4-2 2,0-4-1,-3-1 0,-1-5 1,8-1-1,5-3 0,-5 0 0,5-3 0,-1-7 0,5 4 0,3-10 0,-3-2 0,-1-4 0,-3 5 0,-1-4 0,-3-1 0,-1 1 0,0-1 0,-3 4-1,-5-4 1,-4 1 0,0 2 0,-4 2-1,0-5 0,0 1 1,0 2 0,-4 3 0,-4-2 0,0 2 0,-1-1 0,1 4 1,0 7-2,0 0 1,0-2 1,-1 8-2,1 0 2,4 0 1,-4 3 1,0 5 0,0 4 3,-1 8 0,-3 3 1,8 1 1,-8 5 1,4-2-3,4 3 2,-9 0-2,5 5 2,0-1-2,0 2 1,-1-2-2,1-1-2,0 0 1,0 1-1,0 1-1,0 1-1,-1 4 0,-3-7 0,4 7-1,4-10 0,-4 1 0,4 0-5,-5-7-1,9-3-2,-4 1-5,0-4-2,4-2-4,0-4-4,0-5-6,0 1-5,0-5-5,0 0-5,0 0-3,8 3-6</inkml:trace>
  <inkml:trace contextRef="#ctx0" brushRef="#br0" timeOffset="295678.9119">2403 7734 309,'0'0'32,"0"0"-4,0 0 0,8 0 1,-4 0-6,5 0 0,-1 0-6,-4 0-4,4 0-2,-4 0-2,4 0-2,1 0 0,-1 0-3,4 0-2,-4 0 0,0 0 0,-3 0-1,7 0 0,-4 0-3,0 0-7,0 0-8,-8 0-9,0 0-8,0 3-10,0-3-3</inkml:trace>
  <inkml:trace contextRef="#ctx0" brushRef="#br0" timeOffset="296277.9462">2727 7532 241,'0'-9'38,"0"6"-4,0-1-2,0 1-2,0-2-2,0 5-1,0 0 2,4 0-3,-4 4-4,0-3-3,0 9-3,0 12-2,-4-1-2,4 2-4,-4 0-3,4 4 0,-5 1-1,1-4-4,0 0-4,0-2-4,0-1-3,4 1-9,0-1-7,0-2-8,0-5-6,0 2-7,8 30-8</inkml:trace>
  <inkml:trace contextRef="#ctx0" brushRef="#br0" timeOffset="296670.9686">2915 8284 367,'0'0'46,"0"0"-5,0 0-10,0 0-9,0-6-5,4 6-4,-4-3-6,0 3-2,0 0-5,0 0-6,0 0-9,0 0-8,0 0-8,0 0-9,0 0-7</inkml:trace>
  <inkml:trace contextRef="#ctx0" brushRef="#br0" timeOffset="297185.9981">3193 7946 364,'4'0'39,"1"0"-6,-5 0 1,4 4-2,-4 6-7,-4 9-6,4-2-1,0 6-6,0 4 1,-5 3-5,5 5 1,-4 1-1,0-2-3,0 6-2,-4-1 0,4 7 0,-4 1 0,4-6-1,4 5-1,-5-3-1,5 0 0,-8-7 0,8-2-1,-8-2-1,8-12-2,0-1 1,-4-4 1,-4-6 0,8-6 1,0-3 0,0 0-1,0-3-1,0-10 0,0-10-2,0-11 1,4-2-1,-4-14 1,4 1 2,0-3-2,0 1 1,0-2 1,4-2-1,-3-3 2,3 6 0,-8 3 1,4 1-1,4 5 1,-8 3 4,0 9 4,4 7 1,0 3 0,-4 5-1,4 3-1,-4 7-3,4 0 1,1 4-1,3-1 0,4 0-1,0 3 0,5 0-2,-1 0 1,0 3-1,5-3 0,-1 0-1,5 3 0,-5-3 0,5 0-2,-1 0-5,-3 0-3,-5 0-3,1 0-5,3 0-5,-8-3-7,1 0-6,-5 0-8,0-1-4,25-12-9</inkml:trace>
  <inkml:trace contextRef="#ctx0" brushRef="#br0" timeOffset="297422.0116">3287 8195 297,'0'0'23,"5"0"-4,-5 0-3,4 0 2,-4 0-2,8 0-1,0 0-5,4 0-3,1 0 1,-5 0-5,4 0 0,0 0 0,5-1-2,-5-6 0,0 4-2,5 0 1,-5-3-4,0 6-11,1-4-6,-5 4-8,4-3-2,21-10-11</inkml:trace>
  <inkml:trace contextRef="#ctx0" brushRef="#br0" timeOffset="297972.0431">3169 7585 269,'0'0'25,"0"-3"-2,0 3-3,4-4-2,-4 4-1,8 0-5,-8 0 4,4-3-1,4 3 2,-4 0 0,5 0 0,-1 0-1,8 0 0,-4 3 0,1 1-3,7-1-3,-3 0-4,-1-2 1,0 3-4,5-1 0,-5-3-1,9 0 1,-5 3-2,1-3 1,-1 3-3,1 0 1,-5-3 0,4 4 0,1-1 1,-5 0-1,1 0 0,-1-3 0,-4 0-1,1 3 2,-1-6-2,-4 3 1,-4 0 1,4 0-1,-4 0 0,1-3 1,-1 3-1,0 0 1,-4-3 2,0 3 2,4-3-1,0-4 2,-4-6-3,0 6 0,0 0 1,0 4-2,0-3 1,0 2 0,-4-2-2,0-2 0,4 2 0,-8 3 0,3-4-2,-3-2-1,4 6-2,0-1-2,-4 0-2,0 4-4,0-4-5,3-2-6,1 6-6,-4-6-8,8 6-8,-8-3-11</inkml:trace>
  <inkml:trace contextRef="#ctx0" brushRef="#br0" timeOffset="298612.0797">4213 7979 317,'0'0'46,"0"0"-3,0-3-1,0 3-5,0 0-5,0 0-6,0 0-3,4 0-5,0 0-3,-4-7-4,8 1-3,4 0-2,-3 3-2,-5-1-1,4 4-3,4-1-5,-4 1-3,1 0-8,-1 0-2,0 0-6,0 0-12,4-3-5,1-1-8,15-8-9</inkml:trace>
  <inkml:trace contextRef="#ctx0" brushRef="#br0" timeOffset="298852.0934">4266 8119 298,'0'0'29,"0"0"-2,0 0-1,0 0-3,4 3-6,4-3-2,9 0-4,-5 0-3,0 0-3,5 0-1,-5 0-2,4 0-6,-4-3-6,1 3-4,-1-3-6,0 3-7,5-5-7,24 2-12</inkml:trace>
  <inkml:trace contextRef="#ctx0" brushRef="#br0" timeOffset="300315.1771">5167 7082 167,'0'0'22,"0"-3"-5,0 3 2,0 0-3,0 0 1,0 0 1,0 0 0,0 0-3,0 0 1,0 0 0,0 0-1,0 0-1,0 0-1,0 0 1,0 0-1,-4 7-1,4-7 1,0 0-1,0 9 0,0 1-3,-5-4-1,1 2 3,4-2-2,-8 4 0,4-4-2,-4 1 0,4 0 0,0 3-3,-5 3 1,5 1-1,-4-1-3,0-1 2,8 3-1,-8 1-1,0 0 3,4 1-2,-5-1 0,5 5 1,-8-2 0,4 1-1,0 6 0,-5-2 2,9 3-3,-8-2 3,4 9-1,0-7-2,-1 4 0,1 7 0,0 1 0,-8-3 0,3 4 1,5 3-1,-4-7-1,4 1 1,0 0 1,-1-4 1,1 0-1,0-2 2,0 0-1,4 0 0,-5-1 0,5 0 2,-4 5-2,8-2 2,-8 1-1,4-4 3,0 10-1,4-4-2,-4 4 0,4 3 1,0 0 1,0 3 0,0-3 0,0 0 0,0-4 2,0 1-2,0 0-1,4-2 3,0 0-2,0-1 1,4-4 0,-4-3-1,4 4-1,1-1 2,3 1 1,-4-3-4,4 0 0,-3-4-1,-1 3 1,0-2-1,0-1-1,0 0 0,1 2 0,-1-2-2,0-6 1,0 1 1,0-3-2,-4 2 0,5-5 1,-1-5-2,-4 5 1,0-4-3,0-7-2,4 5-7,-4-7 0,-4 0-4,0-3-1,9 3-3,-5-3-7,0 0-8,0-6-15,-4-4-20</inkml:trace>
  <inkml:trace contextRef="#ctx0" brushRef="#br0" timeOffset="312311.8633">5617 7642 283,'0'0'35,"0"0"-3,0 0-8,0 0-4,0 0-6,0 0-4,0 0 0,0 0-1,8 0 3,-8 0 0,8 0-2,5 0 0,-5-8-2,4 2 2,0-7 1,-3 0-3,-1 0 0,-4 9-5,4-3 3,-8-2-3,8-4-2,-8 2 0,0 5-1,0-4 2,-4 4-1,4-4-1,-4 5 0,0-1-1,-8 0 2,8 3 0,-5-1 0,1 4-2,0-3 2,-4 3-2,-1 0 2,9 0 0,-8 3 1,4 1-1,4 2 1,0 0-2,-5 2 2,1 2 1,4 2 1,0 4-2,0-1 3,4 1-2,-4-2 2,4 2-1,0 0 1,0 1 0,0 2-1,0-4 0,0 0-1,4 4-1,0-4 0,0-2 1,8 1-2,-3-1 0,-1-4 1,-4 4-2,12-2 0,-7-2-4,-5-2-1,4-4-5,-4-3-1,8 3-4,-4-3-8,5 0-7,-5-6-11,0-4-5,25-23-13</inkml:trace>
  <inkml:trace contextRef="#ctx0" brushRef="#br0" timeOffset="312696.8853">5916 7287 271,'0'0'39,"0"0"-7,0 0-2,0-3-5,4 3 0,-4-3 2,4 3-3,4 0 0,4-3-4,-7 0-5,3 1-4,-4-1-2,4 0-1,0 0-4,-4 3 0,5 0-2,-9-4-1,8 4-4,-4 0-3,-4 0-5,4 0-4,0 0-6,0-3-3,0 0-7,-4 0-5,4 0-6,17-7-9</inkml:trace>
  <inkml:trace contextRef="#ctx0" brushRef="#br0" timeOffset="313329.9215">6292 7065 287,'0'0'27,"0"0"-4,0 0-5,0 0-3,-4 0-3,4 0 0,0 0-3,0 0-5,0 0 4,0 0 1,0 0 2,0 0 1,0 0 1,-4 0-2,4 1 0,-12-1-1,4 0-3,4 0 0,-4 4-2,-1-4-1,5 0-1,-4 3-1,4 2 0,-4-5 0,4 1 2,0 2-2,-1 1 3,1-4-2,0 3-1,4 0-2,-4 0 0,4 0 1,0 4-1,-4-4 1,0 2 0,0 1 0,4 0-1,-4 1 0,4-1 0,0 4 0,0-6 2,0 3-3,0 2 1,0-2 0,0 2-1,0-3 3,0-4-2,4 4 0,0 1 0,-4-1 1,4 0-1,0 1 1,0-1 0,-4-4-2,8 4 0,-3 1 1,3-1 0,-8 0 1,8 1-2,-4-1 1,0-1 2,4-2 1,-4 0 1,1 0 1,-5 0-3,0 1 1,8-1-1,-8 0-1,4 0 1,0 0 1,-4 2 0,4 1 0,-4-6 0,0 7-1,0-4 0,0 0-1,-4 4 1,4-1-2,-8-1 0,4 3 0,0 0 2,-5-2-1,5 0 0,0-3 0,-4 4-2,0-4 0,0 0 1,3-3-2,-3 3 1,4-3-5,-4 0-2,8 0-5,-4 0-8,4 0-7,-4-3-5,4 3-6,0 0-4,0-22-10</inkml:trace>
  <inkml:trace contextRef="#ctx0" brushRef="#br0" timeOffset="313811.9491">6432 7397 281,'4'3'25,"-4"-3"-4,4 0-3,-4 0 0,4 0-2,4-3 0,0 0-6,1 1 1,-1-7 3,4-1 2,-4 1 2,-4-2 2,4-2-2,-3 0-1,7-3-3,-4 2-3,0-2-3,0 2-2,1-2 1,-5 0-2,4-2-2,-4-1-1,0 5 0,0-5-1,4 2 2,-8 1-2,4-3 1,-4 1 1,0 5 0,5 1-1,-1 1 0,-4 1 0,0 4-1,0-1-1,0 4 2,0 3-1,0 0 0,-4 0 0,4 0-1,0 0-1,-5 0 2,5 0-1,0 3-1,0 0 2,0 4-1,-4 9 0,0 0 1,0 1 1,4 1 2,-8 7-1,4-4 0,0 4 0,0-1-1,0 0 1,-1-2-2,1 5 0,4-1 0,0-6 0,0-2-3,0 1-2,0-3 0,4-2-4,1-5-1,7-2-1,0-1-2,0-6-4,1 0-7,-1-3-7,0 0-12,-8-7-7,25-26-9</inkml:trace>
  <inkml:trace contextRef="#ctx0" brushRef="#br0" timeOffset="314061.9634">6440 7187 384,'0'0'43,"0"0"-5,0 0-5,8 0-6,4 0-8,5 0-5,3 0-4,1 0-3,-1 0-7,1 0-7,-5 0-12,-4 0-10,1 0-12,-1 0-7,12 3-11</inkml:trace>
  <inkml:trace contextRef="#ctx0" brushRef="#br0" timeOffset="316681.1132">5351 8740 283,'0'0'38,"0"-3"-4,0 3-3,0 0-3,0 0-2,0 0 2,0 0 1,8 0-4,0 0-5,0 0-4,1 0-3,-1 0-3,4 0-2,0 0-2,1 0-3,3-3-4,-8 3-5,4-3-5,-7 3-6,3-3-8,-4 0-8,0-1-8,0 1-8,-4 0-8</inkml:trace>
  <inkml:trace contextRef="#ctx0" brushRef="#br0" timeOffset="317178.1416">5633 8480 400,'0'-7'39,"4"7"-6,-4-1-4,5 1-4,-1-5-6,4 3-4,0 2-4,0 0-3,0 0 0,5 0-1,-5 2-1,8-2-1,-8 5 1,5 3-1,-1-2-2,0 0-2,1 1 2,-1 2-2,-4-1 0,4 8 1,-8-3-2,5-2 1,-5 5 0,-4-2-2,4 2 2,0 0-2,-4 2 2,-4 4-1,0-2 0,-5 0 0,1-3-1,-4 2 2,4-1-2,0 1 2,-5-2-1,9 2 0,-8-1 0,4 1 0,0-3-1,-5-2 2,9-1-1,-4-1 0,0 3 0,8-3 0,-12 3 0,7-3-1,1-2 2,-4 3-1,8-2 0,-4-2 0,4 1 0,0-4-1,0 1 1,4 1 1,-4-2-1,4-3 0,4 4 0,-3-7 0,3 0 0,0 0-1,4 3 1,0-3-3,-7 0-3,11 0-6,-8-7-3,0 4-4,1 3-8,-5-6-5,4-1-8,0 3-4,0-6-7</inkml:trace>
  <inkml:trace contextRef="#ctx0" brushRef="#br0" timeOffset="317655.1689">6075 8871 349,'5'0'31,"-5"0"-6,0 0-6,4 0-4,-4 3-2,4-3-1,0 3 0,-4 0 2,8-3-2,-4 0 1,4 0-2,-4 0 0,5-3-3,-1 0-2,-4 0 3,4-4-3,-4 0-2,4-6 0,-4 3-2,1-1 1,3 2-2,-4-1 0,0-3 1,0 1-3,-4 0 2,0 0-1,0-1 0,0 5 2,0-1-2,0 2 1,0 1 0,0-1 0,-4 4-1,0 0 0,-4 2 0,4 1 0,-9 0 0,5 1 0,0 2 0,4 4 2,-4 2 0,-1 4 2,1-2-1,0 5 0,0 0 0,4 1 2,0-1-2,-5 2 1,5 1 0,4-2 0,-4-1-1,4 3 0,0-4-1,0 0 0,0 0 0,4 1-1,-4-4-1,9 1 0,-5-5 1,4 2 0,4-4-3,-4-3-5,5-3-1,-1 0-2,0 0-7,-4-3-5,9-3-11,-9 2-6,4-7-11,13-33-11</inkml:trace>
  <inkml:trace contextRef="#ctx0" brushRef="#br0" timeOffset="317963.1865">6333 8440 345,'0'0'49,"0"0"-8,0 0-6,0 0-7,4 0-5,-4 0-4,5 0-7,-1 0-1,4 0-5,0 0 1,4 0-4,-3-3 1,-5 3-1,4 0-1,4-3-1,4-1-1,-11 4-3,7-4-5,-4-3-2,4 1-4,-3 6-7,-5 0-5,0 0-8,0-3-5,-4-7-5,8-4-9</inkml:trace>
  <inkml:trace contextRef="#ctx0" brushRef="#br0" timeOffset="318638.2251">6767 8198 323,'0'0'33,"0"0"-2,0 0-3,0 0-5,-4 0-2,4 0-6,0 4-1,0-4-1,0 0-2,0 0 1,0 0-3,-4 3 1,-4-3-1,4 0 0,-4 0-1,4 0-1,-5 0-1,5 0 0,-4 0-1,0 3-2,0 0 0,4-3 0,-5 0-1,1 3-1,4 0 1,-4 1-2,0 2 2,4-3-1,4 2 0,-4-2-2,0-3 2,4 3-2,0-3 2,0 0-2,0 3 1,0-3 0,0 0 0,0 0 0,0 4 0,0-1 1,0 0 0,0 0-2,0 0 2,0 4-2,4 1 0,-4-2 1,4-3 0,-4 4 0,0 2 0,0-3 1,0-1-2,4 5 1,-4-1 1,0 1 0,4 3-1,0-5-1,-4 1 0,0-3 2,0 1-2,4-4 2,0 8 0,-4-5-1,4-2-1,-4-1 2,8 0-2,-3 3 0,-1-6 1,0 0 0,-4 7 1,4-6 0,0 2-2,-4-3 0,4 4 1,-4-1 0,0 0 1,0 3 0,0 1-1,0-1 0,0 0 0,0 6 0,0-6 0,-4 0-1,0 4 2,-4-4-1,4 2 1,-5-2 0,5 1 0,-4-4 1,4 3-1,-4 1 0,4-1-1,-4-1 1,-1-2-1,5 0 0,-8 0 0,4 1-1,0 2-1,4-6-2,-1 0-2,-3 0-1,4 0-3,0 3-4,0-3-5,4 0-8,0-6-5,0 6-7,0-13-4,0-1-1,8-12-8</inkml:trace>
  <inkml:trace contextRef="#ctx0" brushRef="#br0" timeOffset="319056.249">6919 8542 244,'4'-3'26,"4"-1"-3,0-5-7,-4-4 2,1 2-3,3 1 3,-4-5-2,4-3-1,4-1 1,-4 5 3,1-5-1,3 1 1,-8-1 2,0 2-4,0-3-2,4-2-3,1 5-1,-5-6-4,4 6-2,-4-5 1,4 7-3,-4-4 0,0 5 0,-4-2-1,4 3-1,-4 7 0,0 1 1,9-1 0,-9 3-1,0 3 0,0-3-1,0 3 1,0 0-1,0 3 0,0-3 3,0 6 0,-9 8 1,9 2-1,-4 0 0,4 5 1,-8 3 0,4 4-3,-4-4 0,8 3 0,-8 2-1,4 1 0,-1 0 0,5-3-4,0-1-2,0-6-5,5-1-3,-5-3-5,4-1-5,4-9-3,0 4-3,4-10-6,-8 0-7,17-26-10</inkml:trace>
  <inkml:trace contextRef="#ctx0" brushRef="#br0" timeOffset="319297.2628">6968 8278 366,'0'0'43,"0"0"-4,4 0-9,-4 0-5,0 0-4,0 3-6,8-3-4,13 0-3,-5 0-2,5 3-5,-5-3-5,0 3-4,5-3-2,-1 0-5,-3 0-2,-1 0-5,4-3-7,-3 0-9,-5 3-5</inkml:trace>
  <inkml:trace contextRef="#ctx0" brushRef="#br0" timeOffset="320228.316">8241 7440 290,'0'0'37,"0"0"-6,0 0-1,0 0-5,0 0-8,0 0-2,0 0-3,8-3-4,5 3-2,3-6-2,0 1-1,-3-2 1,3 1-2,-4-7-1,1 7 0,-5 1 0,-4-4 1,0-1-1,0 4-1,0-2 1,-4 1-1,0-2 0,0 6 0,0-7 0,0 4 0,-12-1 1,4 4 0,0 3 2,-1 0 2,1 0 3,0 0-1,-4 0 0,4 0-1,-1 3 2,1 4-2,-4 2 2,0 1-2,3-1-1,5 3 1,0 0-1,0 4 0,0-5 1,-4 2-1,0 1-1,8 2-1,-4 3 1,4-4-2,4 1 0,-4 3 0,4-8 0,0 1-1,8-2 0,0 1 0,-3-5-4,3 1-4,0-1-3,-4 1-4,5-7-3,-5-4-10,4 4-8,0-3-8,-3-3-7</inkml:trace>
  <inkml:trace contextRef="#ctx0" brushRef="#br0" timeOffset="320480.3305">8589 7155 449,'4'0'36,"0"0"-9,0 0-8,-4 0-4,5 0-3,-1 0-3,0 0-4,4 0 0,0 0-2,0 0-1,1 0-4,-1-3-2,0 3-2,-4-3-6,4 2-5,0-6-4,1-2-8,-1-1-5,0 1-9,-4 1-4</inkml:trace>
  <inkml:trace contextRef="#ctx0" brushRef="#br0" timeOffset="320892.354">8810 6917 257,'8'0'29,"-3"0"-1,-5 0 2,4 0-2,0 3-2,4 0-5,0 7-4,0-7-6,-4 0 0,5 0-5,-9 1 0,4 4-3,0-8 0,0 3-2,0 3 1,4 4 0,-8-4 0,4 0 0,0 2 5,-4 5 1,0 0 1,0-2-4,0 2 0,0-4 0,-4 5-1,0-1 1,4 0 1,-4 0-2,0-2-1,0 5 2,-4-4 0,-1 3 0,5-3 0,0-2-1,-4 4-2,8-4 1,-4-1-2,0 1 1,0-2-1,0-2 0,4 4 1,0-4 0,0 0 0,0 4 0,4-7 0,0 2 1,0-2-1,4 3-1,-4-2 0,4-4 0,1 0 0,-1 0 0,4 0-1,-4 0-3,1 0-4,-5-4-3,8 4-2,-8-3-8,0 0-6,0-3-9,0 1-6,4-5-8</inkml:trace>
  <inkml:trace contextRef="#ctx0" brushRef="#br0" timeOffset="321276.376">9183 7273 349,'0'-3'27,"4"0"-7,-4-7-7,8 4-3,-4 0 0,0-4-4,0 2-1,5-5 2,-5 1 4,0 0 0,8 0 3,-8-1 1,4-3 0,1 2-1,-5-2-3,0-2-2,0-1-1,0 3-2,0-4-1,0-1-2,-4-1 0,4 1-1,0 2-1,4 2 0,-3 1 0,-5 0 1,4 8 0,0-5 2,-4 10 1,0 0-3,0-4-1,0 1 0,0 12 1,0-2 1,0 2 0,0 4 2,0 7 0,0 12-3,-8-2 1,3 3-1,-3 0-1,0 7 0,0 1 0,0-2-1,8-2-3,-4-7-2,0 3-3,4-8-1,0-1-2,4-2-4,0-8-3,0-5-3,4 1-6,4-7-8,-4 0-7,1-7-9</inkml:trace>
  <inkml:trace contextRef="#ctx0" brushRef="#br0" timeOffset="321519.3899">9191 7019 419,'0'0'52,"4"0"-9,-4 0-11,4 0-7,0 0-4,9 0-6,-1 0-3,8 0-7,1 0-5,-1 0-7,1 0-7,-1 0-3,1 0-7,-1-3-7,1-1-3,-9 4-9,-4 0-3,21 0-7</inkml:trace>
  <inkml:trace contextRef="#ctx0" brushRef="#br0" timeOffset="322199.4288">8307 8688 308,'4'0'42,"-4"0"-9,0-3-8,0-7-7,8 2-6,-4-1-3,4-1-1,0-2-2,1 0-3,-5-3-1,4 2 0,-4-5-5,4-1 0,0 5-1,-4-2 1,5-3 0,-5 1 2,0-1 0,-4 5 1,0 1 0,0 4 0,0-2 4,-4 4-1,-4 1 1,-1 3 0,5 0 0,0 3 3,-4 3 2,-4 0 1,8 3 1,-5 9 1,1 4-2,0-5 1,4 5-2,-8 0 0,4 2 0,3 4-4,-3-1 0,4 0 0,4-2-2,-4 2-2,4-2 0,0-1 1,0-4 0,0-1-2,4 0 1,4-5 0,5-1-3,3-4 0,-4 1-6,5-4-4,-5 0-7,0-3-7,0 0-6,5-3-8,-5-4-5,33-23-12</inkml:trace>
  <inkml:trace contextRef="#ctx0" brushRef="#br0" timeOffset="322460.4437">8687 8264 355,'5'0'24,"-5"0"-4,4 0-5,0 0-2,4-4-4,0 4-2,0 0-3,0 0-1,5 0 1,-9-3-2,4-3-1,0-1-4,0 4-6,-3-3-6,3 3-6,-4-5-5,4 5-5,0-4-3</inkml:trace>
  <inkml:trace contextRef="#ctx0" brushRef="#br0" timeOffset="322828.4648">8921 8076 291,'4'-2'27,"4"2"-1,4 0-4,-3 0-5,-1 0-3,4 2-4,-8-2-3,4 3-2,1-3-3,3 6 3,-4 1-3,-4-4-1,-4 3 1,4 1-1,0-2 0,-4 1 2,0 0 4,0 4 1,0-1 3,-4-4-1,0 11 4,0-10-1,-4 7 2,4-3-1,-4 4-3,3-1-2,1-2-3,0-2 2,0 1-2,0 3 1,-4 1-3,8-1 0,-4-4-1,4-3-1,0 2 0,0-1-2,0-4 1,0 3 0,0-3-1,4 1 0,4-4 0,-4 0 0,4 0 0,1 0 0,-1 0 0,4 0-2,-4-4-4,0 1-4,1-3-7,-1-4-5,0 2-8,-4 2-6,4-7-5,-8 10-7</inkml:trace>
  <inkml:trace contextRef="#ctx0" brushRef="#br0" timeOffset="323214.4868">9240 8291 258,'4'-4'21,"0"-5"-5,5 2-5,-1 0-1,0 0-5,0-2-1,0-4 1,0 2-1,1-5-2,-1 2 1,0-2 3,0 0 4,-4 1 1,0 0 2,0-1-1,1-2 0,-1-1-4,-4 2-1,4-2 2,0 4-2,0-1-2,-4 4 2,4 1-2,0 1 1,0 0-2,0 4 0,-4 0 0,0 3-1,0-1 1,4 4-1,-4 0-1,0 0 0,0 0-2,5 7 6,-5 2 5,0 4 2,0 4-1,0 3-1,0 3-3,-5 3-1,5-2-1,0 0-1,-4 4 0,4-4-4,-4 5-1,4-6 2,0-2-4,4-5-2,-4 0 0,4-2 1,9-4-2,-1-1-6,0-4-7,-8-2-8,9-6-10,-5 1-8,20-23-11</inkml:trace>
  <inkml:trace contextRef="#ctx0" brushRef="#br0" timeOffset="323470.5015">9281 8128 312,'0'0'35,"0"0"-5,8 0 1,-8 0-5,13 0-4,3 0-7,4 0-3,1-3-6,-5 0-9,5 0-12,-5-5-10,5-2-11,-1 1-2,21-9-12</inkml:trace>
  <inkml:trace contextRef="#ctx0" brushRef="#br0" timeOffset="323980.5307">9744 6768 133,'0'-7'13,"0"4"2,4-5-1,-4 5-2,4-3 0,0-1 2,0 7-5,-4 0-3,4 0 1,0 0 9,0 0-3,0 0 6,1 3 4,3 1 1,0 5 0,0-1 1,-4 2 0,8 5 2,-7 9 0,7 3-3,0 8-5,-4 2-1,5 3-4,-1 6-1,4 1-1,1 6-2,-5 3-2,0-2-2,5 8 1,-5-2-3,0 5 0,0 5 1,1 3 1,-1 4 1,-4-1 2,-4 0 0,4-6 2,-8 2 1,0-6-1,0-7 3,0-2-3,0-4 1,-4-2-3,0 1-1,-8 4-1,4 0-2,-4-6-2,-1 3-1,1-1-1,-4-7 1,3-2 0,1-3 0,0-1-2,-1-5-1,1-3-4,0-4-2,0-3-5,3-1-3,-3-9-2,4-1-4,0-1-4,4-5-7,-5-6-9,5 2-11,0-3-10</inkml:trace>
  <inkml:trace contextRef="#ctx0" brushRef="#br0" timeOffset="325295.6059">10517 6758 155,'0'0'20,"0"0"4,5-3-1,-5 0-2,0 1 0,0 2-1,0 0 4,0 0-1,4 0 0,-4 0 0,0 2 1,0-2-1,4 0-2,-4 6-2,0 4-2,0-1-4,0-6-1,-4 5 0,4 2-2,0-1 1,-9 4-3,1 1 0,4 2 1,-4 3-3,4 2 1,-4-2 0,0 5-1,-5 3-1,1 2 0,4 1 0,-5 3 0,1 4-1,-4-1 2,4 1-1,-5 3 1,5-1-1,0 4-1,-1 0 2,-3 3 0,8 0 1,-5 0 0,5 5-1,0 2 2,0 6-1,0-2-1,-5 5 2,5-2-2,4 1 0,4-6 0,-4 1-2,0-5-2,4 1 0,0-6 1,4 1-2,4 2 1,5-2-1,-1 0-1,4-1 1,5 3 0,-1-3-1,1 0 1,3-6-1,-3 0 0,3-4-2,-7-6-3,3-3-2,-4-3-3,-3-1-2,-1-3-4,-4-1-6,0-4 0,1-3-4,-5-2-9,0-1-7,-4-2-12,0-4-10</inkml:trace>
  <inkml:trace contextRef="#ctx0" brushRef="#br0" timeOffset="326678.685">10808 6982 263,'0'0'30,"0"0"-5,0 0 1,0 0 0,0 3-2,0 1-4,0 0 0,0 3-5,0 5-2,0 4-3,0-5-1,0 2-3,0 0-2,0 0-1,0-2 0,0 1-1,0-2-1,0 1-1,0 2 1,4-4 0,0 2 0,-4 2-4,0 0-7,-4-4-7,4-1-8,-4 2-7,0-4-8,-21 18-11</inkml:trace>
  <inkml:trace contextRef="#ctx0" brushRef="#br0" timeOffset="326976.702">10616 7356 334,'0'0'29,"0"0"5,4 0-1,0 0-1,0 0-5,8 0-4,1 0-4,3 0-2,0 0-2,1 0-2,3 0-3,-3 0-2,3 0-1,5 0-2,-1-3 1,-3-1-4,-1 0 0,1-1 0,-9-1-1,8-1-2,1 4-3,-9 0-3,4 0-1,-3-1-3,-1 1-9,0 0-4,1 2-7,-1-3-5,-4 4-4,0 0-2,17 8-9</inkml:trace>
  <inkml:trace contextRef="#ctx0" brushRef="#br0" timeOffset="327518.733">10976 7480 255,'0'0'25,"-4"0"-1,0 3-3,0-3 0,-4 3 0,-1-3-4,1 3 2,0-3-3,0 0 0,0 4-2,-5-1-1,9 3 1,-8-6 2,0 6-1,8-2 0,-1-4-2,-3 1-4,0 2-1,0-3 0,4 0-2,0 0-1,4 0-1,-4-3-3,0 3 3,-1 0-1,5 0 0,-4 3-2,4-3 1,-4 0-1,4 0 2,-4 0-1,4 0-1,0 4-1,0-4 0,0 0 1,0 3 0,0 3-1,0-6-1,0 3 2,0 0-2,0 4 2,0 2-2,0-4 0,0 1 1,4 1 1,0 6 0,-4-6-2,4 0 2,5 2-1,-1 1 0,0-4 0,4 1 0,-4-1 0,1-1 0,3-2-1,0 3 2,-8-3-2,9 4 2,-9-7-3,4 3-1,-4 0 0,0 4 2,-4-6 0,0 2-1,0 1 1,0 5 0,0-3 0,0 9 1,-4-9 0,4 4 0,-8 2 1,4-2-2,0-2 1,-1 1 0,-3-2 1,4-1 1,-8 0-1,4-2 0,4-1 0,-5-3-2,5 0 2,0 0-3,-4 0-6,0 0-3,4 0-10,4-7-9,-4 1-10,0-3-6,4-15-13</inkml:trace>
  <inkml:trace contextRef="#ctx0" brushRef="#br0" timeOffset="327955.758">11234 7688 323,'4'-9'41,"4"1"-7,0-5 0,5-3-6,-5 2-5,4-2-5,-4-3-5,1 1 0,3-4-4,0 1 0,-4 1-2,5-6 3,-5 2-2,0-4 0,4 4-1,-8-3-2,4 0 0,5-2-2,-5 2 0,-4-3-2,4-2 1,-4 2-1,0 0 0,-4 0-1,0 1 0,0-1 0,0 6 0,0 2 0,0 4 0,0 9 0,0 2 0,0 4 2,0 0-1,0-3-1,0 6 0,0 0 1,0 6 0,0 3 1,0 7-1,0 8 3,0 3 1,-8 7 1,8 1-1,0 1 0,0 7 0,0-6 0,0 6-2,0-5 0,0 3-1,0-4-1,0-4-1,0 0 2,0-2-3,4 0-3,0-7-5,-4-3 0,9 1-3,3-4 0,-4-6-3,0-2-4,0-7-9,-3-6-7,3-4-6,0-2-4,0-12-8</inkml:trace>
  <inkml:trace contextRef="#ctx0" brushRef="#br0" timeOffset="328224.7734">11283 7224 357,'0'0'48,"0"0"-7,0 0-4,0 3-7,0-3-6,0 0-8,0 0-1,0 0-7,4 0 2,4 0-4,9 0-2,-1 0-1,0 0 0,1-3-1,-1 3-4,1-3-4,-1-1-5,4 1-6,1 0-7,-9 0-5,0 3-5,5 0-7,-9 0-3,21 9-8</inkml:trace>
  <inkml:trace contextRef="#ctx0" brushRef="#br0" timeOffset="328594.7946">11754 7426 339,'4'0'36,"-4"0"-1,4 1-7,-4-1-6,4 0-7,-4 0-2,4 0 0,0 0-2,5 0-2,-5-1-2,-4-6 2,8 4-3,-4-6 2,0-1-3,0-1 2,4-2-2,-8 1-1,4 0 0,0 0-4,1 2 1,-5-3 0,0 6 0,4 0 1,-4 1-2,0-1 1,-4 4-1,4 0 0,-5 3 1,-3 0 1,4 0 1,0 0-1,-4 3 3,0 4-1,0 2 2,3 2 1,-3 5-3,4 0 0,0-2 0,-4 2 0,4 3-1,0 2-1,0-3 0,-1 1-1,5 0 1,0-5-2,0 2 0,0-3 0,5 1 0,-5-1-4,4-4-1,4-4-2,0 1-2,4-3-2,1-3-5,-1 0-7,-4-3-5,4-3-8,5-5-4,-9-5-5,25-24-11</inkml:trace>
  <inkml:trace contextRef="#ctx0" brushRef="#br0" timeOffset="329012.8185">12098 7195 366,'0'-3'32,"8"3"-11,-8-5-3,4-1-5,4-4-1,0 4 2,1-7 2,-1 2-1,-4-2-1,0 1-5,4 1 1,-4-2-3,0-1-2,0-2 3,5-3-5,-5-2 1,0 2-3,0 1 1,-4-1-1,0-1 1,4-6 0,0 6-1,0-3-1,4-1 0,-8 9 0,0 0 0,0 3 0,0-1 1,4 6-2,1-1 2,-5 2-1,0 3-1,0 0 1,0 3 0,0-3 0,0 3 0,0 0 0,0 3 0,0 3 2,-5 12 1,5 7 0,-4-4 1,4 12-3,0-1 0,-8-2 1,4 7-1,0 2 0,0-5 0,4-1 0,0-1 0,0-8-2,4-4-2,0 0-2,0-5-4,8-3-2,1-6-5,-1-3-5,0-3-7,1 0-7,-1-3-4,-4-3-2,4-6-2</inkml:trace>
  <inkml:trace contextRef="#ctx0" brushRef="#br0" timeOffset="329281.8339">12020 6973 321,'-4'0'47,"0"0"-7,0 3-5,4 0-6,0-3-4,0 3-6,0-3-5,4 0-2,4 0-3,8 7-2,1-4-3,3-2 1,1 3-3,3-4 1,-3 0-4,3 0-2,-3-4-8,-1 4-5,1-1-8,-5-6-8,-4 1-9,1 3-7</inkml:trace>
  <inkml:trace contextRef="#ctx0" brushRef="#br0" timeOffset="329773.862">12794 7238 284,'0'0'34,"0"0"-1,0 0-1,0 0 0,0 3-3,0-3 1,0 4-1,0-4-4,4 3-2,4 0-1,4 0-4,1 0-4,-1-3-2,0 0-4,5 0-2,-5 0-1,0 0-3,0 0-1,1-3-2,-5 3-3,-4-3-5,8 0-1,-4-4-4,1 4-6,-1-3-9,0 1-7,4-1-10,-4-1-4,29-15-7</inkml:trace>
  <inkml:trace contextRef="#ctx0" brushRef="#br0" timeOffset="330057.8783">13510 6795 379,'0'-7'29,"0"4"-8,0 3-7,0 0-2,0 0-5,0 0 4,0 6 2,4 10 0,-4 0 0,0-5 0,0 12-5,0-6-1,0 2-3,0 5 0,0-2-2,8 2-3,-8-5-6,5-1-7,-5 1-2,8-5-5,-8-1-7,4 0-7,-4-6-6,0 25-11</inkml:trace>
  <inkml:trace contextRef="#ctx0" brushRef="#br0" timeOffset="330350.895">13269 7245 352,'4'0'27,"-4"0"1,4 0 2,12-4 2,-4 4-3,1 0-6,7-3-3,5 3-1,-1-3-5,5-2-1,0-1-4,-1 3-1,5-1-2,-4 1-2,3-3-2,-3 0 1,0-1-2,4 4 1,-5 1-1,-3-4 0,3 0-1,1 3 0,0-1 0,-5-2-4,1 3-3,-5 0-4,5-1-1,-13 1-4,0 0-7,-3 3-3,-5 0-7,-4 0-7,4 0-5,-16 0-10</inkml:trace>
  <inkml:trace contextRef="#ctx0" brushRef="#br0" timeOffset="330740.9173">13445 7459 308,'0'0'34,"0"0"-3,0 0-6,4 0-2,-4 0-2,0 3-4,12-3-5,0 3 1,-3-3-4,-1 4-2,0-4-2,4 1 0,-8-1-3,9 3 0,-13 1-2,4-1 3,0 0-2,0 0-1,0 4 0,-4-4 0,0 3 0,0 5 2,0 2-1,-8 0 0,8-1 1,-8-1 1,3 2-2,-7 0 3,4 1 1,0 2-2,4 0 3,0-5-2,-5 2 1,5-4 1,0 3-3,4-3-1,-8 4 0,8-5 0,0-2 0,0 4-1,4-4 0,0 4 0,-4-4-1,8-6 0,1 0 0,-1 1 0,8-1 0,-8 0-1,5-1-5,-1-2-5,0 0-7,-4-7-9,5-3-7,-1-1-5,4-2-2,-3 3-7</inkml:trace>
  <inkml:trace contextRef="#ctx0" brushRef="#br0" timeOffset="331290.9488">13920 7361 332,'0'0'41,"-5"-4"-7,5 4-7,-8 0-6,8 0-7,-8 0-2,8 0-3,-8 4-1,-4-4 1,3 3 0,5 3 0,-4-3 1,0 4-3,-4-1 1,4-3-2,-1 0-1,5-1-1,-4 1-1,0 0-1,4 0-1,0 1 0,4-1 0,-4-3 0,4 3-1,-5-3-1,5 3 2,0-3-1,0 3 0,-4 1-1,4 0 2,0 0-1,0 2 0,0-3 0,0 0 0,0 4 0,0-4-1,0 3 2,4 0-1,-4-1 0,5-2 0,-1 4 0,4-4 0,-8-3-1,8 3 0,-4 0 1,4 1 0,1-1 0,-5 0 1,4 0-2,0 3 1,0-2 1,0-3-2,1 6 2,-5-4-2,-4 6 1,8-2 0,-4-1 0,-4 0-2,8 2 2,-8-1-1,0 2 3,0 1 0,0-6 1,0 6 0,0 6-2,0-3 3,-4-5-1,0 1 0,-4 4 0,4-4 0,0-4-1,-5 5 2,1-4-2,4-3 1,-4 0-1,0 1 0,0 2-1,-1-6 0,1 0-5,-4 3-3,4-1-2,-1-2-5,1 0-3,0 0-5,0 0-6,4-2-8,0-1-4,4-3-6,0-20-7</inkml:trace>
  <inkml:trace contextRef="#ctx0" brushRef="#br0" timeOffset="331730.974">14370 7373 380,'0'0'34,"4"-3"-8,0 3-5,0 0-5,4 0-3,1 0-4,-1-3-2,0 0-2,0-4-1,0-1 0,1-1-1,-1-4 3,-4 0 1,4 2-2,-4-1-1,-4-1 1,0 5-2,4-2 1,-4 1-2,-4-1 2,0 4-2,4 1 0,-8-1-1,0 3-1,-1-1 1,1 4 1,0 0 1,4 0 0,0 4 2,0-1 1,-4 5-1,3 5 0,-3-1 0,0 1 0,4 1 1,-4-1-1,0 1-1,4 2 0,4 0-1,-5 2-1,1-3 0,4 1-1,0 2 0,0-2 0,0-2-4,0-1-5,4 3 2,1-8 0,-1 1-4,4-2-2,0-7-6,-4 0-9,8-4-6,1-2-10,3 3-7,25-31-7</inkml:trace>
  <inkml:trace contextRef="#ctx0" brushRef="#br0" timeOffset="332285.0057">14849 6679 308,'0'-4'28,"0"1"-4,0-2-4,-4 5-3,4 0-3,-4 0-1,4 0-2,-4 0-1,-5 0 3,1 0-2,4 4 1,0-4-2,4 0 1,-4 0 0,0 1-1,0 2-2,0-3 1,0 0-2,-5 0-3,5 0 3,0 4-2,0-4-1,-4 0-3,8 6 2,-4-3 0,-4 0-1,8 0-2,-4 1 1,4 2 0,-5-1 0,5 4-1,0-2 0,0-1 0,0-3 0,0 4 0,0-1 0,0-6 0,0 8 0,0-2 0,0 1 0,0 2 0,0-1 0,5 2 0,-1-1-1,0 1 2,4 2-1,-4 0 0,0-6 0,4 3 0,-4-2 0,5 2 0,-5 6 0,-4-6 0,4 4-1,0-2 2,-4 2-1,0-4 0,0 4 2,-4-2 0,0 2 1,4 0-1,-4-5 0,-5 1 0,1 1 1,0-1 0,0-4 0,-4-2-2,3 0-1,5 4 0,-4-7 1,4 0-1,0 0-1,-4 0-2,4 0-4,0 0-4,-1-4-3,-3 4-9,8 0-7,0-6-7,0 1-6,-4-1-8</inkml:trace>
  <inkml:trace contextRef="#ctx0" brushRef="#br0" timeOffset="332683.0284">15033 7073 320,'4'-3'24,"4"-2"-4,1-5-3,-1-6-3,0-1-1,4 1 5,1 2 2,-5-5 3,4-2 0,-4-4 0,-4 4-5,4-1-2,1-2-3,-1-2-1,0-1-4,-4 5 0,8 1-2,-12 4-2,5-5-2,-1 4 1,0-1 0,4 2-2,-8-2 1,0 9 0,0 0-1,0 2 2,0 2-1,0 0-1,0 6 0,0 0 1,0 0-1,0 3 0,0 0 1,0 3 0,-4 12 3,-4 7-3,4-1 0,-1 0-1,-3 5 1,4 1 0,0-3-2,4 6 0,0 2-2,0-11-2,0 0-2,0 1-2,0-4-2,0-2-1,4-4-5,0-3-8,4 1-6,1-7-5,-5-1-7,4-2-5,4-14-10</inkml:trace>
  <inkml:trace contextRef="#ctx0" brushRef="#br0" timeOffset="332952.0438">15074 6777 373,'0'0'49,"0"0"-7,0 0-7,0 0-11,0 0-6,0 0-3,8 3-3,0 2-4,9-5-3,-1 0-4,5 0-5,-9 0-2,8 0-6,-3 0-4,7 0-6,-7-2-9,-1-4-8,0 3-6,50 0-13</inkml:trace>
  <inkml:trace contextRef="#ctx0" brushRef="#br0" timeOffset="333408.0699">15635 7254 377,'0'0'43,"0"-3"-5,0 3-5,4 0-4,8-6-7,1 2-4,-5-2-5,0 1-4,4-1-1,1-1-5,-1 4-1,0 0-7,0 0-2,1 0-5,-1-4-8,0 4-6,1-2-11,3-1-7,-8 0-3</inkml:trace>
  <inkml:trace contextRef="#ctx0" brushRef="#br0" timeOffset="333719.0877">16364 6721 301,'0'0'22,"4"0"-4,-4 0-4,0 0-3,0 0 2,0 0 5,0 4 1,0 8 1,0 1 3,0 1-1,4 2-4,-4-1-2,0 4-3,0-3-3,0-2-5,0 11 1,0-4-3,0 0-1,4 1-5,-4-3-8,0-2-7,0 3-3,0-6-5,0 2-9,0-5-7,0 25-10</inkml:trace>
  <inkml:trace contextRef="#ctx0" brushRef="#br0" timeOffset="334030.1055">16089 7149 337,'4'0'23,"-4"-1"0,9 1 2,3 0 0,4 0-2,1 0-4,3 0 0,5 0-2,-1 0-1,-3-4-2,3 4 0,-3-3-2,7 3-3,-3-6 0,4 3-2,-5-4-3,1 4 0,-1 0-1,1 0-1,-5 3 0,5-3-1,0 3-1,-1 0 0,-8 0-3,9 0 0,-9 0 0,5 0-1,-1 0-1,1 0-2,-5 0-5,1 0-6,-5 0-6,4 0-5,-8-2-5,1-1-8,-5 3-5</inkml:trace>
  <inkml:trace contextRef="#ctx0" brushRef="#br0" timeOffset="334315.1218">16364 7278 280,'4'0'30,"-4"0"5,0 6-1,8 1-2,-8 2-3,0-1-1,0 5-5,0 0-3,0 2-3,-4-3-4,0 0-3,4 4-1,0-2-4,0 2-1,-4-1-3,4 1-3,0-4-8,-4 3-6,4-3-5,0-2-7,-5-1-5,5-4-6,-4 5-2,-12 20-8</inkml:trace>
  <inkml:trace contextRef="#ctx0" brushRef="#br0" timeOffset="334689.1432">16613 7284 323,'9'-3'29,"-1"3"1,0 0-6,0 0-8,0 0-3,-4 0-4,5 3-3,-1-3 0,-4 3-3,4 4 0,-4-4-1,0 0-1,0 4 3,-4-3-3,0 3 3,0-1 0,-4 4 1,4-1-1,-4-3 2,-8 2 1,8 5 3,0-3-2,-4-1 1,-1-1 1,9 2-3,-8 2-1,8 0 0,-4-3 1,4 1-2,-4-1 0,4 1-2,0-6 1,0 3-1,0-1-1,0-3 0,0 4-1,4-4-1,0 3 0,4-3 0,-4-3 1,5 0-2,-1 0-3,4 0-4,-4 0-4,-4-3-6,13 3-5,-9-3-4,4-6-5,1-1-6,-1 0-6,21-13-6</inkml:trace>
  <inkml:trace contextRef="#ctx0" brushRef="#br0" timeOffset="335073.1651">17092 7303 331,'0'0'36,"9"-3"-3,-9 0-3,4 3-6,4-3-7,-4 0-2,4-4-5,0 4-2,-4-3-1,1 1-3,3-1-2,-4-1-1,4-2 1,-8-1-1,4 2 1,-4-5-2,8 4 0,-4-4 2,-4 5-1,0-1 0,0-1 0,0 4-1,-4-1 0,4 4 0,-4 0 0,0 2-1,-4 1 0,4 0 2,0 0-2,0 0 2,0 0 0,-5 1 1,-3 9 4,4 2-2,0 4 1,0-1 1,3 0-1,-3 0 0,-4 4-1,8 0-1,4 2-1,-4-1 0,0-1-1,4 4 0,0-6 0,0 5-2,0-11-1,0 5-2,8-4 0,-8-6-6,12 0-3,-4 1-7,5-7-5,-1 0-5,0 0-4,5-4-10,32-29-9</inkml:trace>
  <inkml:trace contextRef="#ctx0" brushRef="#br0" timeOffset="335498.1894">17465 6582 329,'4'0'25,"-4"0"-5,0 0-3,0 0 1,0 0 4,0 3-2,0-3 1,4 5-1,0 4-1,-4-3-5,0 4 0,0-4-2,0 4-2,0-2 1,0-2-3,0 7 0,0-10-2,0 7-3,0-2 1,4 1-2,-4 1-1,0-7 1,0 5 0,0-3-2,0-1 0,0-1 0,0 1 0,0 2 0,0-3 1,4 4 0,1-1 0,-5-6-1,4 0-1,0 5 0,0-5 1,0 0 0,4 0-2,-4 0-2,4 0 0,1-2-3,3-1 2,-4 0 0,0 3-2,0-7-4,5 1-5,-9 0-4,0 2-5,4-2-2,0 0-1,5 1-4,-9-5-1,4 7 0,-4-3 0,8-15-8</inkml:trace>
  <inkml:trace contextRef="#ctx0" brushRef="#br0" timeOffset="335780.2056">17645 6572 165,'0'3'31,"0"-3"0,0 3 5,-8 9 1,8 3 0,-4 1-1,-4-1-5,4-3-1,-5 4-4,1-1-4,4 0-4,4 5-2,0-3-4,-4 4 0,0-5-5,4 4-2,0-1 0,-4 0-1,0-4-1,0 4-2,0-2 1,-1 2-5,1-4-3,0 4-5,0-7-8,4 0-3,-4 0-2,4-2-4,0 3-9,0-5-6,0-2 0</inkml:trace>
  <inkml:trace contextRef="#ctx0" brushRef="#br0" timeOffset="336143.2263">17784 6989 258,'4'-4'22,"5"-5"0,-1-4-4,0 2 1,-4-5-2,4 3 0,5-1-1,-1-5 2,0 0-3,0 1 0,-3-5-1,3 7 0,-4 0-3,4-5-2,-4 2-4,5-2 0,-5 5-2,4-1 0,-4-2-2,1-2 1,-1 2-2,0 2 1,0 4 0,-4-3 0,4 2-1,-8 1-2,5 3 2,-5 3 4,4 0 1,-4 1 4,0 3-2,0 3 0,0 0-3,0 0 1,0 3 1,0 0 2,-4 7-2,-1 4 1,-7 2-4,4 1 3,4 9-3,-8 1 1,3 3-2,1-1 0,0 1-1,0 3 0,0-3 0,4 4-1,-1-6-2,5-4-2,0-3-4,0-2-2,0-3-2,0-5-7,5-5-5,3-6-7,4 0-7,0-9-5,13-21-10</inkml:trace>
  <inkml:trace contextRef="#ctx0" brushRef="#br0" timeOffset="336420.2422">17833 6672 355,'0'0'41,"0"0"-4,9 0-5,-9 3-5,8-3-3,4 7-9,4-4-3,1 3-2,7-6-2,1 0-2,0 0-5,-5 0-2,5 0-6,-1 0-5,-3 0-7,-1 0-6,-8 0-9,5 0-7,-1 0-7</inkml:trace>
  <inkml:trace contextRef="#ctx0" brushRef="#br0" timeOffset="337892.3264">10919 8752 330,'0'0'40,"4"0"-1,-4-7-4,0-4-4,8-5-3,0 0-7,0-4-5,1 2-3,-1-4-1,4-2-3,0-1-4,1-2 1,-1-4-1,0-2 1,0-2-4,-3 5 1,-1 0-2,0-1-1,0 4 2,0-4 0,-4 0-1,1 1 0,-1 3 0,0-1-1,0-3-1,0 7 0,0 2 2,-4 5 0,4 1-1,-4 3 0,0 2 2,0 8-1,4 3-1,-4 0 1,4-3 0,-4 3 3,0 6 0,0 8 2,-4 12 0,0 1 0,4 6-1,-8 1 0,4 5 1,-4 4-3,4 3-1,-5 0 1,9 4-1,-4-9-1,4 2 0,0-5-2,0-5-1,0-2-3,0-9-3,4-5-3,5-4-2,-5-5-2,4-5-6,4-3-6,0 0-8,-3-3-4,-1-5-5,4-8-3,9-27-7</inkml:trace>
  <inkml:trace contextRef="#ctx0" brushRef="#br0" timeOffset="338183.343">10964 8311 354,'0'0'45,"0"-3"-4,0 6-5,0 0-3,0-3-9,0 0-5,0 7-2,12-1-5,0 0-3,1-2-3,-1-4 0,4 3-4,1 3-3,-5-6-3,8 0-2,-7-3-2,7 3-6,-4-3-6,1-4-4,-5 1-4,5 3-6,-5 0-9,0 3-3</inkml:trace>
  <inkml:trace contextRef="#ctx0" brushRef="#br0" timeOffset="338464.3591">11471 8532 387,'0'3'47,"0"-3"-8,0 0-9,0 0-7,0 0-8,0 0-4,0-3-2,0 0-2,9-13-1,3 5-2,-8 1-2,0-5 0,4 0-1,-4-4 1,-4 6-3,4-1 2,0-2 1,-4 2-2,0 1 0,0 4 1,0 1 0,-4-5-1,4 3 1,-4 7-2,-4 3 2,-4 3-2,4 4 2,-5 2 2,5 6-1,-4 1 1,4 1 0,4 5-2,0 2 1,4 5 1,0-5 0,-5 3-1,5-2-1,-4-4-1,4-4 1,0 2-1,4-3-3,1-3-1,3-2-2,4-5-3,0-2-4,1-1-5,-1-3-8,0-3-9,4-4-7,1-7-5,36-35-9</inkml:trace>
  <inkml:trace contextRef="#ctx0" brushRef="#br0" timeOffset="338871.3824">11783 8049 335,'0'0'31,"4"-3"-11,0 3-3,0 0-7,0 0-2,4 0 0,0 3-3,-4-3-1,-4 3-3,9 3 2,-5-2-1,0-1-2,-4 2 1,4-1 0,-4-2 2,0 1 2,0 7-1,0-1-1,0-2-1,0 1 0,-4-2-2,4 3 1,-4-2 1,0-1 2,-5 2 3,9 5 3,-4-4-1,-4 4 2,0-3-2,8-2 1,-4 1 1,-4 4-4,4-5-1,-1 1 2,1-6-3,0 7-1,0 0 0,4-4-3,0-5 1,0 3-2,0-4 2,0 6-1,4-3 0,0 0 0,5-3-1,3-3 0,0 0-1,0 3-2,1 0-3,-5 0-7,4-3-7,-4 0-7,-4-1-6,5 4-2,-1-1-7,-4-5-4</inkml:trace>
  <inkml:trace contextRef="#ctx0" brushRef="#br0" timeOffset="339282.4059">12106 8300 270,'4'-6'24,"0"3"-2,0-7-4,4-1-6,-4 1-2,5 1 0,-1-4 0,-4-1 2,4 1 3,-4-3 0,4 5 0,1-5 0,-5 0 1,4 2-1,0-2 1,-4 2-4,4-2-3,1 0-1,-1 2-3,-4-2 1,4 0-4,-4 2 1,0-6-3,0 6 1,0-2 1,1 4-1,-1 4-1,-4 1 1,0 1 1,0 3 1,0 0-2,0 3 0,0 0 0,0 0 1,0 0 0,0 0-1,0 6 2,-4 10 1,-1 1-1,-3 6 1,4 0 0,-4 1 1,0 5-2,4-5 0,0 0-1,-5 4-2,5-1 1,0 0-1,0 2 1,4-5-2,0-5-4,0 1-3,4-4-2,-4-8-5,8 5-4,1-4-4,-5-2-9,4-7-6,0 0-6,21-10-10</inkml:trace>
  <inkml:trace contextRef="#ctx0" brushRef="#br0" timeOffset="339568.4222">12045 8122 435,'4'0'40,"-4"0"-10,8 0-7,-4 0-5,8 0-4,5 0-6,3 0-3,0 0-4,1 0-7,-1 0-9,1 0-2,-5-3-6,1 3-1,3-3-2,1 3 1,3-3-6,1-2-10</inkml:trace>
  <inkml:trace contextRef="#ctx0" brushRef="#br0" timeOffset="340554.4786">12982 8330 350,'0'0'44,"4"0"-5,-4 0-5,0 0-5,4 0-3,-4-3-6,13 3-5,-1-3-4,0 0-3,4-7-2,1 7-4,-1 3-6,1-5-6,-1 5-9,-4-6-5,1 3-8,-1-4-5,0-2-7,25 6-8</inkml:trace>
  <inkml:trace contextRef="#ctx0" brushRef="#br0" timeOffset="340855.4959">13531 8105 352,'0'0'27,"4"-4"-7,-4 4-1,0 0-1,0 4-2,0-1 0,0 5-1,0 11-5,0-5-1,0 5-4,0-3 0,0-2-1,0 9-1,-4-3-3,4-1-6,-4-1-6,4 1-6,0-5-9,0 2-12,-5-6-4</inkml:trace>
  <inkml:trace contextRef="#ctx0" brushRef="#br0" timeOffset="341141.5122">13314 8446 377,'0'0'36,"4"4"0,4-4-4,-4 0-6,12 0-5,5 0-4,-1 0-6,1 0-1,3 0-3,1-4-2,4-2 1,-1 0-3,5-2-1,-4 1-1,-5-2-1,1 2-4,-5 1-4,-3 3-2,3 0-6,-8 1-3,1-4-2,-5 6-5,0 0-5,-8 0-6,0 0 1,0 0-5</inkml:trace>
  <inkml:trace contextRef="#ctx0" brushRef="#br0" timeOffset="341439.5293">13412 8655 215,'0'0'29,"4"-4"-2,0 4-5,-4 0-1,4 0 2,0 0 2,4-3-3,5 3 0,-1 0-1,0-3-1,1 3-2,-5 0-1,8 0-2,-4 0-2,-3 0-2,-5 3-2,4-3 1,-4 3-3,0 1-1,-4-1 2,4 0-2,-4 3-2,0-2 0,0 3-1,0 0-1,-4 2 0,4-1 2,-8 5-1,0 0-1,0-1 0,3 0 1,-3 0-2,4 1 0,0-2 2,0-1-2,-4-1-1,8-2 0,0-4 0,0 3 0,0-4 2,4 4 0,0-3 0,4 0-1,4-3 0,-3 0 0,3 0 0,-4 0-2,4 0 0,1-3-2,-1 3-2,4-3-2,-3 3-3,-1-6-7,0-2-6,-4-2-7,1 1-10,3 2-5,-8 1-6</inkml:trace>
  <inkml:trace contextRef="#ctx0" brushRef="#br0" timeOffset="341841.5523">13961 8624 391,'0'0'43,"0"0"-8,8 0-7,-4 0-8,4 0-6,0 0-3,4-3-2,-3-3-4,3-10 0,-4 3-1,4 2-1,-8-5-1,5 5-1,-5-5 1,0 0 0,-4 5-2,8-2 1,-4-2-1,-4 3 1,0-3-1,0-1 0,-4 8-1,0-5 2,0 0-1,-4 4 0,-5 1 2,5 8-2,4 0 1,-4 0 1,0 0 0,-5 6 2,5-1-1,4 4 1,-4 7-1,-4-1 1,4 4 1,-1 1 1,1-1-3,4 2 0,0 8 0,0-2-1,4-3 1,-4 1-2,4-4 0,0 1-1,0-1 2,0-4-4,4 2-1,-4-3-2,8-8-1,-4 2-2,4-4-1,9-3-1,-9-3-8,4 0-4,5 0-7,-1-3-11,-4-7-5,37-33-13</inkml:trace>
  <inkml:trace contextRef="#ctx0" brushRef="#br0" timeOffset="342296.5783">14255 8089 354,'0'-4'32,"0"4"-8,4 0-1,-4 0-1,0 0-2,13 0-1,-5 0-2,4 0-6,-4 0-3,5 0 0,-5 0-4,0 0 0,0 0-1,0 4-1,1-4-2,-5 0 0,0 0 2,0 0-1,0 3 0,-4 0-2,0 7 1,0-2 0,0 1 1,-4 1-2,4-4 2,-8 3-2,-1 3 2,1 0 0,0 1-1,0-8 0,0 4 4,4 7-2,-5-6 3,5-2-1,0 4 1,0 1 1,0-6 1,0 0-1,0-3-1,4 5-1,0-2-1,0-4 0,0 3 0,0 0-3,4-4 2,0 1-2,4-3 2,0 0-2,5 0 0,-1 0 0,0-3 0,1 1-4,-1-1-5,0 0-2,-4-3-6,0-4-6,1 4-6,-1 3-7,0-2-7,-4 2-3,8-10-8</inkml:trace>
  <inkml:trace contextRef="#ctx0" brushRef="#br0" timeOffset="342678.6001">14714 8205 220,'4'-3'21,"0"-5"-2,0-2-6,0 1-2,4-4 0,-8 0-1,4 2-2,5-5-1,-9 2-2,8-5 0,-4 0-3,4 4 2,-8-1 5,8 2 1,-4-2 4,-4 3 1,9 2 4,-9-1-3,4 2 2,-4 1 0,4 5-3,0 0 0,-4 0-2,4 4-2,-4 0-5,0 0 0,0 0-2,-4 0-1,4 0-3,0 4 3,0-1 3,0 11-2,0-1 2,0 3-2,0-2 2,0 5-3,0-1 2,0 1-2,0-2 0,0 2-1,0 2 0,0 1-2,0-1 1,0 1-3,0-4-4,0-3-6,0-2-5,4-2-5,0-4-2,0 2-5,4-9-5,1 0-6,11-3-10</inkml:trace>
  <inkml:trace contextRef="#ctx0" brushRef="#br0" timeOffset="342983.6176">14624 8074 372,'0'2'41,"0"-2"-3,8 0-6,8 0-9,1 0-6,-1 0-5,5 0-3,3 0-3,-3 0-5,3 0-5,-3 0-3,-1 0-8,1 0-3,-9-2-4,4-2-7,-4 2-9,1-1-5</inkml:trace>
  <inkml:trace contextRef="#ctx0" brushRef="#br0" timeOffset="343918.6711">15410 8149 223,'0'-2'34,"4"-4"0,-4 6-2,4-3 2,-4 3-2,0 0-3,4 0-2,-4 0-4,4 0-3,-4 0-1,4 0-1,0 0-3,0 3-1,-4 0-2,5 2-3,-1 8-1,-4-4-2,0 7-3,0-1 0,0 4-2,0-8 2,0 5-6,0 6-2,0-5-4,0-1-2,-4-1-7,-1 4-4,1-3-3,0-2-6,0-1-4,0 1-5,0-1-5</inkml:trace>
  <inkml:trace contextRef="#ctx0" brushRef="#br0" timeOffset="344227.6887">15328 8308 329,'4'0'37,"-4"0"2,4 0 0,4 3-7,5-3-7,3 0-7,-4 0-5,5-3-3,-1-2-5,4 2-6,1-3-7,-5 3-9,1-4-5,-1-2-5,0 5-5,1 0-3,-5-3-6,29-12-9</inkml:trace>
  <inkml:trace contextRef="#ctx0" brushRef="#br0" timeOffset="344519.7054">16208 7933 331,'0'0'25,"0"0"-2,0 0-2,0 3-5,0 0-3,0 12 0,0 0-1,0 5 0,0-3-1,0-1-1,0 5-4,-4-6-2,4 6-1,-4-8-1,4 6-3,0-5-4,0-1-5,-4-2-8,4 2-5,0-10-8,-4 3-6,4 4-3</inkml:trace>
  <inkml:trace contextRef="#ctx0" brushRef="#br0" timeOffset="344809.722">15905 8264 395,'0'0'34,"0"0"-2,8 0-4,5 0-6,11 0-6,-3 0-3,7 0-3,5 0-3,-4-7 0,8-2-3,-1 5 0,5-2-2,-4 0 0,-4-2-2,-4 1 2,-1 7-4,1-3-5,-9 3-8,-7 0-4,-1-3-5,0 0-5,-8 3-4,-4-3-2,0 6 0,0-3-3,-8 30-6</inkml:trace>
  <inkml:trace contextRef="#ctx0" brushRef="#br0" timeOffset="345204.7446">16093 8427 316,'0'-1'30,"5"1"-3,-5-7-2,4 7 4,-4 0-2,4 0-2,4 0-3,4 0-6,-4 0-4,5 0-1,-1 4-5,4-4-1,-3 0-2,-1 3 0,-4-3-2,0 1 1,0 2 0,-3-3-1,-1 4 0,-4 5 0,0-2-1,0 2 0,-4-3 0,4-4 0,-9 4 0,5 4 0,-8-1 0,4 1 0,0-2 0,-1 1 0,5-5 0,-4-1 0,0 3 0,4 1 0,0-1 0,0-3 0,4 0-1,0-3-1,0 0 2,0 0 0,0 2 0,0 1 0,0 0 0,0 0 0,8 4 0,0-4 0,0 0 0,0 3 1,1-2 1,-1 0 1,-4 6-1,0-4 2,0 4 0,0-4 1,0 4 2,-4-2-3,0 4 1,0-2-1,0 1 3,-4-1 0,0 2 0,-4-4-2,4 2 0,-4-4 0,-1 1-1,-3 2 0,4-3-2,0-4 1,-4 4-1,3-2 0,1-4-1,0 3-1,4-3-1,0 0-4,0-3-3,-5-1-2,5 4-4,-8-6-5,8 1-5,4-4-5,-8-1-7,4 1-4,4-1-3,0-1-6</inkml:trace>
  <inkml:trace contextRef="#ctx0" brushRef="#br0" timeOffset="345651.7702">16658 8416 388,'0'0'36,"5"0"-9,-1 3-7,0 1-5,0-1-4,-4-3-4,4 0-1,-4 0-2,0 0 1,8 0 3,0-3 0,5-1 1,-5-5 1,0-1-2,-4-4-2,4 8-2,0-7 0,1 2-2,-5-2 0,0 0 1,0 4-2,0-1-1,-4 2 0,0-4 0,0-1 0,0 6 0,0 3 0,-4-3-1,0 4 2,0 0-1,-4 0 0,-1 3 0,5 0 0,-4 0-1,0 3 0,0 0 2,-1 0 1,1 12 1,0 4-1,-4-7 3,4 6-1,-5 1 1,5 5 2,4 0-1,0 4-1,0-1-3,0-6 2,4 4-1,0-7-1,4-2-2,-4 3 1,4-5-1,0-4-2,4-1-4,0-6-1,5 1-4,-5-4-2,0 0-8,4-4-6,1 1-9,-1-6-7,0-4-5,13-27-9</inkml:trace>
  <inkml:trace contextRef="#ctx0" brushRef="#br0" timeOffset="346064.7938">17051 8314 312,'5'-3'24,"-1"3"-8,-4-3-1,4-5-5,4-5-3,-4 4-1,4-2 3,0-5 1,5 6 1,-5-4 1,0-2-1,4 0-3,1 2 3,-5-5-2,0 1 1,4 2-2,-4-4 1,5-3-1,-9 3-2,4-2-1,-4 1-1,4-5-1,1 6-1,-9-2 0,8 4 0,-4 2-1,-4 2 4,0 1-2,0 4-2,0 2 2,4 4 1,-4 0-1,0 0-1,0 3 0,4 0 0,-4 0 3,0 0 1,0 6 0,0 10 0,-8 0 0,0 1-1,4 6-1,-5-6-1,5 9 1,0 1-3,-4-4 0,0 0 1,8-3 0,0-1-1,0 2 0,0-2-2,0-5-2,0-1-1,4-3-3,4-1-3,4-2-6,-3-3-4,3-4-9,0 0-9,-4-3-6,0 2-4,17-15-6</inkml:trace>
  <inkml:trace contextRef="#ctx0" brushRef="#br0" timeOffset="346366.8111">17060 8065 274,'0'0'39,"0"0"-7,0 0-3,0 0 2,8 5-4,4-5-7,0 6-4,5-3-5,-1 0-1,5-3-3,-5 0-2,4 0-2,1 0-2,-1 0-8,-3-3-6,-1 3-9,1-3-5,-1 1-6,-4-2-8</inkml:trace>
  <inkml:trace contextRef="#ctx0" brushRef="#br0" timeOffset="347329.8662">18292 6324 137,'0'0'22,"0"-3"0,0 3 2,0 3-6,0-3-1,0 3 0,0-3-3,0 3 5,0 4-1,-4-1 3,4-1-3,0 1 2,0 4-3,4-1 4,-4 1 0,0 1-1,12 2 0,-4-1-1,-3 0-2,7 0-4,0 4-1,0 2 0,1 1-4,3 1-3,-4 6 1,1-2-1,3 3 0,-8 8 0,9 4 1,-1 1 0,-4 5-1,0 4-1,1 7 0,3 4 1,-8 2 1,1 2-1,3 1 0,0-5 0,-4 2 0,5-1 1,-9 1-3,-4-8 2,8 1-1,-8 6 0,0 4 1,0-2-1,-8 1 2,4-2-1,-5 2 1,-3-2 0,0-8 2,-5 1-1,-3 3-1,-1-6 0,9 1-1,-8-1 0,3-4-1,1 1-1,0 3-1,-1-1 0,1-5 0,-1 0-1,-3-6-1,4-3 0,-5 1 1,5-5 0,-1-2-1,-3-1 1,-1 0-1,1-6-1,4-2-3,-1-1-3,-3 1-3,3-5-1,1-1-2,0 0-2,-1-5-1,1 2-3,4-3 0,-5 1-5,1-2-6,-1-2-7,1-1-7,0 0-9,-1 4-6</inkml:trace>
  <inkml:trace contextRef="#ctx0" brushRef="#br0" timeOffset="349553.9934">4102 11143 347,'0'0'58,"0"0"-9,0-4-10,4 4-8,-4-3-6,4 3-6,0-1-6,9-3-1,-1 1-5,-4 0 0,4 0-4,1 0-3,3-4-5,1 1-2,-1 1-2,4-1-7,-3 0-6,-1-1-8,-8 1-9,5-1-9,-5 1-5</inkml:trace>
  <inkml:trace contextRef="#ctx0" brushRef="#br0" timeOffset="349870.0115">4119 11305 305,'0'0'44,"0"3"-2,0-3-3,0 3-6,4 0-5,8 0-7,-4-3-6,4 4-3,5-4-4,-1-4-3,1 1-4,-1 0-8,0-10-12,1 9-11,-1-3-9,-4 1-10,21-15-8</inkml:trace>
  <inkml:trace contextRef="#ctx0" brushRef="#br0" timeOffset="350908.0708">4876 10391 198,'0'0'25,"0"0"-5,0 0-3,0 0-3,0 0-4,0 0 0,0 0-2,0 0 3,0 0 3,0 0 0,0 3 1,0-3 4,0 6 0,0 1 1,0-4-1,0 3 0,0-4-1,0 4 0,0 0-3,0 1-4,-4 5 0,4-2-3,-4-5 0,0 7 0,0-2-2,-1 4 0,1-1 0,-4 6-1,4 2 1,0-2 0,-4 8 0,4-3-1,-4 4 0,-1 6 1,5-1 0,-4 0-1,0 7 0,0 0-1,0 0 1,-1-1-2,1 1 2,4 0-1,-4-3-1,0-1 1,4 2-2,4-4 2,-9 2 0,5-2 0,0-1 0,0 0 0,4 7 3,0-3-3,-4 9 2,0 0-1,4 0 2,-4-3-1,4 3-1,0 0 2,4-5-2,-4 2 1,0-3-3,8-3 2,0 1-1,0-5-1,1-3 0,3 1-1,-4-6 0,4 2-1,-3-3 1,7 1-1,-8-4 0,0 1-1,1-1 1,3 3 0,-4-2 0,0-4 0,0 1-1,-4-3 0,5-9 1,-1 3-1,-4 3 0,4-4-2,0-1-3,1-5-2,-5 4-2,0-1-4,-4-6-3,0 0-3,4 3-3,0-3-4,-4 0-8,4 0-14,4-6-14</inkml:trace>
  <inkml:trace contextRef="#ctx0" brushRef="#br0" timeOffset="359711.5744">11967 6801 161,'0'0'16,"0"0"-1,0 0 3,0 0-3,0-3-4,0 3 0,0 0 2,4 0-6,-4 0-3,0 0 2,0 0-2,0 0 5,0 0-4,0 0 2,0 0 0,0 0 2,0 0 0,4 0-1,-4 0-1,0 0 2,0 0-3,0 0 4,0 0-2,0 0-1,-4 0 1,4 0 2,0 0-2,0 6 0,0 1 2,-8-1-4,-1-3-1,5 0 1,4 0 1,-8 4 0,4-7-2,0 5 1,0-2 0,-8 3-2,8 0 4,-1-2-3,-3-4 1,4 3-1,-4 0 0,0 0-1,4 0-1,0 2-1,-1-2-1,5-3 1,0 0 1,-4 0-1,4 0 0,-4 0 0,4 0 1,0 0-1,0 0 1,0 0-2,0 0 0,0 0 0,0 0 0,0 0-1,0 3 0,0 1 0,0-1 0,0 0 0,0 3 0,0 1 1,0-1 0,0 5 0,0-1 1,0-1-1,0 1 1,0 1 0,0 2-1,0-1-1,0 0 1,0 3 1,0-2-1,0-2 0,0 2 0,0-3 0,0-3-1,0 5 0,0-8 0,0 0-1,0-1 2,8 0-1,-8 0 0,5-3 0,-1 3 0,-4-3 0,0 0 2,4 0 0,-4 0 0,8 0-1,-8 0-1,4-3 2,-4 3-1,4 0-1,-4-3 0,4 3 0,-4-3 0,0 3 0,8 0 0,-3 0 0,-1 0 0,0 0 0,0 0 0,0 0 1,-4 3-1,4-3 1,-4 6-3,8 1 2,-4 1 0,0 1 0,0 1 0,1-1 1,-1-1-1,-4-2 0,4 4 1,-4 0 0,0-1-2,4 2-1,-4-1 2,0-1 0,0-2 0,0-4 1,0 3 0,-4-1 0,0-2 1,0 0-2,-1 1 0,1-1 0,0 3 1,0-3-1,-4 0 1,4-3-1,-4 4 0,4-1 1,0-3-2,-1 0 1,-3 0 0,8 0 0,-8 0-3,-4-3-2,8 3-2,0-4-3,-1 1-3,5 3-6,-4 0-5,0-3-8,4 3-3,-4-3-9,4-3-4</inkml:trace>
  <inkml:trace contextRef="#ctx0" brushRef="#br0" timeOffset="366143.9423">5322 10338 232,'0'0'32,"0"-3"-2,0 3-7,0-2-3,0 2-5,0-3 0,0 3-6,0 0 1,0 0-2,0 0-3,0 0 4,0 0 3,0 0 3,0 3-2,4-3 2,-4 5 0,8 5 1,-8-1-6,0 1-2,5-1-2,-5 2-1,0-1 0,0 0-2,0 4-3,4 2-2,-4 0-5,0-2-4,0-5-6,0 4-3,4-3-2,-4-6-4,4 9-10,-4-3-4</inkml:trace>
  <inkml:trace contextRef="#ctx0" brushRef="#br0" timeOffset="366522.964">5142 10608 241,'0'0'35,"0"-3"-6,0 3-3,4-3-2,-4 3 3,0 0 0,12 0 0,1 0 1,-1 3-4,0-3-1,1 0-6,3 0 0,0 3-2,-3-3-2,3 0-1,0 0-1,1-3-3,3 3 1,-3-3-3,3 0-1,-4 3 0,5-6-1,-9 2-1,9-2-1,-1 3 0,-4 1-1,1-4-1,3 6 0,-3 0-3,-1 0-1,-4-7-3,1 4 1,-1 3 0,0 0-2,-4-3 0,-4 3-1,5-3-4,-1 3-4,-4 0-7,0-3-6,0 0-6,4-1-6,-8 4-5</inkml:trace>
  <inkml:trace contextRef="#ctx0" brushRef="#br0" timeOffset="367122.9983">5511 10699 228,'0'6'33,"-9"1"-8,9-1 1,-4-3-4,-4 0-6,0 4 0,4-1-3,-4 2-2,3-5 0,-3 4-1,4-7 3,-4 3-1,4 0 1,0 0 3,-4-3 0,-1 3-2,-3 1 0,4-1-6,4-3 0,-4 1-1,0 4-2,-1-5-2,5 2 0,0-2 0,0 3-2,4 0 0,-4 0-2,4-3 2,-4 3-1,4-3 0,0 0 0,0 0 0,0 0 0,0 7 2,-4-7-1,4 6 1,0-3 1,0 0-1,0 1 0,0 0-2,0 3 1,4-4 0,-4 3-1,0 4-1,0-1 2,4-4-1,4 2 0,-4-4 0,0 3 0,5 0 0,-1 4 0,-8-4 0,8-4 0,-4 4 0,4-3 0,0 1 0,-4 2 0,1-6 0,3 6 0,-4-2 0,4-1-1,-4 3 2,-4-4-2,8 1 2,0 3-1,-3 1 0,-1-1 0,0 0 0,0 1 0,-4-1 0,4 2 0,0-2 2,-4 4 0,0-1 0,0 3 0,0-3 1,-4 4-1,0-4 0,0-1 0,-4 2-1,3-4 2,-3 1 0,0 2 0,0-4-1,-4 1-1,8-3 0,-5 1 0,1-4-1,0 0-2,4 3-4,0-3-4,0-3-4,4-1-7,-4-2-9,4-5-9,0-2-4,0 0-6</inkml:trace>
  <inkml:trace contextRef="#ctx0" brushRef="#br0" timeOffset="367632.0274">5854 10923 368,'0'0'43,"0"0"-3,0 0-9,0 0-8,0 0-6,9-6-4,-5-12-3,4-4-4,4 1-1,-4-7 0,5 1-1,-1-3 2,-4 1 1,8-1 0,-7 0 0,3-1-1,0 3-2,-4 4 1,1-3-2,-1-2-1,0 5-1,-4-1-1,0 1 1,0 7 0,4-9-1,-8 6 0,5-6 0,-5 9-1,0-6 2,0 9-1,0 1 0,0 1 0,0 0 0,0 0 0,0 2 0,0 2 0,-5 2-1,5 3 2,-4 0-1,0-1-1,4 4 2,0 0-1,0 0 0,-4 4 0,4 8 0,-4 3-1,4 0 2,-4 9 2,4 3 1,0 5 0,-4-2-1,4 7 2,0-4-3,0 7 0,4 0 0,-4-4 0,0 1-3,8-1 1,-4-2-4,4 1-4,-3-5 0,7-6-3,-4-5-1,4-6 0,-4-9-5,1 0-4,3-4-8,-4-4-7,0-4-9,5-7-6</inkml:trace>
  <inkml:trace contextRef="#ctx0" brushRef="#br0" timeOffset="367947.0454">5797 10489 388,'0'0'36,"0"0"-8,0 0-6,0 0-4,4 0-6,8 5-1,1-5-4,3 0-2,-4 0-2,5 5 0,-1-5 0,5 0-2,-5 0 0,4 0 0,-3-5 0,-1 0-9,1-4-5,-1 2-6,-4-2-7,1 6-5,3 3-8,-8-2-7</inkml:trace>
  <inkml:trace contextRef="#ctx0" brushRef="#br0" timeOffset="368260.0633">6346 10546 347,'0'0'40,"4"-3"-6,0 3-3,4-1-4,-4-3-7,4 1-4,1-3-5,-1 3-4,0-4 0,8 7-3,-3-6-1,-5 0-2,4 6-4,0-4-2,5 1-4,-5 2-4,-4-4-2,4 0-5,-3-1-4,-1 3-6,-4-1-8,4 1-3</inkml:trace>
  <inkml:trace contextRef="#ctx0" brushRef="#br0" timeOffset="368575.0813">6927 10101 297,'0'0'30,"4"-3"-7,-4 3-3,0 0-3,0 0 3,0 0-1,4 5-1,-4 1-1,0 10-3,4-2-2,-4 2 0,0 0 0,4-1-3,5 0-2,-5 5-4,-4-6 2,4 2-2,0-2-8,0 2-4,-4-7-5,8-1-6,-8 2-4,0-1-6,0 1-3,0-2-7,-12 21-10</inkml:trace>
  <inkml:trace contextRef="#ctx0" brushRef="#br0" timeOffset="368891.0994">6731 10476 340,'0'0'35,"0"0"-4,0 0-6,0 0-5,0 0 1,8 0 2,0 0-2,4 0-5,0 0-1,1 0-2,-1-3-3,4 3-1,1 0 0,-1-3-3,1 3-1,-1-3-1,8 0 0,-7-2-1,-1 2-1,9-4 0,-5 1-1,5 3 1,-9 0-2,5-4 0,-1 1 0,-3 6-4,-1-3-2,-4 3-2,-4-5-1,1 5-5,-5 0-5,4 0-5,-4 0-2,0 0-6,-4 0-4,-4 0-5,-4 30-11</inkml:trace>
  <inkml:trace contextRef="#ctx0" brushRef="#br0" timeOffset="369213.1178">6862 10685 286,'0'0'34,"0"0"-5,0-3-4,0 3-3,0-4-5,0 4-2,0 0 0,4 0 0,-4 0 1,8 0-2,-4 0-3,4 0-1,-8 0-4,8 0 1,0 0-1,-3 0-2,-5 0 2,8 0-2,-8 0-2,4 0 1,-4 0-1,4 4 0,-4-1-1,0 3 1,0 2-1,0 2 0,0 5 0,0 0 2,0-3-1,0 1-1,0-2 1,-4-1 0,0 3-1,4-4 3,-4 4-1,0-5-1,4 5 1,-5-4 0,1 2-2,4-1 1,0-1 0,-4 1-2,4-4 1,0-1-1,0 1 1,0 1-2,0-4 1,0 0 1,0 0-1,0 0 0,0 4 0,0-7 0,4 3 0,-4 0 0,4-3 0,1 0-2,3 0-4,0-3-2,-4 0-4,8 0-5,-3-7-2,-1 0-1,4 1-1,0-2-2,-4 1-3,5 4-4,-1-4-3,0 2-3,21-14-7</inkml:trace>
  <inkml:trace contextRef="#ctx0" brushRef="#br0" timeOffset="369850.1543">7300 10523 304,'0'-4'33,"0"1"-3,0 3-8,0 0-2,0 0-2,0 0-3,-5 0-2,5 0 0,-4 3 1,4-3 0,-4 0 1,0 7-3,-4 2 0,0-6-3,4 1-2,-4 0-1,-1 0 2,5-1-3,-4 0 1,4 0-3,-4 0 2,4 0 0,-4-3-3,3 0 1,-3 0-1,4 0-2,0 4 1,0-1 0,4 0 1,-4 0-2,0-3 1,4 0 0,0 0-1,0 0 2,-4 0-1,4 0-1,0 0 0,0 0 0,0 0 1,0 0-1,0 0 0,0 0 0,0 5 0,0-5 1,4 0-2,-4 6 1,0 1 0,0-1 1,4 0-2,0-2 1,-4-1 1,0 2 0,4 1-1,0 0 0,-4-3 0,4 7-1,0 0 0,0-7 1,1 1-2,-1 3 3,0-4-1,0 0-1,0 0 1,0 4-1,4 2 0,-4-4 1,4-2 0,1-3 0,-1 0 0,-4 3 0,4 1 0,0-1 0,-4-3 0,5 0 0,-5 3 0,0-3 0,0 0 0,4 9 1,-4-2 1,-4 4-1,4-2 0,0 4 1,-4-2-1,0-1 0,0-1 1,0 1 0,0 3-1,0-2 0,0-2 1,0 4-2,0-5 1,-4-2-2,0-2 2,0-1-2,0 0 0,-4 0-4,0 0-2,-1 0-1,5-3-1,-4-3-5,-4 3-5,4-3-5,-1 3-7,5-3-6,0-3-3,0 2-7</inkml:trace>
  <inkml:trace contextRef="#ctx0" brushRef="#br0" timeOffset="370932.2161">7664 10391 321,'0'0'43,"0"0"-4,4 0-5,-4 0-1,0 0-4,0 0-4,0-4-3,0 4-4,4-3-4,8 3-2,1 0-5,-1-3-1,0 1-1,1-1-1,-1 0-3,0 3-5,4 0-3,-3 0-4,3 0-4,-4-3-6,1-3-6,-1-1-4,0 4-4,1-5-6,3 0-1,25-16-10</inkml:trace>
  <inkml:trace contextRef="#ctx0" brushRef="#br0" timeOffset="371256.2347">8339 9914 363,'0'0'38,"0"0"-8,0 0-7,0 0-7,0 0-2,0 0-4,0 0-3,0 3 2,0 13-1,5-2 2,-5 5 0,4-3-3,-4-2-1,0 5-1,0-1-1,0-2-1,0-2-2,0 2 1,0 3-2,0-1-1,4-3-4,0-3-6,0 0-2,-4 1-8,0-3-3,0-2-6,0 1-4,0-3-6,0 1-1</inkml:trace>
  <inkml:trace contextRef="#ctx0" brushRef="#br0" timeOffset="371575.2529">8090 10341 300,'0'0'30,"0"0"-6,0 0-4,0 0 0,0 0-1,0 0 5,4 0-1,12 0 0,-4 0-1,1 0-5,3 0 1,5 0-5,-5 0 1,4 0-5,-3 0-1,7 0-2,-3 0-1,-1 0-1,1 0-1,-1 0 0,1 0-2,-1 0-1,1 0 0,-1-3 0,1 0-1,3 1-2,-3-7-3,-5-1-2,0 4-3,1 0-2,-5 2-6,-4 3-5,-4-2-9,0-1-5,1 4-7,-5-3-8</inkml:trace>
  <inkml:trace contextRef="#ctx0" brushRef="#br0" timeOffset="371900.2715">8311 10500 318,'0'0'37,"0"-1"-8,0 1-6,0 0-3,0 0-4,0 0 3,0 0 1,0 0 2,4 1-3,-4 6-2,0-1-4,4 10 1,-4-2-3,0-1 0,0 3-4,4-2-2,-4 5-3,0-1 1,0 1-1,0 0-1,0-2 1,0 7-1,-4 2-1,0-9-5,0 5 0,4-4-3,-4-2-4,4-4-6,0-4-6,0 2-3,0-4-5,0-6-4,0 0-5,0-3-5</inkml:trace>
  <inkml:trace contextRef="#ctx0" brushRef="#br0" timeOffset="372316.2953">8520 10513 375,'0'-3'44,"8"3"-4,-4-7-9,4 4-7,0 3-6,-4-6-3,5 6-5,3 0-2,-4 0-3,0 0 0,0 0-3,1 0 1,-1 0 0,-4 5-2,0-5 1,0 1-2,0-1-1,0 7 2,0-4-1,-4 3 2,0 4-1,0-1-1,0-1 0,0-1 0,-4 5 1,4-2-1,0-2 0,-4 5 3,0-1 0,0 1 0,-4-2 0,4-1 1,0-1 1,4 1-1,-5-2 0,1-2-1,4 10-1,0-8-1,0 1 1,0-5-2,0-1 0,4 6 1,-4-2 0,0-7-2,9 6 2,-5-3-1,4-3 0,0 0 0,0 0 0,1-6 0,-1 3 0,0-4-2,0 4-3,-4 0-3,4 0 0,-4-4-1,5 7-3,3-9-4,-4 4-5,0-1-5,-4 3-7,5-1-7,-1-2-5,16-18-12</inkml:trace>
  <inkml:trace contextRef="#ctx0" brushRef="#br0" timeOffset="372942.3311">9093 10305 284,'0'0'46,"0"0"-8,0 0-5,0 0-7,0 0-7,0 0-4,4 0-4,-4 0-2,4 0-4,-4 0-3,12-3 1,-4 3-2,-3-4 0,3-4 1,0-1-1,-4 3 0,0-4 1,-4 2 0,4-1-2,-4 2 1,0 1 0,0-4 0,0 6-2,0-1-1,-4 0-2,-4 2 1,0 0 1,0 3 0,3 0 1,-3 3 0,4-3 0,-4 3 2,0 7-2,4 1 2,-5-2 1,1 1 2,4-1 3,0 2 3,0 2 1,-4 0-2,8 1 3,0 2-3,0-2 0,0 2-2,0 0-2,0-2-1,0-1 0,4 3-1,4-2 0,-4 2-2,4-3 0,-4-5 0,5 1-1,-5 1 0,4-2-3,4-2-5,-4 1-2,-3-4-6,7 0-7,0-3-6,-4-3-6,0 0-5,5-4-7</inkml:trace>
  <inkml:trace contextRef="#ctx0" brushRef="#br0" timeOffset="373273.3501">9388 10015 457,'0'0'43,"0"0"-12,0 0-6,4 0-7,-4 0-2,4 0-4,4 0-3,0 0-2,0 0-2,0 0-2,1 0 0,-1 0-3,0 0 3,4 0-4,1-3-3,-5 3-1,0-6-3,-4 0-3,4-1-1,0 4-6,-3 0-7,3-2-6,-8 2-9,0-7-5,20-9-12</inkml:trace>
  <inkml:trace contextRef="#ctx0" brushRef="#br0" timeOffset="373718.3755">9654 10069 218,'4'0'22,"-4"0"-1,0 4-8,4-4-1,-4 6 0,4-3-4,-4 0 2,0 1 4,8 2 0,-8-6 5,8 0 1,-8 0 3,4-3 2,5 0 0,-1-4-3,0-2-2,0-7-3,0 5-5,1-2-3,-1-1-3,0 1-1,-4-3-1,0-5 0,4 2-1,0 2-1,1 1-1,-5-5-1,4 5 2,-4-6-1,4 5 0,-4 1-2,0-2 1,5 2 1,-9 0 1,4-1-2,-4 1 2,4 5 0,0-2 1,-4 0-1,0 5 3,0-1 0,0 3-1,0 2 0,0 4-1,0-3 0,0 0-1,0 3-1,0 0 0,0 0-1,0 0 2,0 0 1,0 3 0,0 4 1,0 10-1,0 2 2,0 3-2,0-1-1,0 3 3,0 1-3,0-1 0,0 6-2,0 5 1,0-1 0,0-4 1,0 3-1,0-6-1,0-1 0,0-2-3,0 1-3,8-11-2,4 2 0,-3-6-4,3-5-3,0-2-6,0-3-8,1-7-7,-1 3-4,-4-12-4,8 0-4</inkml:trace>
  <inkml:trace contextRef="#ctx0" brushRef="#br0" timeOffset="374040.3939">9645 9874 336,'0'-3'58,"0"3"-10,0 0-9,0 0-8,0 0-4,13 0-6,-1 0-5,4-7-2,1 4-5,3-2-3,5 2 1,-5-3-6,5 0-4,-1-1-4,-3 1 0,3 1-5,-3-1-4,-1 3-6,-3 3-10,-5-4-8,4 4-6,-3 0-9</inkml:trace>
  <inkml:trace contextRef="#ctx0" brushRef="#br0" timeOffset="376467.5327">10362 10138 233,'0'-3'14,"0"3"0,0 0-5,0 0-3,0 0-2,0 3-1,4-3-2,-4 0-1,4 5 3,0 4 0,-4 1-2,4-4 9,0 4 3,-4-2 5,0 1-1,0 1 2,0-1-1,4 2 0,-4 2-3,5 0 0,-5 1-3,0 2-2,0 1-4,0 2-2,0-3-1,0 2 1,0 1-1,0-2-1,0-1-1,0-1-1,0 1-3,0-4-4,0 1-3,0-2-6,0-1-1,0-1-6,0-6-4,-5 4-5,1-6-4</inkml:trace>
  <inkml:trace contextRef="#ctx0" brushRef="#br0" timeOffset="376803.552">10255 10351 304,'0'0'40,"5"0"0,-5 0 2,4 0-7,-4 0-5,12 0-6,0 0-7,5 0-2,-1-3-6,0-7 0,9-1-5,-1 1 0,1-2-2,-5 4-5,1 1-4,-1 1-5,-7 0-4,-1-1-8,0 4-2,-4 0-7,1 3-10,-5 0-4</inkml:trace>
  <inkml:trace contextRef="#ctx0" brushRef="#br0" timeOffset="377368.5843">10874 10599 241,'0'-3'19,"4"3"-6,-4 0-2,0-3 2,0 3 2,4 0 2,0 0-1,-4 0 3,4-4-3,4 4 1,-4-6 2,4 6 0,1 0 2,-9 0 1,4-5-1,0 2-2,0-3-2,0-4-3,0 1-1,4 1-4,-4-8 0,5 0 0,-5 0-4,4 2-1,-4-5 0,4-2-1,0-1-1,-4 1 1,5-3-2,-1-1 1,-4 1-2,4-6 0,-4-1 0,4 0 1,-4 0-1,1 1 0,3-2-1,-4 2 0,4 0-1,-4-7-1,-4 10 2,4-4-1,0 4 1,-4 6 0,0 5 1,0 0 0,0 8 0,0 2 0,0-1 0,0 1 0,0 3 0,0 0 0,0 3 0,0 0 0,0 3 0,0 3 0,0 1 2,0 10 0,-8 2-1,8 5 3,-4 5-1,4-2 0,-4 6 2,0-3 0,4 2 1,0 1-3,0 4 1,0-7 0,0 4-1,0-3-1,0 0-1,0-4-1,4 0 0,0-2 2,0-4-6,4-2-1,1-5-3,-5 2-1,4-3 0,0-8-2,4 1-3,-4-3-3,5-3-6,-5 0-5,4-6-5,-4 1-3,1-8-8,3-3-3</inkml:trace>
  <inkml:trace contextRef="#ctx0" brushRef="#br0" timeOffset="377702.6034">10927 10128 337,'0'0'45,"0"0"-1,0 0-8,0 0-7,0 0-6,0 0-5,0 0-4,0 0-4,4 0-1,-4 0-3,4 0-1,8 0-2,1 0 0,-1 0-1,4-3 0,1 0-1,-1-3-1,0-1-4,5 1-3,-9 4-3,5-1-6,-5-3-4,-4 3-1,4 3-6,1 0-3,-5-4-4,4 1-4,0 3-3</inkml:trace>
  <inkml:trace contextRef="#ctx0" brushRef="#br0" timeOffset="378031.6222">11484 10192 362,'8'0'39,"4"-3"-3,-4 3-6,0-3-6,-3 3-8,7-4-5,-4 1-1,4 2-3,1-3-7,-5 1-6,4 3-3,-4-3-2,0 0-2,5 0 1,-5 3-1,-4-3 0,4-1-5,0 1-3,-3-3-2,3-1-6,0-1-4,12-4-11</inkml:trace>
  <inkml:trace contextRef="#ctx0" brushRef="#br0" timeOffset="378365.6413">12118 9761 320,'4'-3'30,"-4"3"-7,0 0-7,4 0-4,-4 0-2,0 0 6,4 3 0,1 3 1,-1 1 1,-4 7 2,8-1 0,-8 3-1,0 1-6,0-1-1,4 2-3,-4 1-4,0-5 1,0 5-3,-4 3-2,4-4-5,0-2-4,0-2-6,0 2-5,0-3-1,-4-2-4,4-5-3,0 4-4,-4-4-2,4-3 0,0-3-5,-4 0-7</inkml:trace>
  <inkml:trace contextRef="#ctx0" brushRef="#br0" timeOffset="378699.6604">11922 10198 356,'0'0'34,"4"0"-4,-4 0-2,4 0-6,-4 3-1,12-3-3,-4 0-2,5 0-2,-1 0-4,0 0-2,5 0 1,-5-3-3,4 0-2,5-3 2,3-4 1,-3 2-4,3-1 0,1-1-2,-5 1 2,5 1-1,-1-2-1,1 1-4,-4-1-4,-9 5-5,4 2-5,-4 0-6,-7 3-3,3 0-3,-4 0-2,-4 0-3,0 0 2,0 3-4,0 8 1,-29 35-6</inkml:trace>
  <inkml:trace contextRef="#ctx0" brushRef="#br0" timeOffset="379034.6796">12135 10333 238,'0'0'28,"0"0"-4,0 2-1,0-2 0,0 0-4,0 3 0,4 0-5,0-3-3,0 0-3,4 0-2,0 0-2,0 0 6,5 0 1,-5 0 3,0 0 0,0 0 1,-4 0-2,5 0 0,-5 0-1,-4 0-3,4 0 0,0 0-3,-4 0-1,0 5-2,0-3 2,0 4-1,0 0 0,0 4-1,-8-1-2,8 3-1,-13 0 5,5 1-2,4-2 0,-4 2 1,0 0 0,4-2 0,0 1-1,-1 1 0,1-2 0,0-1-1,0 3 1,0-4-1,0 1 1,4-2 0,0 1-2,0-3 1,0 4 1,0-10-2,4 5-1,0-2 1,4 0 0,1-3 0,-5 0 0,8-3-1,0 3 0,0-3 0,1-2-2,-5-5-4,4 4-2,1-3-2,-5 1-4,0-2-6,0 1-7,-4 2-9,0-2-7,4 2-6,13-4-9</inkml:trace>
  <inkml:trace contextRef="#ctx0" brushRef="#br0" timeOffset="379596.7117">12745 9966 266,'0'0'40,"0"0"-4,0 0-8,0 0-8,4 0-4,-4 0-1,0 0 3,4 13 0,-4 4-2,0 6-1,0 0-2,0 1-2,0 5 0,0-5-4,0 0 2,0 1-4,0-4-1,0 1-2,4-5-8,-4-1-7,0 0-6,0-1-7,0 0-6,0 0-8,0-3-4</inkml:trace>
  <inkml:trace contextRef="#ctx0" brushRef="#br0" timeOffset="379953.7321">12671 10222 284,'0'0'46,"4"0"-8,-4 0-2,4 0-3,-4 0-3,4 0-7,4 0-8,1 0-3,-1-1-2,0-4-4,0 3-1,4-7-1,5 2-2,-5 1 0,4 0-3,-3-1-5,-1 2-10,0 2-3,-4-3-3,5 3-4,-5-4-4,0 4-5,0-3-1,5-1-1</inkml:trace>
  <inkml:trace contextRef="#ctx0" brushRef="#br0" timeOffset="380287.7513">13408 9699 344,'0'-2'35,"0"2"-7,0 0-6,0 0-7,0 0-3,0 0-4,0 0 0,0 2 2,0-2 0,0 3 0,0 10 2,4 3-1,0-7-1,-4 9-3,4-2 1,-4-2-3,4 8-2,0-4-1,-4-5-2,4 4-8,0 2-4,-4-3-4,0-2-3,0 2-7,0 0-2,0-8-6,-4-2-4,-8 50-9</inkml:trace>
  <inkml:trace contextRef="#ctx0" brushRef="#br0" timeOffset="380623.7705">13211 10098 297,'0'0'28,"4"0"2,1 0 1,3 0-2,4 0-5,0 3-1,9-3-2,-1 0-6,-3 0-2,-1-3-5,4 3 0,-3-3-3,7 0 0,-3-4-3,-5 1 0,9-4 0,-5 1 1,1 4-2,-1-1-3,-3 3-5,-1-1-8,-4 1-3,0 0-3,1 3-5,-5 0-3,0 0-6,0 0-5,1 0-8</inkml:trace>
  <inkml:trace contextRef="#ctx0" brushRef="#br0" timeOffset="381011.7927">13400 10281 257,'0'0'38,"0"0"-4,0 0-7,-4 0-3,4 0-4,0 3-6,0-3 0,0 0-3,0 0 1,4 0 1,-4 3-1,12-3 1,4 0-1,-8 0-2,-3 0-1,3 3-4,-4 1-1,4-1-1,0-2 0,-4 3-1,5-1-1,-9 0 1,4 3-2,-4 1 0,0-4 0,0 0 0,0 3 0,0 2 0,0-1 1,-4 2-1,-5-2 0,5 2 1,-8-3 0,8-1 0,0 2-2,-4-1 2,3 0-1,1 1-1,0-4 0,4-3 1,-8 3 0,4-1 0,0 1 0,4-3 0,4 3-2,-4 3 2,4-2 0,0-4 0,0 3 0,4-3 0,-3 3 0,7 0 0,-4-3-1,4 0 2,-3 0-1,3 0 0,-4 0 0,0 0 1,0 0 1,-4 3 1,1 4 1,-1-1-1,0-1 1,-4 7 2,0-2 0,0 4 1,0-4 0,-4-1 1,0 4-3,-5-3 1,-3 1-1,0-2-1,4-2-2,4-1 1,-5-1-1,5 1-1,-8-3-1,4 1 0,-5-1 1,5-3 0,0 3-2,-4-3-1,0-3-3,7 3-1,-7-3-2,8 3-2,0-7-6,0 1-5,4 1-4,-4-1-6,4-1-4,0-2-4,4-2 0,4 4-4</inkml:trace>
  <inkml:trace contextRef="#ctx0" brushRef="#br0" timeOffset="382074.8535">13936 10149 240,'0'0'29,"0"0"-5,0 0-5,0 0-2,0 3-1,4 0 1,0-3-2,0 0-4,9 0-2,-9 0-3,4-3-1,0 3 0,4 0-2,-4 0 1,-3-3 3,7-7-1,-4 2 1,0 2 2,-4 0-2,4-4 1,-3-1-2,-1 2 0,0-4 0,0 0-3,0 7 0,0-2-1,-4-2-1,0-2-1,0 4 1,0-2 0,0 7 0,0-7 1,0 7-1,-8 0 1,0 3 2,-1 0 3,5 0-1,-4 0 0,0 0 0,4 0 2,-4 6-3,-5 1 1,5 5 0,4-4 1,-4 8-1,0 0 0,4-2-1,-4 6 0,3-6-1,1 5 0,0-3-2,4-5 1,0 5-1,0 1 0,0-1 1,0 0-3,4-2 0,-4 2 0,0 0 0,4-5 2,1-1-5,3-1-3,-4-2 0,4-6-5,4 3 0,1-4-6,3 0-4,-8-4-3,8 0-6,1-9-5,-5-3-5,5 2-5</inkml:trace>
  <inkml:trace contextRef="#ctx0" brushRef="#br0" timeOffset="382416.873">14198 9718 395,'0'0'43,"0"0"-8,0 0-7,4-6-7,8 6-6,-3-3-5,3 3-1,0-7-2,0 4-3,1 3-2,-5 0 0,-4 0 0,4-2-3,0-1-2,1 0-2,-5 0-6,0 0-2,4 3-7,-8-3 0,4-1-4,0 1-5,-4 3-7,0 0-3,4 10-11</inkml:trace>
  <inkml:trace contextRef="#ctx0" brushRef="#br0" timeOffset="382800.895">14468 9874 258,'0'-3'25,"4"-4"-4,-4 4 0,0 3-2,4-3 0,0-2-1,1 2 0,-5-3-1,4-1 0,0-2-1,4 1-2,0-2-1,-4 1 1,4-4-4,1 0 1,-5-1-2,4 1-1,0-1-1,0-2-2,0 0-2,1 2 0,-1-2-1,4 0-1,-12-1-1,8 1 1,-4-2 0,5 2-2,-9-1 1,4-2 1,0 8-1,-4-5 0,0 3-1,0 0 1,0 5 1,4 2-1,-4 0 0,0-1-2,0 4 3,0 0 0,0 3-2,0 0 2,-4 0-1,4 0 2,0 3 0,0 4 3,0 8 0,0 0 0,0 4 1,0 1 0,-4 6 0,4-2-3,-9 3 0,5 5-1,-4-2-1,4-3 1,4-2 0,0-1-1,0 0 0,0 1-2,0-7-3,4-2-2,-4-2-1,17-4-2,-5-4-5,-4-6-5,4 0-4,-4-3-5,5 0-4,-1-7-4,-4-1-5,21-35-10</inkml:trace>
  <inkml:trace contextRef="#ctx0" brushRef="#br0" timeOffset="383147.9148">14509 9623 274,'-4'0'44,"0"0"0,4 3-3,-4 0-5,4-3-6,0 6-5,4-2-6,-4-1-6,8 0-2,4 0-5,1-3 0,3 0-7,0 0-6,1 0-8,-1-3-7,1 3-4,3-3-2,0-7-7,-7 4-5,3-2-4</inkml:trace>
  <inkml:trace contextRef="#ctx0" brushRef="#br0" timeOffset="387836.183">5167 11675 283,'0'0'35,"4"-3"-2,-4 3-4,4 0-4,-4 0-1,0 0-1,0 0 1,4-3-2,-4 3-3,8-3-5,4 3-2,-3 0-4,-1-8 1,4 4-4,0-2-1,-4 0-2,1-1-2,-1 4-5,0 0-6,0 0-4,-4 3-6,5-2-4,-1 2-6,-4-3-8,4 0-6</inkml:trace>
  <inkml:trace contextRef="#ctx0" brushRef="#br0" timeOffset="388281.2085">5515 11370 279,'4'-6'33,"-4"-1"-8,4 4-7,-4 3-1,8 0-5,-4 0 0,4 0-3,-4 0-3,5 0 0,-1 3-2,0-3 1,-4 0-2,4 0 2,-4 3 0,0 1 1,5-4-1,-5 3 0,4 0-2,-8 0 0,0 5-1,0 5 0,0-10-1,0 3 3,0 7 1,0-2 1,0-1 0,0 2 3,0 0 0,0 3 0,0-2-1,0-2-2,-4 2 1,0 0-2,0-4-3,-1 2 1,1-1 1,-4 3-2,8-7 1,-4 5 1,4-1-1,0-1 0,0-2 0,0 2-1,0-6 2,0 2-1,4-2-1,-4 0 0,8 1 0,1-4 1,3 0-4,0-4 3,0-2-4,5 1-5,-1-4-2,-8 2-7,9-2-5,-5 6-6,-4-4-7,4 4-3,-7-3-6,3 1 2</inkml:trace>
  <inkml:trace contextRef="#ctx0" brushRef="#br0" timeOffset="388685.2316">5425 11871 284,'4'0'30,"-4"-3"-5,0 3-2,8-4 2,0 4 4,4 0 0,-4 0-2,5 0-2,-9 0-4,4 0-3,0 0-4,5 0 0,-5 0-4,0 0-1,4 0 0,0-3-3,-3 3 0,3 0-1,-8 0-1,8 0-2,-4 0 0,9-3 0,-5 3 0,5-2-1,-1 2-1,-4-3 1,0 0 0,1-3-1,3-1 0,0 1 0,5 3 0,-5-4 0,1 3-3,-5 0-3,4-5-2,-3 3-3,-5 2-1,4-2-4,-8 6-5,0-3-2,0 3-5,-4 0-6,0 0-7,0 0-3,0 0-6</inkml:trace>
  <inkml:trace contextRef="#ctx0" brushRef="#br0" timeOffset="389271.2651">5764 11957 243,'0'0'34,"0"0"-1,0 0-6,-4 0-2,0 3-6,4-3-2,0 0-6,0 0-1,0 0 0,0 0-2,-4 0 1,-4 3 0,0-3 1,4 3 2,-1-3 1,-3 3 0,4-3-1,-4 3-2,0-3-2,8 0 1,-12 0-2,7 0-3,1 0 3,-4 0-2,0 0 0,0 0-2,4 4 0,0-4 0,4 3-1,-4 2-1,-1-5 1,5 3 0,0 0-2,0 0 0,0-3 1,0 0 0,-4 3-1,4-3 0,0 0 0,4 0 1,-4 3 0,0 1-1,0-1-1,0-3 0,9 3 1,-5 3 1,0-1 0,0-2-2,0 4 0,0-1 1,0 0-2,4 1 0,-4-1 0,1-3 1,-1-1-1,4-2 1,0 0 2,0 3-2,-4-3 1,4 0 0,-3 0 0,3 0 0,-4 0 1,0 0 0,0 0-3,-4 0 2,8 0 1,-8 3 0,4 0-1,0 4 0,1-1 0,-5 0 0,0 1 0,0-2 0,0 4 2,-5 1 0,5-4 1,-4 0 0,4-6 1,-8 5-2,4 2 3,0-1-3,-4-3 1,4 3-1,-5-6-2,1 4 1,4-1-1,-4-3-4,4 0 0,-4 0-4,4 3-2,-5-3-5,1 0-6,0 0-6,0 0-7,8 0-6,-4 0-6,-13 0-9</inkml:trace>
  <inkml:trace contextRef="#ctx0" brushRef="#br0" timeOffset="389833.2972">6206 12026 327,'0'0'43,"5"-3"-5,-5 3-4,4-3-5,0 3-3,0-5-3,0-4-4,0-4-4,4 0-1,0 2 0,5-5-3,-5 2-1,4-5-1,-4-2-2,5-1-1,-5-2-2,4-1 1,0-2-3,-3 3 0,3-5-1,-4 2 0,-4-3 0,4-2-2,1 2 2,-9-3-3,4 6 1,0-10 1,0 4-1,-4-5 0,4 7-1,0 4 2,0 0-1,-4 5 0,0 3 1,0 1 0,0 9 1,0-1 0,4 2-2,-4-4 2,0 9-1,0 3-1,-4 0 0,4 0-2,0 0 3,0 0-1,0 0-1,0 3 2,0 6 0,-4 2 2,4 12 2,0 4 0,-4 4 0,4 6-1,-4 0 1,4 2-2,-4 1 0,4 5-1,4-4-1,-4 0 2,0-1 0,4-2-2,-4-4-1,16-4-4,-8-6-2,5-2 0,-1-5-1,-4-4-1,5 0-2,-1-7 0,-4-6-5,4 0-5,-4-3-9,1-3-3,-5-4-5,0 1-3,0-3-3</inkml:trace>
  <inkml:trace contextRef="#ctx0" brushRef="#br0" timeOffset="390185.3174">6215 11615 420,'0'0'53,"0"0"-9,0 0-10,0 0-8,0 0-6,0 0-3,4 0-5,8 0-2,4 0-4,1 0-1,3-7-1,1-5-3,-1 2-5,1-1-2,7 8-4,-7-4-5,-1 1-3,1 0-5,-9-1-4,0 3-3,1-3-6,-1 4-7,0 0-3,13-3-11</inkml:trace>
  <inkml:trace contextRef="#ctx0" brushRef="#br0" timeOffset="390985.3631">7095 11381 227,'0'0'30,"0"0"-4,0 0 0,0 0 2,0 3 3,0-3 1,0 13 1,0-7-3,0 7-3,0 1-3,0 2-3,0 2-4,0 1-1,0 1-3,0 0-3,0 3-2,0 0-2,0 0-2,0 3-1,0-2-3,0-7-7,0 2-1,0-1-3,0-2-8,-4-4-8,4-2-2,0-5-7,0 1-3,0 0-6,-8-2-7</inkml:trace>
  <inkml:trace contextRef="#ctx0" brushRef="#br0" timeOffset="391343.3836">6984 11632 341,'4'0'46,"-4"0"-2,0 0-8,0 0-4,5 0-6,-5 0-4,4 0-3,8 0-6,0-6-3,5 1-3,-5 2-3,4-7-3,1 1-4,-1-1-3,-4 1-3,5 1-4,-1 1-6,-4-2-3,5-1-5,-5-1-5,4 5-5,1-4-2,-5 4-5</inkml:trace>
  <inkml:trace contextRef="#ctx0" brushRef="#br0" timeOffset="391745.4066">7594 11089 295,'0'0'36,"0"0"-3,0 0-1,0 0-4,0 0-3,0 0-3,0 0-2,0 0 0,0 0-3,4 0-1,9 0-5,-9 0 0,4 0-4,4 0-2,-4 0-3,5 0 2,-5 3-1,0 0-1,-4 0-2,4 2 1,-3 1 0,3 1-1,-8-4 1,0 3 0,8 0-2,-8 2 2,0-1-2,0-1 2,0 0-1,0 1-1,0-1 2,-4 1-1,0-3-1,0 3 2,-5 2-1,1-2 0,4-1 0,-4 3 3,0-4-2,4 5 2,0-4-1,-1 4-1,1-4 0,0-3 0,4 2 0,4 5 1,-4-1-2,0-3 0,4 1 0,-4-2 1,9-2-1,-5 3 0,4-3-2,0 0 0,-4 1-1,4-4-3,5 0 0,-5 0-6,0 0-3,-4-4-5,4 4-4,5-3-3,-5-3-5,4 0-4,-8 2-1,0 3-3,0-12-6</inkml:trace>
  <inkml:trace contextRef="#ctx0" brushRef="#br0" timeOffset="392091.4264">7508 11443 257,'0'0'37,"0"0"-9,0 0-4,0 0-4,0 0 0,0 0 0,0 0 1,9 6-2,-5-6-3,4 4-2,4-4 1,0 0 0,1 0 0,-5 0-3,4 0 1,0 0-3,5 0-1,3-4 0,1 1-2,-1-6-1,5 2-3,-5 4-1,5-3 1,-5 6-2,1-8 0,-5 8 0,1 0 0,3 0 0,-4 0-3,1-7 0,-1 4 1,0 0-4,-3 3 0,3-3-2,-4 3-2,1 0-5,-5 0-4,0 0-4,-4-3-5,0 0-2,-4 3-4,0 0-3,0 0-3,-4 22-7</inkml:trace>
  <inkml:trace contextRef="#ctx0" brushRef="#br0" timeOffset="392553.4528">7545 11751 280,'-4'0'47,"4"0"-4,0 0-6,0 0-4,0 0-4,0 0-5,0 0-5,4 0-4,0 0-5,5 0-2,3 0-2,-4 0-1,0 0-1,0 0-1,1 0-1,-1 0-1,-4 0-1,4 4 1,-4-4-1,0 3 1,0 3-1,4 4 0,1-6 0,-9 3 0,4-1 0,0 4 0,-4-1 0,0 1 0,4-2 0,-4 1 0,0 4 0,0-2 0,-4-1-1,4-1 2,-4 4-1,-9-2 0,5-1 0,0-1 2,4 1 0,-4-2 1,4 4 2,-4 1 1,3-3 0,-3 1-1,4-2 0,0 1-2,-4 1 0,8-2-1,0-2-1,0-1 0,0 1 0,-4 2-2,4-4-2,8-2 0,-4 0-1,0 4 0,4-7-2,1 3 0,-1-3-4,-4 0-2,8 0-4,-4-3-5,5-1-3,-5-2-3,8-2-4,-12-1-4,9-1-2,15-20-13</inkml:trace>
  <inkml:trace contextRef="#ctx0" brushRef="#br0" timeOffset="393147.4868">8041 11675 357,'0'0'40,"0"0"-7,0 0-8,0 0-8,0 0-2,0 0-6,0 3-2,0-3-1,-4 0-3,-1 0 3,1 4 1,0-4 3,-4 0-1,4 0 0,-4 0 1,0 6-1,3-6-1,1 3 0,-4 2-2,4-2-2,-4 3 0,4-2 0,0-4-1,0 3-2,0 0 1,-1 0-2,5-3 1,-4 0-1,4 3 1,0-3 0,0 3-1,0 1 0,0-1 0,0-3 0,0 3 0,0 0-1,0 2 2,-4 1-1,4-3 0,0 1 0,0 5-1,0-2 2,0-1-2,0-1 2,0 1-1,0 0 0,0 1-1,4-1 0,-4-6 2,0 3 0,9 0-3,-1 1 2,0-1 0,0-3 0,-4 0 1,0 0-2,0 0 1,5 0 0,3 0 0,-4 0-1,-4 1 2,4-1-1,1 4 0,-1-1 1,0-3 0,0 3-1,-4 0 0,4 3 0,-8 1-1,4-1 2,1 2-2,-5 5 2,0-4-1,0 4 2,0-2-1,0-1 0,0 3 2,0-2-2,0-2 0,-5 1-1,-3-1 1,4 1 0,0-5-1,-4 1 1,4 0-2,-4-3 2,-5 1-4,5-4-1,0 3-2,-4 0-4,3-3-3,-3 0-8,4-3-5,-4 3-7,8-7-10,-5-2-6</inkml:trace>
  <inkml:trace contextRef="#ctx0" brushRef="#br0" timeOffset="393987.5348">8479 11449 337,'0'0'45,"0"-3"-1,0 0-8,0 3-7,0 0-6,0 0-6,0 0-3,0 3-2,0-3-1,0 7-2,0 4-1,0 5-1,8 3-2,-8-2-1,4 2-2,0-1 0,0 1 0,4-2-1,-8 6-1,9-6 0,-9 2-5,0-5-2,4 2 0,-4-3-6,0-5-5,0 8-7,0-10-6,0 4-7,0-4-7,-9 15-10</inkml:trace>
  <inkml:trace contextRef="#ctx0" brushRef="#br0" timeOffset="394341.5551">8409 11608 291,'0'0'44,"0"0"-5,4 0 0,0 0-5,4 0-7,1 0-6,-1 0-7,4 0-5,0-3-1,1-6-5,3 2-3,-4-2-6,9-2-6,-9 1-4,4 1-4,1 1-4,-5-2-6,0 1-5,1-1-2,19-3-8</inkml:trace>
  <inkml:trace contextRef="#ctx0" brushRef="#br0" timeOffset="394697.5754">9109 11052 300,'0'0'31,"0"0"-8,0 0-4,0 0-4,0 0-4,0 0 1,0 0 5,0 6 0,0 5 1,8 5 1,-4 0-3,-4-1 1,5 0-5,-5 0-1,0 1-5,0-4 0,4 0-4,0 3 1,-4-2-1,0-2-6,0 2-5,0 0-6,-4-4-4,4-1-13,-4-1-6,4-4-6</inkml:trace>
  <inkml:trace contextRef="#ctx0" brushRef="#br0" timeOffset="395051.5957">8909 11397 301,'0'0'31,"4"0"0,0 0 2,-4 0 0,12 6-3,0-6-3,1 0-6,-1 0-4,4 0-2,1 0-3,-1-3-1,0 3-3,1 0-2,3 0 0,-3 0-1,-1 0-2,4 0-1,1-3 0,3 0-2,-3 0 0,-1-1 1,1-2-1,-9 1-3,5 2 0,-5 0-4,0 3 0,-4-3-3,0 3-3,-3 0-4,3 0-4,-8 3 0,4-3-3,-4 0-3,4 3-4,-4 5 0,0-5-2,0 0 2,0 28-6</inkml:trace>
  <inkml:trace contextRef="#ctx0" brushRef="#br0" timeOffset="395410.6162">9175 11635 225,'0'0'26,"0"0"-4,0 4 0,0-1-3,0 0 1,0 0 0,0-3-1,0 0-2,0 0 3,0 0-2,4-3-3,-4 3 0,4-3-3,-4 3 0,0-10 0,0 4-2,0 4-2,0-4-2,-4 3 0,0 0-2,0-1 0,-1 1-1,1 0 0,-4 3-1,4-3-2,0 3 0,-4 0 0,0 0 0,-1 0 0,5 6 1,0 1-1,0 5-1,-4-1 1,0 2 0,4-2 1,-5 5 0,-3 0 2,4 2-1,4 4 0,-4-2 0,8 6 0,-8-9-1,8 6-1,0-3 0,0-1 0,0-1 0,0-2 0,8-2-1,-4-1 1,8-4-1,0 1 1,1-7 0,-5-3 0,4 0 0,-4 0 0,1 0 0,-1 0 0,0 0 0,0-3 0,0 3 0,-4-3 0,0-4 0,-4 4 0,0-3 2,5-1-2,-1 1 0,-4 1 0,0-4 0,0 2 1,0-2-1,0-1 2,0 2 1,0-1-2,-4 2 2,-5 1 1,5 3-1,-4 0 1,0 3-2,-4 0 0,-1 0 0,5 3-1,-4 3 0,0 4 0,3-4-3,-3 2-3,8-1 0,-4-1-5,4-3-4,-4 3-4,8-2-1,0-1-6,-5 0-4,1 0-6,4-3-3,4 0-2</inkml:trace>
  <inkml:trace contextRef="#ctx0" brushRef="#br0" timeOffset="395853.6416">9559 11685 384,'0'0'44,"0"0"-12,0 0-8,0 0-6,9 0-4,-9 0-5,0 0-2,4 0 0,-4 0-1,0 0 0,8 0 0,-8 0 0,4-7 0,0-2 0,4-1 0,1 2 1,-1-8-3,0 7 0,-4-2 0,0 1-1,0-3-1,-4 4 1,4 3-1,-4-6-2,4 3 1,-4 3-1,0-2 0,0-2 0,-4-3 0,0 10 1,0 0 0,0 3-2,-4 0 2,0 0-2,-1 0 1,1 0 0,-4 3 1,0 0 0,3 4 0,-3 2 0,4 2 1,0-1-1,4 6 0,-4-2 1,3-1 0,1 3 1,0 1-1,4 2 3,0-1-1,-4-2-2,0-2 1,4 5-2,0 0-1,4-5 3,0 2-3,0-5-1,5 2-3,3-3-3,0-4-2,-4-6 0,5 3-3,-1-3-3,4-3-6,-3-6-7,-1-7-2,0 1-9,0-7-2,1 5-6</inkml:trace>
  <inkml:trace contextRef="#ctx0" brushRef="#br0" timeOffset="396208.6619">9781 11232 395,'0'0'50,"0"-4"-11,0 4-7,0 4-8,0-4-4,8 0-3,0 0-4,0 0-2,0 0-3,0 0-3,5 0 0,-1 0-2,0 0-3,-3-4-4,3 4-4,-4-3-2,4 0-2,-8-2-7,5-1-5,-1 0-6,-4 2-8,0 1-3,0 0-6,0-3-6</inkml:trace>
  <inkml:trace contextRef="#ctx0" brushRef="#br0" timeOffset="396569.6825">10063 11324 205,'0'3'25,"0"-3"3,0 0-10,0 0 0,0 0-3,0 0 1,0 0 3,0-3 0,4 3 0,-4-7-4,4 1-3,4-7 1,1 2 0,-5-1-2,4-3 2,-4-1-2,4 4 2,0-3-3,-4-1-1,1 1 0,3 0-1,0-4-2,-8 2-1,8-2-2,-4 1 2,4-4-3,-8 0-1,4 1 0,-4 3 1,0-4-2,0 5 0,0 1 0,5 3 1,-5 2 0,0-2 0,4 4-1,0 5 2,-4 1 0,0 3-1,0 0-1,0 0 1,0 3 0,0-3 0,0 4 1,0 12-1,0-2 1,0 5 2,0 0 1,-4 2 2,4 6 0,-4 1 0,-1-1-1,-3 0 0,4 0 0,0 5-2,-4-2-2,8-3 1,0 2-3,0-5-4,0-3-4,0-2-1,4-7-3,4-1-3,-4-4-4,9-4-5,-5-3-6,4-3-3,-4-4 0,5-2 1,-1-2-10</inkml:trace>
  <inkml:trace contextRef="#ctx0" brushRef="#br0" timeOffset="396927.703">10038 11106 286,'0'0'51,"0"0"-4,-8 0-3,4 0-10,4 0-7,0 0-5,0 0-9,4 0-2,-4 0-4,0 0 0,8 0-2,5 0-2,3 0-2,-4 0-4,1 0-1,3-3-1,-4-2-5,1-1-6,-1-1 0,8 4-2,-3-3-5,-5 3-6,-4-1-5,0 1-8</inkml:trace>
  <inkml:trace contextRef="#ctx0" brushRef="#br0" timeOffset="398977.8203">10681 11244 352,'0'0'49,"0"0"-6,0-3-9,0 0-6,0 3-7,0 0-7,0 0-2,0 3-2,0 0-3,4 4-1,-4-4 2,4 11-1,-4-1 0,5 3-1,-1 1 0,0-1-2,0-2 1,0 6-3,-4 0 0,4 9 0,-4-5-1,0 3-4,0 1-4,0-1-5,0-3-3,-4-2-9,4-4-4,0-2-5,0-3-6,-4-1-2,4-4-2,-4 14-6</inkml:trace>
  <inkml:trace contextRef="#ctx0" brushRef="#br0" timeOffset="399367.8426">10599 11413 293,'0'-3'51,"4"3"-4,-4-4-3,0 1-10,0 0-5,0 3-7,9 0-3,-1 0-7,0 0-1,0 0-5,4 0-1,1 0-3,-5 0-5,4-3-3,1 0-5,-1-4-2,-4 4-3,4-2-3,5-1 1,-13 6-3,8-3-2,-4-7-3,4 4-3,-7 6-4,7 0-6</inkml:trace>
  <inkml:trace contextRef="#ctx0" brushRef="#br0" timeOffset="399800.8673">11173 11831 308,'0'0'39,"0"-3"-2,0 3-4,0-3-3,8-9-4,4-7-1,0 2-4,5-9-3,-5 3-6,4-9-3,1 2 1,3-4-3,-8-2-2,1 5 0,-1-2-1,0-3-1,-8 4 1,5 2 2,-5 2-1,0-2 0,-4 2-2,0 4 1,0 2-2,0-2 1,0 0-2,0-2 0,0-1 0,-4 4 0,4-3 0,0 2-1,0-1 0,0 4 0,-4-1 0,4 8 0,0-2 0,-5 6 0,5 5 0,0 2 0,-4 3-1,4 0 0,0 0 2,0 0 0,0 0-1,0 3 0,0 2 0,0 14 0,0 0 3,0 2 1,0 1 1,4 2 0,-4 3 1,0 0-2,0 5 1,0 5-1,0-4-1,0 3 0,0 4-2,0-3 1,0 3 0,0-7-1,5-1-1,-1-2-3,4-3-2,0-6 1,-4-2 0,4-10-1,0-6-1,5-3-2,-1 0-2,4-3-5,-7-6-6,3-7-9,-8 1-9,8 3-6,-4-6-6,13-44-10</inkml:trace>
  <inkml:trace contextRef="#ctx0" brushRef="#br0" timeOffset="400176.8888">11132 11275 350,'-5'0'49,"5"3"-9,0-3-7,0 3-7,5 0-4,-1 0-7,4 0-4,4-3-3,5 0-1,3 0-2,-4-3-2,5 0 0,3 0-2,1 0-3,0-7-3,-9 2-7,4 2-4,-3 0-6,3-1-5,-8 1-5,1-1-5,-1 4-2,9 3-10</inkml:trace>
  <inkml:trace contextRef="#ctx0" brushRef="#br0" timeOffset="400538.9096">11897 11357 327,'0'-3'48,"0"0"-4,0 3-6,0-3-8,0 3-6,4 0-8,4 0-3,-3 0-4,11 0-3,-4 0 0,0 0-6,1-4-3,-1 0-2,0-3-2,1 1-3,-1 0-5,-4 2-4,4-5-5,1 3-4,-5 1-7,0-2-5,-4 4-3</inkml:trace>
  <inkml:trace contextRef="#ctx0" brushRef="#br0" timeOffset="400903.9304">12585 10939 327,'0'0'31,"0"0"-6,0 0-7,0 0-2,0 0 2,0 5-2,0 11-3,0-4-3,0 3 2,0 1 0,0 1 1,0-1-1,0 0-4,0 1 0,0 3-4,0-6 1,0 2-5,0 0-5,0-5-7,0-2-5,0 1-7,0-4-7,4 1-7,-4-3 0,4 0 0,8 15-7</inkml:trace>
  <inkml:trace contextRef="#ctx0" brushRef="#br0" timeOffset="401272.9515">12347 11321 356,'0'0'48,"5"0"-4,-1 0-8,0-4-7,12 4-5,1-3-8,-1 0-1,4-6-6,5 4 0,-1-2-4,1 1 0,0-3-2,-5 2 0,9-1-2,-1-1 2,-3-1-2,0 4-1,-1-1 0,-3 1 0,-5 1-3,-4 2-5,1 3-4,-5-3-5,4 3-5,-8-3-7,4 3-5,-8 0-5,0 0 1,0 3 1,0 0-1,-8 31-8</inkml:trace>
  <inkml:trace contextRef="#ctx0" brushRef="#br0" timeOffset="401638.9725">12569 11449 247,'0'0'26,"0"0"-2,0 0-3,0 0 5,4-3-3,4 3-1,0 0-3,0 0-6,-4-3 0,4 3-3,1 0-2,-1-3 0,-4 3 1,4-3 1,-4 3 1,4 0 1,1 3 0,-5 3-1,4 1 0,0-3-3,-4 6 1,-4-10 1,0 3-3,8 3 1,-8 1 0,0 2-2,0-1 0,0 5-1,-4-3 2,0 2-1,0-1-2,-4 2 0,0 3 0,4-2 0,-5 2-2,1 3 0,0-1 0,4-2-2,4-2 1,-4-1 1,-4-2-1,8-2 0,0-2-1,-4-1 2,4-3-2,4 0 0,-4 1 2,12-1 0,-4-3-2,4 0 1,1 0-1,-1-3 1,0-1-1,9 1-3,-5-6-2,1-1-2,3 2-4,-8-1 0,1-1-4,-5 4-7,-4-1-7,4 3-8,0-3-10,-4 1-8</inkml:trace>
  <inkml:trace contextRef="#ctx0" brushRef="#br0" timeOffset="402225.006">13162 11179 236,'0'0'35,"0"0"-1,0-1-4,0-3-3,0 4-2,0 0 1,0 0 0,0 0 0,0 0-2,0 0-1,8 0-3,1 0-2,-9 0-2,0 0-3,4 0-1,-4 0-2,4 4-2,-4 7-3,4 5 1,-4-1-2,0 3-1,4 1-1,-4 2-2,0-1 2,0 3-4,0-4-3,0-2-3,0 2-2,0 2-4,-4-5-7,4-2-9,0-1-6,0-7-8,0-3-3,0 5-3</inkml:trace>
  <inkml:trace contextRef="#ctx0" brushRef="#br0" timeOffset="402594.0271">13105 11330 276,'0'0'42,"0"0"-2,4-3 0,0 3-4,4-6-8,5 2-7,-1 1-6,0 0-3,-4 0-5,5 0-2,-1 0-6,0-1-6,0 3-2,-3 1-2,3-3-1,0-1-5,-4 1-5,5 0-7,-5 0-3,8 0-1,-12 0-4</inkml:trace>
  <inkml:trace contextRef="#ctx0" brushRef="#br0" timeOffset="402962.0481">13744 10825 301,'0'0'43,"0"-4"-4,0 4-6,0 0-9,0 0-6,4 0-1,-4 4 2,4-1-3,-4 6-5,0 7-1,0 2-1,4 1-2,-4-2-3,4 6 0,0 0-1,-4 0-1,0-6-1,4 5-2,0-4-7,-4-2-4,0-2-6,0 2-3,0-3-6,0-2-3,0 2-6,0-4-4,-8 15-11</inkml:trace>
  <inkml:trace contextRef="#ctx0" brushRef="#br0" timeOffset="403036.0524">13551 11294 352,'0'0'38,"0"0"1,8 0-4,5 0-8,3 0-7,0-7-3,1 4-3,-1 0-4,5-7-2,-1 4 0,0 3-5,1 1 0,-1-4 0,1 0 0,3-1-1,-3 4 0,-1 0-2,1 3-3,-1-3-2,-3-1-3,-1 1-5,0 0-4,1 1-3,-1-1-3,-12 3-2,5 0-7,-1 0-2,0 0-3,8 3-10</inkml:trace>
  <inkml:trace contextRef="#ctx0" brushRef="#br0" timeOffset="403596.0844">13723 11473 276,'0'0'32,"0"0"-3,0 0-4,0-3-4,0 3 3,0-3 0,4 3 0,0 0-1,9 0-1,-5-3-5,4 3-4,-4 0-3,0 0-1,1-3-3,-1 3 0,0 0-3,0 0 1,-4 0-2,0 0 0,0 3 0,-4 3-1,5 4-1,-1-4 1,-4 0-1,4 2 0,4-1 2,-8-1-2,0-3 1,0 0-1,0 4 1,0-7-2,0 3 1,-4 3 0,0 2-3,0-1 1,-5-4-2,1 6 2,4 1 0,-4-2 0,4-5 0,-4 0 1,4 3 0,-1 1-2,5-1 2,-4-3 1,4-3 0,4 7 0,-4-4 0,0 0 0,0 0 0,9-3 0,-5 0 0,4 2 1,-4 1 0,4 0-1,0 0 0,1 1 0,-5-1 0,4-3 2,0 6-2,-4 0 1,4-1 0,1 2 1,-5-1-1,-4 0 1,0 4 1,0-2 2,0 1-1,0 4 2,0 0-2,-4-2 1,4-2 0,0 1-1,-9 0 0,5-3 0,0 3 0,-8-4-2,8 1 0,0-1 0,-4-3-2,-1 0 0,1 1 0,0-4 0,0 3-2,0-3-4,3 0 1,-3 0-2,0 0-3,0 0-4,4-3-6,0-4-2,4 1-6,-4-4-4,4 1-1,0 1-4,4-2-6,0-26-7</inkml:trace>
  <inkml:trace contextRef="#ctx0" brushRef="#br0" timeOffset="404091.1127">14259 11416 354,'0'2'43,"4"-2"-9,-4 0-7,5 3-7,3-3-5,-4 0-4,4-3-2,0 1-4,0 2-1,1-3 0,-5-4 1,4 1 3,0-7-3,4 2 0,-3-5-1,3 4-1,-4-1-2,-4 5 2,4-5-3,0 1 0,-8 0 2,5 0-2,-5 2 1,0-1-1,0 2 0,0-1 0,-5 4 1,5-1-2,-4 2 2,-4-1-2,0 3 3,4-3 0,-4 2 1,0 4 1,-1 0-2,1 0 1,0 4 2,0 2 1,0-3-2,-1 5 0,-3 5 0,4 3 1,-4 1 1,8-1-2,-5-2 1,1 9 0,4-4-3,0 1 2,0 4-2,0-8 1,4 5-3,0-5 1,0 3 1,4 1-1,0 0-1,-4-6-3,12-1 1,-4-7-4,1-3-1,-1 3-2,0-6-2,4 0-3,1 0-3,-1-6-8,0 3-7,0-13-7,1 3-3,-1 2-4</inkml:trace>
  <inkml:trace contextRef="#ctx0" brushRef="#br0" timeOffset="404969.1629">14685 11109 181,'-4'0'29,"4"-3"-3,0 3 4,0 0-2,0 0-1,0 0 1,4-3-1,-4 3 0,0-2-4,4-1-3,-4-6-1,4-1-3,5 0-3,-1 1-2,-4 1-1,0-5-1,0 1-5,-4-3 3,8-1-3,0 2-1,-4-2 0,5 0 0,-1 2 0,-4-5-1,4 3 2,-4-2 0,0 3 0,0 0-1,-4-1 0,4 0 1,1-1-3,-5 1 1,0-1 0,0 1-1,0 6 0,0-4-1,0 1 0,0 4 1,0-4 0,0 2-1,0-2 0,0 10 0,0 0 0,-5-2 0,5 2 0,0 0-1,0 3 2,0 3-1,0-3-1,-4 3 2,4 2-1,0 7 0,0 1 2,0 1-1,-4 2 0,4 5 0,-4 1 0,0 2 1,-4 1 1,8 3-2,-4-1 1,0 1 1,0-1-2,4 0 0,-9 2 0,9-5 0,0-4 0,0-1-2,5-1 0,-1-2 1,4-3-3,4-4-2,-4-4-2,5-2-4,-1-3 0,0 0-5,5-3-3,-9 1-4,4-4-7,-8-7-4,4 4-6,-4-4-5</inkml:trace>
  <inkml:trace contextRef="#ctx0" brushRef="#br0" timeOffset="405343.1843">14583 10856 358,'0'0'45,"0"0"-4,0 0-7,4 0-2,-4 0-10,4 2-3,8-2-6,1 0-3,3 0-2,-4 0-2,5 0-2,-1-2-1,0-1-5,1 0-2,-1 0-3,0-3-3,1 2-7,-1-2-5,1 3-2,-5 0-8,4-2-1,1 2-7,-1-1-7</inkml:trace>
  <inkml:trace contextRef="#ctx0" brushRef="#br0" timeOffset="406603.2564">14485 11015 201,'0'0'34,"0"0"-3,0 0-4,0 0-6,0 0 0,0 0-2,0 0-4,0 0-1,0 0 0,0 0 0,0 0 7,0 0-2,4 0 2,0 0-1,0-3-3,0 3-2,0-6 0,4 6-5,-4-7-3,0 1 0,5 3-3,-1 0-2,-4 0-1,4 1-5,-4 2-4,4 0-5,-4 0-7,1 0-8,-1 0-8,4 0-9,-4 0-5</inkml:trace>
  <inkml:trace contextRef="#ctx0" brushRef="#br0" timeOffset="407851.3278">15086 9464 177,'0'0'29,"0"0"0,0 0-1,0 0-4,0 0-1,0 0-1,0 3-3,0-3 0,0 3-3,0-3 1,0 7-2,0-1 3,0 0 1,0 1-3,4-3 0,1 6-4,3-4 0,4 1-2,-8 5-1,4-5 1,-8 1-3,8 1 0,1 1 2,-1 4-1,0 2-1,-4 0-1,8 4 0,-3 0-3,-5 3 2,4 4-1,-4-1 0,8 4-1,-4 0 1,5 7-4,3 3 4,-4 3-2,5 3 0,-5 0-1,4 3 2,1 0 0,-5-4 0,0 1-1,-3 0 0,3-3 1,-4 3 1,0-3-1,0 0 0,-3-3 3,-1-1-3,0 4 0,0 0-1,-4-6 0,8 6-1,-8 1 1,0 5-1,0 1-1,-4-1 0,4-3 0,0-1 1,-4 1 0,0 0 1,-4 0 2,3-3-1,-3-3 0,-4 3-2,4-7 2,0 1-2,-1-4-1,1 7 3,0 0-2,-8-7 1,12 4-2,-5 1 0,-3-5 1,0 0 0,-1-2 3,1-1-2,4 2 0,-4-5-1,8 3 0,-9-6 0,5 1 0,0-4-2,0-2 2,0-3-3,-5-2-1,5-1-4,4-4-1,-8-1-3,4-1-3,-1-4-4,1-3-3,0 0-9,4 0-10,-4-3-9,8-7-8</inkml:trace>
  <inkml:trace contextRef="#ctx0" brushRef="#br0" timeOffset="408283.3525">15909 10578 314,'0'0'54,"0"-3"-4,4 3-5,-4-3-7,4 3-9,1 3-2,3-3-5,0 0-5,4 0-4,-4 0-4,5 0-2,3 0 0,-4 0-3,5 0-5,-5-3-7,0 3-3,1 0-3,-1-3-4,-4 3-6,0-4-8,-4 4-6,4 0-7,-8 0-4</inkml:trace>
  <inkml:trace contextRef="#ctx0" brushRef="#br0" timeOffset="408658.374">15942 10821 332,'4'0'44,"-4"0"-4,0 4-4,0-1-9,4 0-7,0-3-4,9 3-5,-1-3-2,0-3-3,0 0-1,9 3-2,-5-3-1,5-5-3,-5-2-4,9-3-2,-5 4-8,1-2-5,-5-5-10,0 3-7,-3 5-8,36-11-9</inkml:trace>
  <inkml:trace contextRef="#ctx0" brushRef="#br0" timeOffset="409574.4264">16720 9672 177,'0'0'21,"0"0"4,0 0-7,0 0 1,4 0-3,-4 3 2,0-3-3,0 7 1,0-7 3,-4 9 1,4-3 2,0-1-2,0 2 0,0-1 0,0 0-1,-4 4 0,4-1-1,-4 3-2,-5-3-4,1-3-1,0 6-2,0 0 1,0 1-3,4 0 1,-5 4-2,1 2 0,4-1-2,-4 4 1,0 2-1,0 3 0,-1 2 1,5 1-2,0 3 0,0 0 1,-8 1-1,4 6-1,-5-1 0,5 1 0,0 1 1,-4 1 1,4-1 1,8 0 0,-9 2 1,5 0 2,-4 0-2,4-6 1,4 6 1,-4 3-1,-8 6-1,12 2 1,-4-1-1,-1-4-1,1 0 0,0-1 0,0-2 0,4-3-1,0 0 2,0-3-1,0-4 0,0 1-1,8-4 1,1 2-1,3 2-1,0-7-1,0 0 1,5 0-2,-5 1 0,8-3-1,-3-4 1,-1 2-1,5-3 0,-5-7 1,0 5 0,1-2-2,-1-5-1,1 2-3,-9-3-1,0-2-2,0-1-2,0-1-4,-4-3-4,5-1 0,-5-2-4,0 4-3,-4-4-8,4 3-9,-4-6-10,0 0-9</inkml:trace>
  <inkml:trace contextRef="#ctx0" brushRef="#br0" timeOffset="413178.6325">17215 9752 276,'0'0'42,"0"0"2,0 0-7,0-4-5,0 4-8,0-6-7,0 1-4,0-1-4,0 0-2,0-1 1,0-6-4,0 10 0,0 0-1,0-5 3,0 2 0,0-1 0,0 1-2,0 0 2,0 3 0,0-5 2,-4 4-2,0-2-1,4 3-1,-4-4 0,0 4-2,-8 0 1,3 0-1,5 3-2,-4 0 1,0 3 0,0-3-1,0 3 1,-1 4-1,1-1 0,0 4 0,-4-4 0,4 5 0,-1-1 0,1 5 0,0 0 0,4 4 0,0-5 0,-4 15 0,3-5-1,-3 6 2,4 0-1,4 2 0,0 1-1,-4 1 2,4-1-2,4-3-2,0-1 0,-4-9-2,8-4 2,5 0-1,-5-11 0,4-5 3,-4 0-2,5-3 2,-1-2 0,4-4-1,-7-7 2,3 0-2,0 1 4,-4 0-2,-4 0 0,5-1 0,-9 7 1,0 1-1,0-8 0,0 6 0,-5 1 0,1 4 0,0 2 0,-4 0 0,0 0 0,4 3 0,-8 6-1,3 0-4,1 2-4,0-1-8,4 5-6,-4-2-8,0-2-2,-1-2-6,1-3-4</inkml:trace>
  <inkml:trace contextRef="#ctx0" brushRef="#br0" timeOffset="413573.6551">16802 10278 246,'0'0'27,"4"0"-3,0 0 1,12-3-3,-3 3-2,3-4-4,4 4 1,1 0-1,-1-6 0,-3 1 2,7 2-2,-3 0-1,3 0-1,-3 0-4,-1-1-2,5-2-4,-9 3 1,5-4-2,-5 4 0,5 0-2,-9-3-5,4 1-4,-4-5 0,9 4-3,-1-7-3,-3 5-6,-1 2-5,5 0-5,-5-1-4,-4-2-3</inkml:trace>
  <inkml:trace contextRef="#ctx0" brushRef="#br0" timeOffset="414093.6848">17211 10440 213,'0'0'23,"-4"0"-1,0 0-1,0 0-6,0 0-3,0 0 0,0 0 1,-5 0 1,5 0-1,0 0 1,0 0 0,-4 0 0,4 0 1,-4 0 1,4 0-2,-1 0 0,1 0-3,-4 0 0,4 0 0,0 0-3,0 0 2,0 0-5,0 0 1,0 0 1,4 0 1,-9 0-2,9 0 1,0 0-3,0 0 1,-4 0 0,4 0-1,0 0-2,0 0 0,0 0-2,0 0 1,0 0-1,-4 0 0,4 3 1,0-3-1,0 6 1,0 1 0,0-4-1,4-1 0,-4 4 0,4-3 0,-4 0 0,9 0 0,-9 1 1,4 2-1,-4 0 1,4-4-1,0 4 0,0-3 0,4 4 0,-8-4 1,8 0-2,1 0 1,-5-3 0,4 4 0,-4-1 0,4 0 0,0-3 1,5 0-2,-5 3 1,4 0 0,-4 0 0,0-3 0,1 4 0,-1-3 0,-8-1-1,8 3 1,-8 1 2,4 2 2,0 3-2,-4-2 1,0 7-1,-4-1 0,4 0 0,-4-5 0,-4 7-2,8-8 1,-8 2 2,4-2-1,-5 1 0,-3-2 0,4 0 1,-4 1-1,3-7 0,5 6-1,-4-6-1,0 0-1,0 0-4,0 0-1,3 0-4,1 0-5,-4 0-8,8-3-4,-8 0-10,8 3-6,0-7-5</inkml:trace>
  <inkml:trace contextRef="#ctx0" brushRef="#br0" timeOffset="414649.7166">17682 10556 277,'0'-3'40,"4"-7"-2,4 2-3,0-8-4,1 0-3,-1 2-7,0-2-4,0-1-4,4-2-2,-3-2-2,3-1-1,0 1 0,-4-1-4,1-2 1,3-1-1,-8-2-2,12-4 1,-7 1-1,-5-2 0,4-4-2,-4 2 0,4-2 3,0-7-2,-4 6-1,5-2 0,-5 8 0,-4 1 0,8 2-1,-8 4 2,0 3 2,0 5 0,0 0 0,0 4 1,4 0-2,-4 6 0,0 0 2,0 3-2,0 3 1,0 0-2,0 0 0,0 0 0,0 0 0,0 0 1,0 3 1,0 6 1,0 9 0,-4 4 2,4 5-1,0 0 1,-8 8-1,4 2 1,-5 2-3,5 4 1,-4 0-1,0 0-1,8 2 0,-12-2-2,12-7 1,0-1-1,0-2-1,0-2-4,0-4-1,0-8-2,4-5-1,0-1 0,8 0-3,0-7 1,1-3-4,-1-3-5,0 0-2,0-6-7,-7-4-3,7-6-5,-4 5-4,0-8-3</inkml:trace>
  <inkml:trace contextRef="#ctx0" brushRef="#br0" timeOffset="415052.7397">17694 10033 327,'0'0'42,"0"0"0,0 0-4,-4 0-9,0 0-4,4 0-6,0 0-2,0 0-5,8 3 0,9-3-4,-1 0-3,4 0 0,1-3-3,3-3-4,5-6-3,-4 3-6,-1-1-9,-7 4-3,7-2-6,-12 5-7,1 3-4,-1-6-2,17-1-10</inkml:trace>
  <inkml:trace contextRef="#ctx0" brushRef="#br0" timeOffset="421414.1035">18296 10066 263,'0'0'41,"0"0"0,-4 0-3,0 0-4,4 0-3,0 0-5,0 0-1,0 0-1,4 0-3,-4 0-1,8 0-2,0 0-2,5-3-1,-5 3-3,4 0 1,0-3-6,-8 0 0,5 3-2,-1-5-2,0 2-1,-4 0-4,0 3-3,-4 0-5,0 0-2,0 0-3,0 0-2,0 3-5,0-3-4,0 0-3,0 0-7,0 0-6,4-3-4,25-1-9</inkml:trace>
  <inkml:trace contextRef="#ctx0" brushRef="#br0" timeOffset="422133.1447">18763 9642 210,'0'-3'31,"0"3"-1,0-4 1,0 4-4,0 0-5,0 0 1,0-3-3,0 3-6,0 0 0,0 0 1,0 0-1,4-3 2,-4 3 1,12-3-2,-4 3 0,-4 0-4,5-3-4,-1 1 1,-4 2-5,4 0 2,0 2-2,-4 1-3,5 0 0,-5 0 1,4 4 0,-4-1 0,0 0-1,-4-1 2,4 2-2,-4-1 1,4 0 0,-4 1-2,0 2 1,0-1 1,0 5-2,-4-4 2,0 1-2,4-1 2,-8 3 1,0 0-4,4-5 1,-5 4-1,5-2 2,-4 1 1,0-4 0,4 1 0,-4 2-2,4-1 1,-1 2 1,1-1 1,-4-3-1,8-1 0,-4 5 1,4 2-2,0-12 2,0 7-1,0-7 0,0 6 1,4 2 2,-4-8-2,4 0 0,4 0-1,9 0 0,-9 0 0,4 0-2,1 0-1,-5 0-2,4-5-2,0 2-4,-4 0-3,-3-3-4,7-4-6,-8 7-4,4-7-4,0 4-5,1-2-1,-1 2-3</inkml:trace>
  <inkml:trace contextRef="#ctx0" brushRef="#br0" timeOffset="422583.1704">19017 9519 305,'0'0'29,"0"0"3,8 0-1,-4 0 1,-4 0-3,8 4-5,-4-1-5,4 3-4,-4 1-2,5-3-1,-5-1-2,4 1 1,0-4-1,0 0-2,5 0 1,-5 0-2,4-4-1,-4 4 0,5-3-2,-1-1-2,0-3 2,-4 4-4,0 0 2,5-4-1,-5 4-1,0 0 0,0 0 0,-4 3 0,0 0 0,1 0 0,-1 0 0,0 0 0,0 0 2,-4 0-2,4 0 0,-4 0 0,0 0 1,0 0-1,0 3 0,0-3 0,0 3 1,0 7-1,0 3 2,0-2 2,-4 5-1,0-2-1,0-1 1,0 2 1,-1 0-1,1 1-1,-4 0-1,8-2 1,-4 2-2,-4-2 0,4 2-2,0-3-2,0-1-2,4-4-1,-4 2-5,-1-1-3,1-2-3,4-6-7,0 6-7,-4-7-4,0 3-8,4-3-6</inkml:trace>
  <inkml:trace contextRef="#ctx0" brushRef="#br0" timeOffset="423082.199">18624 10122 254,'0'0'33,"0"0"0,4 0-6,-4 0-1,0 0-8,0 0-1,4 0 1,-4 0-5,4 0 4,4 0-1,4 0 2,-3 0-4,3-3 1,4 3-1,-4-3-2,1-1-1,-1-2 0,0-2-2,5 5-1,-5 0-2,4-4 0,5 1-2,-5 0-1,5 2-1,-1 1 1,1-3-1,-5 1-1,9-1 0,-9 6 0,4-7-2,1 4 3,3 0 2,1 3-1,-5-3 2,5-7 0,-5 6-2,5 0-1,-4 4-1,3-3 0,1-3 1,-1 3-1,1 0-1,-5-4 1,1 4 0,-5 3-2,5 0-1,-9-3 1,4 3-3,-4-3-2,-3 3 1,-1 0-2,-4 0-1,0 3-3,-4-3-1,4 0-7,-4 0-7,0 0-6,0 0-9,-4 0-6,-12 6-10</inkml:trace>
  <inkml:trace contextRef="#ctx0" brushRef="#br0" timeOffset="423822.2413">18996 10278 140,'0'0'27,"0"0"0,-4 0-1,4 0-2,0 0-4,0 0-1,0 0 0,-4 0 0,4 0 0,0 0 1,-4 0-1,4 0-1,-8 0 1,8 0 0,-9 0 1,9-3-3,-8 3 0,4 0-5,-4 0-2,4 0-3,0 0-1,-4 0-2,-1 0-1,9 0 1,-8 0-1,4 0-2,-4 0 0,4 0-1,0 3 0,0-3 2,0 3 0,-1-3 1,-3 3-2,8 0-1,0 0 3,-4-3-2,4 0 1,0 0 0,0 0 0,0 0 0,0 0-1,0 0 1,0 0 1,0 0-1,0 0-2,0 0 0,0 0 0,0 0 1,0 0 0,0 4-2,4-4 2,-4 0-2,0 3 1,4-2 1,0 3 0,1 2-1,-1 0 0,0 1-1,-4-1 0,8 0 1,-8-4 0,8 4 0,-4 1 1,-4-1 0,4-3-1,0 4 0,1-1 0,-1-6-1,-4 3 0,4 3 2,0-1 0,0 2-1,0-4 0,0 0 0,0 0-1,0 4 0,4-4 2,-3 0 0,-1-3-2,0 3 2,0-3-1,0 2 0,-4 1 0,8-3 0,-8 3 0,0 0 0,0 0 0,0 4 3,0-1-1,0 0-1,0 4 0,-4-2 0,0 1 2,0 1-2,-4 3 1,-1-5 0,5-2-1,0 0 0,0 1 0,-4 2 2,0-6-2,0 2-1,-1-2 2,1 1-2,4-1 1,-4 0 0,0 0-2,4-3 0,0 0-3,-1 0-2,1 0-1,0 0-3,4 0-1,-4-3-4,0 0-7,0 3-7,4-10-4,0 5-2,4-7-5,0 2 0</inkml:trace>
  <inkml:trace contextRef="#ctx0" brushRef="#br0" timeOffset="424432.2762">19414 10346 212,'0'0'21,"0"-5"4,0 2-6,0 0-5,0-2-4,0 2-3,0-3-2,0-1-1,0 1-1,0 0 0,0-2 5,0-2-2,4 1 1,0-1 0,-4 5 2,0-4 0,0-1-1,0 1-1,0-1-1,0 2 1,0 2-4,0-4 5,-4 4 1,0 3-2,4-4 1,-8 4 0,8-2 0,-5 5 2,-3 0-1,4-3-2,0 3 2,-4 0-2,0 0-1,-1 0 1,1 3 1,-4-3-3,4 4 0,-4 4-1,3 1-1,1 1-2,-4-1 0,4 2 0,0 2 0,-5 0 0,1 1 2,8 2-2,-8 0 0,3 1 1,1 2-2,4-1 2,0 1 0,0-2-1,0-1 0,0 2 1,4-2 0,4 0-2,0-5-1,8-5 2,0 0 0,1-2 3,-1-4 1,0 0 1,5-4-1,-1-2 1,0-5-1,1-5 1,3 0-2,-3-1 0,-5-2 1,0-2-4,1 2 2,-5 3-1,-4 2 0,0-2-1,-4 5-4,4-5-2,-4 6-6,0 2-2,-4-1-7,0 2-8,-4 1-6,-1 3-6,1 0-7,-4 3-4</inkml:trace>
  <inkml:trace contextRef="#ctx0" brushRef="#br0" timeOffset="431371.6731">19958 9721 201,'0'-3'32,"0"0"2,4-3-4,-4 6 0,0-4-2,0 1-2,4 0-1,-4 3-2,0-2-2,0-1 0,4 3-2,1 0-3,-5-3-2,4 3-2,0 0-3,-4 0 1,0 0-5,0 0 1,0 0-1,0 0-1,0 3 1,0 2-1,0 11 1,0 3-1,0 2-2,0 3 2,-4 1-3,4-1-1,-4-2 1,-5 2 0,9-2-1,-4 5 0,4-6-4,0-2-1,0 2-4,0-5-4,0-1-6,0 0-6,0-3-4,0-2-4,0-2-6,0-2-4,0 4-7</inkml:trace>
  <inkml:trace contextRef="#ctx0" brushRef="#br0" timeOffset="431771.696">19823 9890 206,'0'0'32,"4"0"-1,-4 0-5,0 3-4,4-3 5,0 0-2,0 0 2,9 0 3,-5 3-4,0 0-2,0-3-2,1 0-4,3 0-4,0 2-3,0-2-1,1 0-3,-1 0-2,0-2-1,-4 2-2,9 0-3,-9-6-4,4 3-5,1 0-4,-5-1-7,0-2-3,0 3-8,-4-3-8,4-1-3,13-10-7</inkml:trace>
  <inkml:trace contextRef="#ctx0" brushRef="#br0" timeOffset="441426.2482">20621 9523 165,'0'0'16,"0"-4"-3,0 4 5,5-3 0,-1 3-4,-4 0 5,0-3-3,0 3 2,0-3-2,0 0 1,0 3-3,0-3 0,0-1 4,0 1 2,0 2-2,0-3 1,0 1-2,0 0-1,0 3 0,0-3-4,4 0-2,-4 3-1,0-3-1,0 3 0,0 0-2,0 0-2,4 0 0,0 0 1,-4 3 1,0-3 0,0 6-3,0 8 2,0 2-2,4 0 0,-4 2-1,0-2 1,0 1-2,0 2-2,4-3-2,-4-2-3,0-1-4,0 3-3,0-5-4,0-1-4,0-1-7,4-3-4,-4 2-7,0-1-5</inkml:trace>
  <inkml:trace contextRef="#ctx0" brushRef="#br0" timeOffset="441835.2716">20388 9837 254,'4'0'29,"-4"0"5,0 0-1,12 0 1,1-3-2,3 3-2,-4-3-3,9 3-4,-5 0-3,5-3-6,-5 0 0,5 1-3,-1-1-2,0 0-5,1 0 1,-1-1-2,-3 1 0,-1 0 1,1 3-3,-1 0 0,0 0 0,1-6 0,-1 6-1,0-4-3,1 1-1,-1 3-2,-4-3-3,1 3-5,-1-3-6,0 0-4,1 3-7,-9 0-5,8 0-3,-4 0-7</inkml:trace>
  <inkml:trace contextRef="#ctx0" brushRef="#br0" timeOffset="442235.2944">20556 10020 281,'0'-1'27,"4"1"-1,-4-4-3,0 1 1,0-3-2,8 3-6,-4 3 0,0 0-1,0 0-2,5 0-4,-5 0-2,0 0-1,0 0-1,0 0-1,0 6 0,-4-3 3,0 5-1,0 5-2,0 0 2,0-2 1,0-2 0,0 4-2,0 0-1,0-4 1,0-1-2,-4 2 1,4-4 1,0 4-1,0-6-1,0 3-2,0-4 1,0 0 1,0 4-1,0-4 0,4 0 1,-4 0-2,8 0 1,1-3 0,-1 0-1,0 0 1,0 0-2,0 0 0,5-3 0,-9 0 1,8 3-1,-4-3 0,0-4 1,1 1-1,-5 3 0,4 3-2,0-3-1,4-1-3,-8 4 1,5 0-2,-1 0-4,-4-1-2,0 1-4,0-3-5,-4 3-1,4 0-4,0 0-2,-4 0-2,0 0-1,4 0-2,0 0-11</inkml:trace>
  <inkml:trace contextRef="#ctx0" brushRef="#br0" timeOffset="442638.3175">20769 9950 335,'0'3'40,"0"-3"0,0 7-3,0-7-4,0 13-7,0-4-8,0 5-1,0 9-3,0-3-5,0 1 0,0 1 0,-4 2-2,4 1-2,0-1-1,-8 0-2,3 2 2,1 1-3,0-5 0,4-1-3,-4 2-4,0 0 1,0-3-3,0-1 1,0 0-5,-4-1-4,8-2-3,0-5-7,-4-1-9,4-4-4,0-3-6,0 15-9</inkml:trace>
  <inkml:trace contextRef="#ctx0" brushRef="#br0" timeOffset="443097.3438">21285 9947 301,'0'0'22,"0"3"0,0-3-3,0 0-3,4 0-6,-4 0-3,4 0-1,8 0-2,-8-3 0,0 0-1,0-5 0,1-2-1,-1 4 0,-4 3-1,4-7-3,0 4 2,0-5 0,-4 1 1,0 4-1,0 0 1,0-4 1,0 5 2,0-4-2,0 2 1,-4 4 3,-4-3 2,8 1 0,-9 2-2,1 0 1,4 3-2,-4 0 0,0 0 1,4 3-2,-5 0-1,1 5-1,0-2 1,0 4 2,4 1 3,-4-1-2,-1 2 2,1 4-2,4-5 3,0 5-3,0 0 0,4-2 0,-4 6 1,4-6-2,0 2-1,0 1 0,4 2 1,0-1-1,0-2-2,8 0 0,-3-2 0,3-1-1,0-1 0,0-2-2,1-5 1,-1 1-3,-4 0-4,9-2-1,-9-1-4,4-3-7,-4 0-2,0-3-8,1-4-5,-1-6-7,-4 2-3</inkml:trace>
  <inkml:trace contextRef="#ctx0" brushRef="#br0" timeOffset="443508.3673">21522 9572 366,'0'0'40,"0"0"-6,4 0-2,-4 0-6,8 0-7,-4 0-7,5-3-1,3 3-3,-4 0-3,4 0-2,5-3-3,-9-1-3,4 1-3,-8-3-3,5 3-5,-5-1-3,4 1-2,-4 2-5,4 1-4,-4-3-3,0 3-5,5 0 2,-9 0-6</inkml:trace>
  <inkml:trace contextRef="#ctx0" brushRef="#br0" timeOffset="443968.3936">21837 9682 240,'0'0'27,"0"0"-7,0 0 1,4 0 5,1 0-3,-1-4-1,4 4-5,-4-6-4,4 0 2,0-4-1,0 2 3,1-5-2,3 1 0,-8 1-4,4-5 0,0 0-4,1 2 0,-1-2-3,-4 1-1,0-1 0,4-3-1,-8 5 1,4-8-2,-4 4 0,4-4 0,0 5-2,-4-7 2,5 5-1,-1 0 1,-4-2 0,4-1 1,4 4 0,-4 2 2,-4-1 0,4 4 0,0 4 0,-4-4 0,0 5 0,0 5-1,0-4 0,4 7-1,-4 0 0,0 0 0,0 0-1,0 0 0,4 0 0,-4 3 0,0 7-1,0 4 3,0 2-1,0 6 3,0-4-1,-4 3 0,0 7 1,0-4-1,0 6-1,-4 2 1,4-2-2,0 1 1,0-4-2,-1-2-1,5 2 0,-4-3 1,4-2 0,0-1-3,0-2 1,0-5-3,4-1-3,1-4-1,3 1-2,4-7-4,4 0-5,-3-3-6,-1 0-8,0-6-5,5-4-6,-5 1-2</inkml:trace>
  <inkml:trace contextRef="#ctx0" brushRef="#br0" timeOffset="444365.4163">21837 9416 400,'0'0'46,"0"0"-7,0 0-6,0 0-10,13 0-6,-1 0-3,4 0-5,5 0-5,-1 0-9,1-3-5,3 0-7,1-4-4,-1 1-5,-3-4-4,3 3-4,-3-3-3,-5 4-6</inkml:trace>
  <inkml:trace contextRef="#ctx0" brushRef="#br0" timeOffset="447301.5842">17092 10972 225,'0'-3'32,"0"0"-8,-4 3-5,4 0-9,4-3 0,-4 0-1,0 3-4,5 0 0,3 0 2,-4 0 1,4-3 1,0 3 0,0-4-2,1 4 1,3 0 0,0-3-2,-4 0-1,0 0-3,1 3 1,-1 0 0,-4-3-1,4 3-1,0 0 0,-8 0 0,4 0-2,-4 3 2,0-3-1,0 0 0,0 9-1,-4 1 2,4 3-1,-4-2 0,-4-2 0,0 1 0,4-1 0,-4-1 0,-1-1-1,5-1 2,4 0-3,-4-2 3,0-1 0,4 0-2,-4-1 0,0 2 2,4-4-2,0 0 2,0 2-2,0-2 2,0 0 0,0 0 4,0 0 2,8 0 1,-8 3 3,12-3 0,-3 0-3,-5 0 0,4 0-1,-4 0-2,0 0-2,0 0 0,4 0 2,-8 0 1,4 3-1,1 0-1,-5 1 0,0-1 0,0 0 0,0 0 0,0 7-2,-5-4 2,5-3-3,-4 5 0,0-1-1,-4-1-1,0 3-4,4-4-2,-4 2-7,-1-1-3,5-3-4,4-3-2,-8 3-6,0 0-4,4 1-6,-17 8-7</inkml:trace>
  <inkml:trace contextRef="#ctx0" brushRef="#br0" timeOffset="447708.6075">16970 11284 201,'0'0'32,"0"3"-1,4-3-1,-4 0 3,4 0-3,4 0 1,-4 0 0,4 0 0,5 0-7,-5 0-3,4-3-3,4 3-2,1-3-2,-1 0-3,-4-4-2,9 1-4,-1 3 1,1 1-2,-5-4-1,1 3 0,3 0-1,1-1-3,-1 1-4,-4 0-1,1 0-1,-5 0-3,4-1-2,-3 1-5,-1 0-4,4 1-2,-7-1-4,-1 0-4,0 3-7,4-3-3,9-13-5</inkml:trace>
  <inkml:trace contextRef="#ctx0" brushRef="#br0" timeOffset="448226.6371">17256 11351 218,'-4'3'26,"4"0"-1,-4-3-8,4 3-3,0 1-6,-4-1 0,0 0-1,4-3 2,-4 0-2,0 0 1,0 0 1,4 0 2,-9 3-1,9 0 1,-4-3-1,0 0-2,-4 0 2,4-3 0,0 3-4,4 3 0,-8-3-1,-1 0-2,5 0 1,-4 0 0,4 3-2,0-3 0,0 2-1,4 8 0,-4-7-2,0 0 2,4 0 1,0 0 1,0-3-1,-9 7-1,9 1 1,0-8 1,-4 6-1,4-3 1,0 0 0,-8 4 0,8-1 1,0 0-1,0-2 0,4-1-2,0 2 0,-4-5 1,0 3-2,13 3 1,-5 0 0,-4-6 2,4 0 3,0 0-3,-4-3 1,5 3-1,3 0 1,-8 0-1,4-3-1,-4 3 2,4 0-3,1 3 1,-5 0 0,4 1-2,-4-1 2,0 10-1,0-6 2,0 6 1,-4-3-1,0 2-1,0-4-1,4 2 1,-4-1 0,0 3 1,-4 0-1,4 1 2,-4 0-2,0-7 0,-4-1-1,4 1 0,0 1 0,0-4 0,-5 0-1,1 0 0,4 0 0,0-3-2,-4 0-1,4 0-3,-4 0-4,-1 0-3,5-3-5,-4 0-4,0 0-3,4 0-3,4-4-3,-8 1-5,4 6-2,-5-8-7</inkml:trace>
  <inkml:trace contextRef="#ctx0" brushRef="#br0" timeOffset="448876.6743">17637 11580 215,'0'0'32,"0"0"0,0-3-3,0 1-6,0 2-2,4-3 1,-4 3-1,0-3-3,4-4 3,8-2-1,-3-1-3,-1 5 0,-4-4-2,4-4-3,-4-4-3,4 1-4,-4 0 2,1-5-3,3-1-3,-4 8-1,-4-9 3,8 3-2,0-3-1,-4 6 0,0-5 0,0 1 2,1-1-1,-1 1 2,0 2 0,-4-2 1,4 2-1,0 2-1,0-5 1,-4 1-2,4 2 0,0 1-1,0 2 2,-4 1-1,4 0-1,-4 3 1,0 0 0,0 3 1,0-1-1,0 4 2,0 0-1,0 4 0,0-1 1,0 3-1,0 0-1,0 0 0,0 0-1,0 0 2,0 3-1,-8 11 1,8 2 1,-8-1 1,4 4 2,4-5-1,-8 5-1,4 0-2,0 2 3,-1-4-1,5 5 1,-4 2-1,0 2-1,4-6 0,-4 9 1,4-2-2,0-3 0,0 1-1,0-1 1,0 0-1,4 1 0,-4-1-1,4-5 0,5-1 0,-5-2-4,8-3-1,-4 1-2,0-5 1,-4 1-4,5-1 0,-1-5-1,0-4-1,4 0-6,-8 0-5,5 0-4,-5-4-4,4-2-4,0 0-3,-8-1-1,12-2-1</inkml:trace>
  <inkml:trace contextRef="#ctx0" brushRef="#br0" timeOffset="449301.6986">17666 11208 376,'0'-3'50,"0"3"-8,4 0-6,-4 3-8,0-3-5,8 0-5,0 0-3,4 0-5,5 0-2,-5 3-2,4-3-3,1 0-4,-1 0-4,0-3-5,-3 3-3,3-7-9,1-2-9,-1 3-4,-4-1-6,0 2-2,1-1-2,-1-13-6</inkml:trace>
  <inkml:trace contextRef="#ctx0" brushRef="#br0" timeOffset="456172.0916">18296 11351 283,'0'0'42,"0"0"-1,0 0-3,0 0-3,4 0-3,-4 0-4,0 0-2,0 0-2,4 0-2,0 0-3,0-7-2,5 6-3,-1-2-3,-4-2-4,4 0-2,4-1 0,-3 3 0,-5 3-3,0-4-1,0 4-3,4-3-5,-4 0-1,0 0-3,4 3-3,-4 0-1,1 0-4,7-3-5,-8 3-4,0 0-2,8-3-7,-3-1-1,-1 0-5,20-6-8</inkml:trace>
  <inkml:trace contextRef="#ctx0" brushRef="#br0" timeOffset="456733.1237">18693 10999 287,'0'0'27,"0"0"-1,0 0-3,4-3-5,9 0-5,-5-6-3,0 4-4,0 2 0,4-4-2,-3 4-3,-5 0 2,4 3 0,0-3-3,0 0 0,0 3 1,1 0 3,-1 0 0,-4 0 2,4 0-3,-8 0 2,4 0 1,0 3-4,-4 0 1,0 10 0,0-5 0,0 1-1,0 1-1,0-1 0,-4-1 0,0 2-2,-4-1 2,4-2 0,4 1-1,-8 1 0,4 4 0,-1-4 0,1 1 0,4-4-1,-4 2 4,0 5 3,4-4 0,-4-4 0,0 5 1,4-4-1,0 0-1,0 1 0,4-1-1,-4 1-3,4-3 1,-4 3 0,4-1-1,0-6 0,5 0-1,-5 0 1,4 0-1,-4-3 0,4 3 0,0 0-1,0-3-4,1-4-5,-1-1-3,-4 2-2,0 3-3,4 0-2,-4-4-4,0 4-1,0-3-5,1 3-3,-1-5-8</inkml:trace>
  <inkml:trace contextRef="#ctx0" brushRef="#br0" timeOffset="457143.1471">19111 10785 322,'0'-3'33,"4"1"-4,-4 2-6,0-5-4,0 5-5,0 0 1,4 5-4,0 6 0,-4 5 2,0-2 0,0 6-1,0-3-2,0 5 0,0-3-3,0 2-1,0 0-3,0 1 0,0-1-2,0-2 0,4-2-5,0-1-6,-4 0-6,0-8-3,0 5-3,0-4-3,0-2-5,0-1-3,-4-3-7</inkml:trace>
  <inkml:trace contextRef="#ctx0" brushRef="#br0" timeOffset="457552.1705">18652 11340 279,'0'0'31,"0"0"-1,0 0-4,0 0-1,13 0 0,-1-5-8,-4 5-4,4-2-3,5 2-2,-5 0-2,0 0 3,5 0 3,-5-3 1,8 0 0,1 0-2,-5-4 0,1 4-1,-1 0-2,0 3 2,5-3-3,-1 3-2,1-3 0,-5 0-1,5 3-3,-1 0 0,5 0 1,-9-4 1,4 4-2,5 0-1,-5-1 1,1-2-1,-1-1 0,1-2 0,-1 0 1,1 3-1,-1-1-2,-3-2-3,-1 1-1,0 2-2,-3 0-1,-1 0-8,-4 0-5,0-4-3,-4 7-8,1-6-6,-5 6-9</inkml:trace>
  <inkml:trace contextRef="#ctx0" brushRef="#br0" timeOffset="458136.2039">18939 11473 227,'4'0'28,"-4"0"-3,0 0-1,0-6-7,0 6-3,0 0-4,0-3-1,0 3-1,0 0-1,0 0 1,-4 0 1,4 3 3,0-3-1,-4 3 0,4-3 1,-8 3 0,8-3 0,-5 0-1,-3 3-2,0-3 0,0 0-3,0 4 0,4-4-2,-1 3 2,-3 0 1,4-3-2,-4 3-1,4 0 0,0-3-1,0 0 0,0 0 1,0 7-1,-1-7-2,1 4 2,4-4-1,-4 0-1,0 0-1,0 4 2,4-4-1,0 6 0,0 4-1,0-1 0,0-6 2,0 4-1,0-6 0,0 2 0,0 1-1,0 2 0,0-3 0,0 0 0,4 0 0,-4 4 0,4-2 0,0 1 0,-4 0 0,4 1 0,-4-4 0,5 3 0,-5-3 0,0 4 0,0-4 0,4 3 0,-4-4 0,8 1 0,-4 3 0,0-6-1,-4 4 2,4-1-1,0 0 0,4 0 0,1-3 0,-5 3 0,0-3 0,0 7 0,4-6 0,-4 6 0,0-4 2,-4 0-2,4 7 0,0-1 2,1-4-1,-5 8 1,0-4 0,0 1 1,0-1-2,0-1 2,0 2 1,-5-1-3,5 4 4,-8-5 0,0 1-1,4-2 1,-8-1-1,3 0-2,1-2 1,4-1-1,-4-2-2,0 3 1,0-4 0,-1 0-3,1 0 0,0 0-1,0 0-3,0 0-3,4-4-7,4 3-4,-4-2-6,4-10-8,0 0-2,0 0-8,4 2-1</inkml:trace>
  <inkml:trace contextRef="#ctx0" brushRef="#br0" timeOffset="458718.2372">19340 11605 218,'0'-6'26,"4"3"-4,-4-1-8,4-2 0,0-3-4,0 1-4,0-2 4,1 4 2,-1 3 1,0-9-3,0 3 3,0 3-2,0-7-1,-4 3-1,0 2-2,4-1 1,-4-4 0,0 4 1,0 4-1,-4-2 3,0-5-1,4 5-1,0 1-1,-8 3-1,4 0 0,-5 1-1,5 2 0,0 0 1,-4 0-4,4 0 2,-4 0 0,4 0-3,-4 0 1,3 2-2,-3 1 0,0 13 0,0-4-1,4 3 1,-4-3 0,4 4 2,-9 2 0,5-2-1,0 4 0,0-1 1,8 2-1,-4 1 2,-1-1-3,5-2 2,-4-5-2,4-1 0,4 0-1,1-5 0,-1-2 3,8-3-2,-4 1 3,0-4 0,5-4 1,-1 1-3,0-3 1,0-8-2,5-6 1,-5 0 0,4 2 0,-3-1 1,-5 0-2,0 2 0,-4 1 0,0-2-1,-4-1 1,0 6-4,0-1-3,0 8-2,-4 3-6,4-4-5,-8 1-5,0 3-4,0 3-4,-1 0-3,1 0-3,0-3-4</inkml:trace>
  <inkml:trace contextRef="#ctx0" brushRef="#br0" timeOffset="461698.4077">19876 11076 206,'4'0'38,"-4"0"-3,0 0-1,0 0-1,5-7-4,-5 4-4,8 0-1,-8-2-3,0-1-3,4 3-2,-4-4-1,0 4-2,4 3-2,-4 0-1,0 0-1,4 0-1,4 0-1,-8 3 3,4 4-3,-4 4 0,0 5-2,0 0 0,0 1-1,0 2-2,-4-4-1,4 4 1,0-2-1,0 2-3,0 0-3,0-1-3,0 1-1,0-8-6,-4 2-4,4-4-8,0 1-3,0 1-5,0-2-4,0-2-2,0 12-9</inkml:trace>
  <inkml:trace contextRef="#ctx0" brushRef="#br0" timeOffset="462114.4315">19786 11225 257,'0'0'36,"0"0"1,4 0 1,-4-3 0,13 3-1,-5 0-7,4-2-8,-4-1-6,5 3-4,3-3-4,-4 0 0,9 0-8,-5-4-6,0 1-5,1 3-8,-5 0-5,4 0-3,-3-4-6,-1 2-2,0-1-4,17-13-6</inkml:trace>
  <inkml:trace contextRef="#ctx0" brushRef="#br0" timeOffset="462530.4553">20589 10745 287,'0'0'25,"0"0"-1,0 0-2,0 0-3,4 10-6,-4 9-3,4-2 1,-4 2 0,4-1 1,-4 4-1,4-1 0,-4-2-2,4-2-2,0 2-2,0-1 1,-4 4-4,0-6-5,0 1-8,0-1-6,0-1-7,0 1-6,-4-4-2,0-1-5,-16 29-7</inkml:trace>
  <inkml:trace contextRef="#ctx0" brushRef="#br0" timeOffset="462612.46">20355 11171 304,'0'0'31,"0"0"-2,4 0 1,1 0-6,-5 3-5,4-3-4,8 0-3,8 0 0,1 0-2,-5 0 2,5 0 0,-1-6-2,5 0-2,-1-4 1,1 1-1,-1 1-2,1-2 0,0 1-3,-1-1 0,-3 2-2,3 2-2,-3-1-2,-1 4-7,-4-3-4,-3 3-4,-1-1-5,0 1-2,-4 0-2,1 0-3,-1 3-1,-4 0 1,-4 0-1,0 0 1</inkml:trace>
  <inkml:trace contextRef="#ctx0" brushRef="#br0" timeOffset="463031.4839">20527 11311 314,'0'0'31,"0"-3"-2,4 3-2,0 0-1,9-3-7,-5 3-3,4-3-6,0 3-3,1 0 0,-5 0-2,4 0-2,1 0 0,-5 0-2,0 0 0,0 0-1,-4 0 0,4 0 1,-4 6-2,1 3 3,-1-2 0,0 2-2,0 1 1,-4-5 0,0 4 1,0 4 2,-4-4 3,0-4-1,4 5 0,-9-1 2,1-2-3,4 7 0,-4-4-1,4 5 1,-4-3-2,4 0 0,-5 1 0,5-7 1,0 1 2,0 7-2,4-4-1,0-1 0,-4-6 0,4 4 0,0-3 0,0 3 0,4-7 0,-4 6 0,0-3-1,12-3-1,-3 3 1,3 1-2,-4-1 2,0-3-2,5 0 0,-5 0-1,4-3-3,-4 3 0,5-4 0,-1 1-4,-4-3-3,0 0-1,0-1-5,1 2-5,3-4-6,-4-4-6,0 4-4,4 2-7,17-20-6</inkml:trace>
  <inkml:trace contextRef="#ctx0" brushRef="#br0" timeOffset="463494.5104">21096 11284 294,'4'0'24,"1"0"-1,-5 0-2,4 0-2,-4 0-1,4-3-3,4 3 0,0 0-4,0-3 0,0-4-1,1-2-1,3 7-2,-4-7-1,0-1-1,5-3 0,-5 2 2,0-1-1,-4 2 1,4-3-2,-4 5-1,0-4 0,-4-1 0,0 0 2,0 8-1,0-4 1,0-1-2,0 4 1,-4 3 2,-4 1-1,4-1 1,0 0 0,-4 3 0,0 0 1,4 3-1,-5 2 1,1 4 1,4 1-3,-4-1 2,0 6-1,-5-3-2,1 4 2,4-1-2,0 4 0,-5-5 0,9 5-2,-4 0 1,8-4-1,-8 0-1,4 3-1,4-2 0,0 0 0,0-2 0,0-1 0,0-1-2,4 0-2,4-6 0,4-3-1,-3 3-3,3 1 0,4-7-3,-3-7-2,3 1-3,0-7-3,-3 2-8,3-5-7,0 0-10,1 2-4,-5 1-4,37-33-6</inkml:trace>
  <inkml:trace contextRef="#ctx0" brushRef="#br0" timeOffset="463908.5341">21436 10847 376,'0'-3'42,"4"0"-1,-4-1-6,0 1-3,4 0-8,5-3-6,-1 2-5,4 4-1,-8 0-4,8-1-2,1-2-1,-5-4-2,4 4 0,4 0-2,-7-3 0,3 2-5,-4-2-3,4 0-3,-3-1 0,-1 6-5,-8-6-2,8 4-7,-4-3-7,-4 3-5,0 3-6,0-7-3,0 1-4</inkml:trace>
  <inkml:trace contextRef="#ctx0" brushRef="#br0" timeOffset="464335.5585">21776 10953 196,'8'-3'27,"-4"-3"1,4-2-3,1-2 3,-5 1-2,8-7 0,-4 5 0,4-5-3,-3 0 1,-1 2-4,0-5 0,0 1-2,0-4-3,1 4-2,-1-1-3,0-1-4,-4-3 0,8 0-3,-3 3 0,-1 0-1,-4 1 1,0-2-3,0-1 2,4 1-1,-4 0 3,0 2 1,0 3-2,1-1 0,-1 1 1,0 5 1,-4-2-2,4 4 2,-4 2-1,0 4-1,4 0 3,-4 0-3,0 3-1,0 0 0,0 0-1,4 3 1,-4-3 2,0 6 0,-4 13 2,4-1-1,0 1 1,0 2-1,-8 4-2,4 5 1,0 1-2,-1 2-1,1 3 0,0 1 0,4 3 1,-4-4-1,4-1-5,0-8-1,0 0-3,0-4-2,4-9-3,4-1-2,1-4-3,3-6-6,0-3-7,-4 0-6,5-6-6,-5-7-2,4-4-3</inkml:trace>
  <inkml:trace contextRef="#ctx0" brushRef="#br0" timeOffset="464419.5633">21805 10635 330,'0'0'45,"0"0"-1,0 0-3,4 0-10,8 4-8,4-4-8,1 0-6,3 0-12,5-4-11,-5 1-12,1 3-8,3-12-6,-3 4-4</inkml:trace>
  <inkml:trace contextRef="#ctx0" brushRef="#br0" timeOffset="465214.6088">22320 8950 223,'5'0'24,"-5"0"-1,0 0-3,0 0-1,0 0 1,4 3-3,4 1 4,0 2-4,4 10 5,1-2 1,3-1-1,0 1 0,1 5-2,-1-3-3,-4 5-4,5 1 1,-5-1-2,4 9 3,1 2-3,-5 6-1,4 0-2,-7 7-2,3 1 2,-8 6-2,4-3-2,0 2 3,-4-1-2,5 5 0,-9 1 1,4 4 1,-4-2-2,4 4 0,0 4 1,0 3-1,0-9 1,-4 5-2,0-7 2,0-1-2,4-2 0,-4-2 1,0-1 0,0-1-1,0-2 1,-4-2-1,0 5-1,-8 2 1,4 8-3,-1-5 1,-7 5-1,4-1 0,-5-2-1,5-5 0,-4 1-1,-5-5 2,1-4 0,3-3 1,-7-4 1,3-2-2,1-1 0,-1-5-1,5 5 0,-4-6-1,-1-1-1,9-5-3,-5 0-5,9-8-5,-4 3-5,4-5-4,4-4-5,-9-1-6,5-9-10,4 3-10,0 0-11</inkml:trace>
  <inkml:trace contextRef="#ctx0" brushRef="#br0" timeOffset="469216.8377">2174 14794 342,'0'0'45,"4"-3"-2,-4 0-8,0 3-3,0-3-5,4 3-3,0-3-2,0 3 0,4 0-1,-3 0-3,3 0-2,0 0-1,4 3-1,-8 0-3,9 6 0,-5 4-1,4 1-3,0 6 2,1 0-2,7 9 0,-4 1-1,5 7 0,-1-4-2,1 0 0,8 7-1,-5-3-2,1 2 2,-1-2-1,5 3-2,-5-2 2,-3-5-2,8 1-1,-13-7-4,0-5-3,1-1-3,-5-2-3,0-5-1,1-1-2,-1-4-3,-4 2-2,0-4-1,-4-1-6,5-6-2,-5 0-6,0 0-8,0-3-2,-4-3-3</inkml:trace>
  <inkml:trace contextRef="#ctx0" brushRef="#br0" timeOffset="469651.8626">2669 14662 309,'0'-3'43,"0"3"0,0 0-9,0 0-3,0 0-4,0 3-4,-4 0-7,4-3-1,0 0-2,-4 4-1,-4 2-1,4 10 2,-4-2-1,4 5 0,-1 5-1,1 3 1,-4 2 0,-4 4 0,0 4-1,-1 2 0,1 1-3,0 3 2,-5 0 0,5 3-2,0-3-1,0 3-2,-5 2 0,5 1-1,0 0-2,-1 1-1,1-4 0,0-6-3,4-4-1,-1-6-3,1 1-3,4-6-3,-4-8-2,8-1-3,-4-4-3,4-6-3,0 0-9,0-6-10,0-6-19</inkml:trace>
  <inkml:trace contextRef="#ctx0" brushRef="#br0" timeOffset="470083.8873">3066 14844 414,'0'0'47,"9"0"-9,3-4-9,-4 4-6,4-3-5,9-3-4,-9-1-4,0 1-4,9-2-2,-9-5 0,5 4-2,-5-1-6,4 2-3,-8-1-3,5-1-11,-9 4-7,0 0-12,0 4-8,0-4-13</inkml:trace>
  <inkml:trace contextRef="#ctx0" brushRef="#br0" timeOffset="470170.8923">3054 15149 442,'0'0'47,"8"0"-8,-8-3-6,13-9-10,7 3-5,-8-1-5,5-2-3,3 1-6,-3-2-7,3 0-5,1 0-6,-9 5-5,4-1-9,-4-1 0,9 4-1,-5 1-13,9-4-9,32-18-7</inkml:trace>
  <inkml:trace contextRef="#ctx0" brushRef="#br0" timeOffset="470598.9168">4024 14715 372,'4'0'44,"-4"-3"-3,5-1-8,-5 1-8,0 2-4,0-6-6,0 2-1,0-2-3,0 0 3,0-2-6,0 2 0,0-4 0,0 2 1,0-1-3,-9 1 2,5 1-5,-4 1 2,-4-5-2,4 5 1,-1-2 0,-3 7-1,0-1-1,0-4 1,-5 7-1,5 0 0,0 0 2,-1 4-2,1 2 1,-4 5-1,8 2 1,-5 0 1,1 1 0,0 5 0,4 5 1,-1-4 0,1 6-1,-4 1-1,8 2 0,0-2 0,0 3 1,4 0-1,0 2 0,0-2-1,4 0-1,-4-1 2,8-2-3,8 0 2,-3-3-2,-1-5 1,0 1-1,0-4 0,5 0 0,-5-8 1,0-1 0,9-4 0,-9-3-2,4 0-1,1-3-4,-1-1-3,1-7-5,-1 2-4,-4-4-5,0 3-5,1-1-10,-1 2-11,0 2-9,9-20-14</inkml:trace>
  <inkml:trace contextRef="#ctx0" brushRef="#br0" timeOffset="471022.941">4340 15103 411,'4'0'65,"-4"3"-11,0 0-8,0 3-9,0 10-5,0-5-7,0 2-5,0 0-7,0 7-2,4 3-4,-4-3-1,0 3-9,0-3-2,0 3-4,4-3-7,-4 3-2,-4 0-6,4-5-7,0 1-11,0-3-15,0-5-11</inkml:trace>
  <inkml:trace contextRef="#ctx0" brushRef="#br0" timeOffset="471858.9888">4786 13775 233,'4'0'22,"-4"0"-6,0 0-1,0 0-3,0 0-4,0 0 0,4 0 1,-4 3 2,0-3-3,4 4 4,0-4 2,-4 0 2,0 0 3,4 0 0,-4 0 4,4 0-3,-4 3 1,0 0-2,0 10-2,0 3-2,0-5-3,0 1-1,-4-2-4,4 4-1,-4 8-2,0-1 1,-4-2 0,4 2-1,0 4 1,-4 2-1,4 0 2,-5 2 0,1 1 0,4 0-2,-4 4 0,0-2 3,4 1-3,-5 4 0,5-1 1,0-3 0,0 7 0,0 3-1,0 0 0,-4 3 2,8-1-2,0 1 1,0 0-1,0 0 1,0 0 1,4 3 1,0-3-2,0-1 0,8 1 0,-8 0 0,5 0 1,-1-3 0,0 3-1,0-3-1,0 0 1,1-1-1,-1 5 1,4-5-1,-4 0 1,0 1-1,1-6 0,3 0-2,-4-4 1,0-1 0,-4-5-2,9-3 1,-5-2-1,4-6-1,-4-2 1,0 2 0,1-5-1,-1-1 0,0-4 0,4 4 0,-4-4 0,-3-3-2,7 0-2,-8 0-3,4-3 1,-4 0-2,4 2-2,-4 1 1,1-3-3,3 0 2,-8 3-3,0 1-2,0-4-2,4 0 0,0 0-5,-4 3-7,4-3-7,-4 3-9,0-3-9,0 19-12</inkml:trace>
  <inkml:trace contextRef="#ctx0" brushRef="#br0" timeOffset="473339.0735">5470 13767 339,'0'0'55,"0"0"-5,0 0-8,0 0-8,0-3-6,0 3-8,0 0-3,0 0-4,0 0-1,0 6 0,0 9-1,0 7-4,8 2 0,0 1-2,0-1-1,0 6-2,-4-3-1,5 5 0,-5-2-1,0-3-4,0 2-5,0-5-1,-4-3-6,0-2-5,0 0-8,0-5-7,0-1-8,4-1-10,-16 19-8</inkml:trace>
  <inkml:trace contextRef="#ctx0" brushRef="#br0" timeOffset="473770.0981">5175 15023 459,'0'0'52,"0"0"-12,4 0-7,-4 0-9,4 0-5,0 0-5,12-5-3,1 2-3,3-10-2,-3 4-3,3-2-4,-3 1-6,3 4-3,0 0-3,-3-4-9,-5 0-9,5 3-11,-5 0-11,21-12-13</inkml:trace>
  <inkml:trace contextRef="#ctx0" brushRef="#br0" timeOffset="474202.1228">5584 14718 435,'0'-3'43,"8"3"-8,-8-3-8,4-1-7,5 1-6,-1 3-3,-4 0-2,8 0-4,-4 0-1,1 3 1,-1-3-3,0 4 0,0-4-1,0 6-1,5 0-1,-5 1-2,0-1 1,0-1 1,-4 1 0,-4 10 0,8-5-1,-8 5 2,0 0 0,0 0 0,0-2 1,-4 5-1,0-1 0,0 1 1,0-5 2,-8 5 2,4-5 0,8 2 0,-9 0 0,5-5 0,-4 2-1,4 0 0,4-2-1,0-1 1,0 2-2,-4-1 1,4-1 1,0-4-2,0 1 0,4-1 0,-4 4-1,4-6 0,0-1-1,4 1 1,1-4-1,-1 0 0,4 0 0,-4-4-1,5 4 0,7-3-3,-4-5-6,1-1-1,-1 2-3,-4-2-2,9-1-8,-9-1-9,9-1-8,-5 0-11,29-31-11</inkml:trace>
  <inkml:trace contextRef="#ctx0" brushRef="#br0" timeOffset="474636.1477">5949 13596 331,'0'-4'35,"0"4"-11,0 0 1,0 0 3,4 4 0,0 2-2,8 13-2,0-2-3,5 11 1,3 5-5,-3 8-1,3-3 0,5 12-2,-5 2-1,1 9-2,-1 1-2,0-2-2,1 2-3,-5-2 1,5 2-4,-9-1 2,0 1 2,5 5 1,-5-1 1,-4 3-2,0-6 2,5 6-1,-9-9 0,0 0-2,-4-1 0,4-5-1,-4-1 0,-4-7 1,-4 0-2,-1-3 1,-3 0-1,4-3-2,-4-1 1,-1 1 0,5-10-1,-4 0-2,0-3-4,-1 2-3,1-8-1,0 1-4,0-4-1,3-3-2,-3-5 1,4-5-4,4-2-6,0 0-8,0-6-13,0-2-13,4-35-8</inkml:trace>
  <inkml:trace contextRef="#ctx0" brushRef="#br0" timeOffset="475071.1726">6812 14853 447,'0'0'52,"0"0"-12,4-3-11,1 3-7,-1-6-9,4-1 0,-4 1-5,0-1-3,0-1 0,4 2-1,1 0-1,-1-4-1,-4 1 0,0 2 0,0-1-2,0-1 0,-4-1 1,4 1-2,0 1 0,-4-8-2,0 6 0,0 2 1,0-1 0,0-4 1,-4 4 1,0-1-1,4 5 0,-8-1 0,4 3 0,-4-4 1,4 7 0,-1 0 0,-3 4 0,4-1 0,0 0 2,-4 8 0,0 2 3,4 3 1,-5 0 2,1 1-1,4 4 0,0 1 2,-4 2-3,4 1 2,0-4-1,-5 3-1,9-2-2,0-1-1,0-2 0,0-2-1,0 2-1,9-3 2,-1-1-3,4-3 0,0-2-4,-3-1-2,3-4-5,0-2-4,5-3-1,-5 0-5,4-3-6,1-5-12,-1-5-12,-4-2-11</inkml:trace>
  <inkml:trace contextRef="#ctx0" brushRef="#br0" timeOffset="475507.1975">7062 14216 462,'0'0'52,"0"-2"-10,0 2-10,4-3-7,4 0-7,1-1-4,3 1-3,4 0-5,1 0-6,-1-3-4,4 2-6,-7 0-3,3 0-3,1 1-5,-5-3-6,0 0-8,-4-1-6,0 1-6,1-4-3</inkml:trace>
  <inkml:trace contextRef="#ctx0" brushRef="#br0" timeOffset="475946.2226">7652 13871 397,'-4'0'43,"-1"0"-5,5 0-6,-4 3-10,0-3-4,0 6-5,-4-3-3,4-3-4,0 3 1,0 4 0,-4-4-2,3 2 2,1 1 1,0 1-1,0-1 0,-8 0 0,8-3-1,-4 4 0,-1-6 0,1 3 0,0-1 0,8 0-2,-8 3 1,4-3 0,0 1-3,0 2-1,-5 0 0,5 1 0,0-6 0,4 9-1,0-4 0,-4 1 1,0-1 0,4 3-1,0-4 0,0 5 0,-4-1 0,4 1 1,0-1-1,0-1 0,0 2 0,4 3 0,-4-5 0,0 1 0,0 4 0,0-4-1,4-1 1,-4 5 0,4 0 0,-4-4 0,8-1-2,1-1 1,-5-1 1,4-3 0,-8 0 0,8 0 0,-4-3 0,8 4 0,-7-4 0,-1 3 0,4 0 0,-4-1 0,4 1 0,0-3 0,-8 3 0,4 0 0,0 3 1,1 1 0,-5 2 2,8 2 0,-8-1 0,4 0 1,-4-1 0,0 4-2,-4-2-1,4 2 2,-4-4 0,0-1-3,-5 2 2,5-4-2,-4 0 0,0-2 0,4 2-2,-13-1-1,13-2-4,-8 0-3,4-3-1,0 3-6,4-3-5,-5 0-10,5-3-11,0 3-11,4 0-7,0-8-3</inkml:trace>
  <inkml:trace contextRef="#ctx0" brushRef="#br0" timeOffset="476391.2481">7889 14387 323,'4'-3'54,"8"-3"-2,-3-2-10,3-8-8,4 2-8,-3-6-3,3 1-4,4 2-3,-3-4-3,-1-1-1,1-3-2,-1 4-1,0-3-2,1-1 0,-5 1-4,0-2 2,-4 2-1,1 1-2,-5-6 1,4 2-1,-8 0-1,8-6 0,-8 4-1,4-1 0,-4-4 0,4 7 0,-4-1 0,0 7 0,0 2 2,0 8-1,0-2 0,0 7-1,0-1 0,0 7 0,0 0 0,0 0 2,0 4 0,-4 18 2,4 2 0,0 6-1,0 0 2,-4 11-2,-4 1 2,8 1-3,-8 0 0,8 0 0,-4-4-1,0 4-1,4-3-1,-5-3-6,5-4-4,0-1-3,5-2-1,-1-6-5,4-8 0,4-4-4,0-7-7,1-2-8,-1-3-8,0-4-2,1-3-4</inkml:trace>
  <inkml:trace contextRef="#ctx0" brushRef="#br0" timeOffset="476830.2732">7885 14052 446,'0'0'53,"0"0"-10,0 0-11,8 0-8,4-7-6,1 7-5,7-9-4,1-1-4,3 4-7,1 1-7,4-1-9,-5-4-6,-3 1-15,3 4-9,-8-1-8,58-13-9</inkml:trace>
  <inkml:trace contextRef="#ctx0" brushRef="#br0" timeOffset="477276.2987">8769 14085 206,'4'0'34,"-4"-3"2,0 3 5,0 0 4,0 6-1,0-2-5,0 7-7,0-2 0,0 4-8,0 0-2,0 1-2,0 5-2,0-1-4,0 1-3,0 4-5,0 0 1,-4 1-4,4-1 0,0 3-6,0-2-5,0 1-1,0-4-6,0 3-1,-4 1-8,4-4-8,0-2-4,-8-5-4,8-1-7,0-7-3</inkml:trace>
  <inkml:trace contextRef="#ctx0" brushRef="#br0" timeOffset="477715.3238">8614 14370 428,'0'0'54,"4"0"-10,-4 0-8,0 0-7,8 0-4,0 0-7,5 0-5,3 0-2,-4 0-4,0 0-7,5 0-5,-5 0-5,9 0-5,-9 0-4,8 0-7,-3 0-11,-1 0-7,-4-3-9,37 6-9</inkml:trace>
  <inkml:trace contextRef="#ctx0" brushRef="#br0" timeOffset="478163.3494">9514 14168 383,'0'0'51,"0"-3"-12,0 0-8,0-1-10,-4-2-5,0 0-5,4 2-2,-8 1-2,4-3-1,-4 1-4,4-1 0,-9 3 0,1-4-1,0 1 0,0 3 0,3 0 1,-3 3 2,4 0-1,-4 0 3,-1 3-1,-3 0 2,4 3 0,-1 7 0,5 1 1,-4 2-1,0 3 0,3 2 1,-7 0-1,8 4 0,0 5 1,4 0-1,0 5 1,-5-8 0,9 4-1,0-1-2,0 2-1,0-2 0,9-3-2,-1-3 0,4-2 0,0-3-1,1-1 0,3-6-1,-4-5-2,5-4-2,-1 0-2,0-3-2,1 0-3,-1-3-2,-4 0-4,5-4-6,-5 1-6,0-7-9,1-1-8,-5 4-7,4 4-4,21-21-3</inkml:trace>
  <inkml:trace contextRef="#ctx0" brushRef="#br0" timeOffset="478253.3546">9731 14572 380,'5'-4'49,"-1"1"-6,4 0-5,0 0-11,0 0-8,4 0-4,1 3-3,-5 0-4,4-4-2,0 4-1,-3 0-2,3 0 1,-4 0-2,0 0-1,1 0 0,-1 4-1,-4-1 2,0-3 2,-4 0 0,0 6 1,0 4 1,0 4-1,0 2 1,-4 0-1,0-5 1,-4 5-2,3-5 0,-3 2 0,4 3 0,-4-1 1,8 0 1,-4 1-2,0-2 1,0 2 1,4-2-3,0-1 0,0-4 0,0 4-2,0-5 1,0 2-1,0-4-1,4 0 1,4-2 0,0-4-1,4 0 0,5-4-2,-5-2-3,9 0-3,-9-6-6,0 0-5,4 2-6,1-2-11,-1 0-17,-3 0-14</inkml:trace>
  <inkml:trace contextRef="#ctx0" brushRef="#br0" timeOffset="478979.3961">10509 13344 243,'0'0'37,"0"4"0,0-4-7,0 3-3,0 6-4,-12 4-4,8 1-2,-4-1-1,0 0-2,3 1 1,-3 2 2,0 0-1,4-2-2,-4 2 0,-5-2-2,5 5-2,0 2 0,-4 1 0,4 2-1,-5 10-3,5-6 2,-4 9 1,0 6 0,3 4 0,-3 6-1,-4 2 0,3-4 0,1 5 0,0 0-2,0-2 1,3 1 0,1-2 0,-4-6-1,4 6 0,0 6-2,4-5 1,-5 5 0,9-5 1,0 5-1,0-1 1,0-4-1,0-1 0,0-4-1,0-3 1,9-1-2,-5-2 0,0-4 2,8 1-2,0-6 0,5 1-1,-5-2 0,0 0 0,5 1-2,-1-4 1,4-5 0,1 2-1,-1 0-2,-3-1-1,3-9-5,-3-1-1,-1 2-1,4 1-4,-7-3-2,3-2-4,0-8-3,-3 1-4,-1-1-11,0-6-12,1 0-13</inkml:trace>
  <inkml:trace contextRef="#ctx0" brushRef="#br0" timeOffset="479434.4221">11218 13526 372,'4'-4'46,"-4"4"-3,0-3-8,0 3-7,0 0-7,0 3-3,0 1-1,0-1-1,0 3 1,0 8-3,0 6 0,-4 3-1,-1 6-1,5-2-2,-4 0-1,0 3-3,4 7-1,-4-4-1,0 5-2,0-1-3,4-4-2,-4-2-6,4 2-3,-4-1-6,0-5-3,0-3-6,0-2-10,-1-5-11,1-1-9,-4 37-7</inkml:trace>
  <inkml:trace contextRef="#ctx0" brushRef="#br0" timeOffset="479884.4479">11197 14626 398,'0'3'50,"0"0"-7,0 7-6,0 2-7,-4-1-6,4 2-4,-4 1-2,4 6-2,0-1-5,-4 1-1,4 4-3,-4 2-1,4-3-2,0 0 0,-4-3-2,4 3-2,-4-6-4,4 5-4,0-4-1,0-2-5,-5 0-3,5-5-6,-4-2-6,4 1-9,-4-7-9,4 0-8,-8 8-7</inkml:trace>
  <inkml:trace contextRef="#ctx0" brushRef="#br0" timeOffset="480336.4737">11484 13294 327,'0'-4'33,"0"4"-6,0 0 1,0 0 1,0 7 1,4 10-1,0 5-4,0 2-2,8 3 1,5 4-3,-1 7 3,4 1-2,1 1-4,-1 3 1,5 5-5,-5 11 0,1-2-4,-9 5 1,5 5-3,-1-1 0,-4 6-2,0-5 0,-3 6 2,3-6-2,-8 4 2,0-7 1,-4 9-1,0-2 0,0-4 0,0-3 0,-4 1-2,-8-8-1,4-1 0,-1-4-1,-3-7-2,4 1-1,-4 0 0,-5-6-4,5-1-4,0-2-3,-1-7-2,-7 8-5,4-7-2,-5 2-3,9-3-2,0 0-4,-5-1-5,1-2-9,3-6-10,5-5-11,-20 30-11</inkml:trace>
  <inkml:trace contextRef="#ctx0" brushRef="#br0" timeOffset="480791.4997">12302 14708 358,'0'0'36,"0"0"-9,0 0-2,0-3-3,0 3-2,9 0-4,-1 0-4,8-5-3,-4-4-4,-3 3 1,-1-4-2,0-3-1,0 5 0,-4-4-1,0 2 0,5-4-2,-9 4 1,4-2-1,-4-4-2,4 1-2,-4-1 0,-4 2 2,4 1 0,0 1 0,-4 2 0,-5 5 1,1-1 2,0 0 3,0 6-1,0 3 1,-5 3 3,1 2 2,0 2 0,4 12 0,-1-5 1,-3 2-2,4 2-2,0 8 1,4-2-1,-4 3 0,8-1-3,-5-2 2,5 3-2,0-3-1,0-2 1,5-1-2,-1-3 0,4-5 0,-4 0-1,4-5 0,4-2-3,-3 1-5,3-4 0,4-6-5,-4 0-5,1 0-10,3-3-10,-4-7-10,1-4-6</inkml:trace>
  <inkml:trace contextRef="#ctx0" brushRef="#br0" timeOffset="481501.5403">12564 13853 322,'0'0'47,"0"0"-3,0 0-5,0 0-3,0 0-7,0 0-3,0 0-3,5 3-5,3-3-2,4 0-3,0 0-4,-4 0-2,13 0 0,-9-3-5,1 0 0,3-3-6,-8-1-6,0 7-4,5-3-4,-5 0-8,0-4-5,-4 4-9,0-1-5,0-3-3,25-15-7</inkml:trace>
  <inkml:trace contextRef="#ctx0" brushRef="#br0" timeOffset="481957.5664">12859 13605 304,'4'-3'36,"0"0"3,5 3-1,-1 0-1,0 3-7,0-3-8,0 6-5,1 1-5,-1-1-3,0-1-2,0-2-1,4 3-2,-3 4-1,-1-1-1,0-1 0,0-4-2,0 8 1,-4-2 0,1-5 0,-1 7-1,-4 4 0,0 5 4,-4-2 1,4 2 2,-9-2-1,1-2 0,-4 2-1,8 5 2,-4-5 0,3 0-1,-3 2-1,0-4 0,0 2 0,4 4 1,-4-6 0,4 2-1,-5-4-2,5 0 0,0 1-1,0-5 0,0-1 0,4 0-2,0-6 1,0 3 0,0-4 0,4 0-1,0 0-1,8-3-2,5 0-4,-5 0-2,0-3-4,5 0-2,-1 0-5,1-8-6,-5 1-6,0 4-8,4-4-7,-3 5-4</inkml:trace>
  <inkml:trace contextRef="#ctx0" brushRef="#br0" timeOffset="482415.5926">13318 14042 269,'8'-3'43,"0"-3"-4,4-7-4,-3-1-5,7 1-4,-4-1-4,1-5-3,-1-4-2,0 9-3,-4-5-2,5-2 1,-5-1-1,0-5-2,0-3-2,0 4 0,-4-1 0,1 0-2,3-4 0,-4 7-1,0 3 1,-4-1-2,4 4 1,-4 2 0,4 2-1,0 1 1,-4 4-2,0-1 1,0 4-2,0 6 1,0 0-2,4 0 0,-4 3-1,0 0 2,0 4 1,0 9 3,0 4-3,-4 6 1,0 7 0,0 0-3,0 4 1,0 3-1,0-4 0,0 1-1,0-4 0,4 2 0,0-8-4,0-3 0,4-2-1,4-4-2,0-5-1,4-1-3,1-9-3,-1-3-3,4 0-6,-4-9-5,5-4-7,-5-3-6,0-4 1,1-7-4,-5 1 0</inkml:trace>
  <inkml:trace contextRef="#ctx0" brushRef="#br0" timeOffset="482506.5978">13318 13611 351,'0'0'50,"-4"4"-6,0-4-6,4 3-8,0-3-6,0 0-4,0 3-1,8-1-3,0-2-1,17 0-3,-5 0-5,5 0 0,-1-2-2,1-1-1,-1-4-2,5 1-3,-5 0-4,5 3-8,-4-1-2,-5 1-6,1-3-8,-5 3-5,0 1-10,-3-3-7,32 4-11</inkml:trace>
  <inkml:trace contextRef="#ctx0" brushRef="#br0" timeOffset="483074.6303">14116 13817 323,'0'0'50,"4"-4"-8,-4 1-7,0 3-7,0-3-7,0 3-6,0 3-3,0-3 1,0 7 0,8 7 1,-8 2-3,9 1 2,-9 5-4,4 2 0,-4 3-3,4 2-1,0-2-2,-4 3-5,0 2-6,8-2-7,-8 0-9,4-6-11,-4 5-14,4-8-8</inkml:trace>
  <inkml:trace contextRef="#ctx0" brushRef="#br0" timeOffset="483529.6564">13985 14131 413,'0'0'49,"4"0"-8,4-3-7,5 3-9,7-6-8,5-1-4,3 1-7,1-3-7,0 1-7,-1-2-11,5 0-5,-8-1-10,-1-1-7,1-1-3,-5-3-6</inkml:trace>
  <inkml:trace contextRef="#ctx0" brushRef="#br0" timeOffset="484059.6867">15025 13135 267,'0'0'26,"0"1"-2,-4-1-2,4 3-3,0 0-2,0 7-3,-8 3 0,4-4-3,-5 2 3,5-1-2,0 3 3,0-2-1,-4 2 2,4-1 0,0 3 1,-4 0-2,-1 1-1,1 2-3,0 1 1,-4 2 0,-1 4-2,-3 2 0,4 0 0,-5 5-3,1 4-1,0 4 2,-1-2-3,1 7 2,-1 6 0,1 11-1,0 1 0,-1 4 1,1 1 1,0 2-1,-1 0 1,5-1 0,-4-3 0,7 4-2,1-4 2,4 0-2,4 4 0,0-6 0,4 1-1,0-1 0,4-2 0,1-8 1,3-5-2,0-3 1,9-6-2,-5 0-1,5-4 1,-5-2-1,4-4-2,1-5 1,-1-4-1,-3 1 1,-1-4-3,-4-3-5,1-5-1,-5-4-5,4 2-4,-8 2-4,4-10-4,-8 6-5,5-6-12,-5 0-17,12-13-24</inkml:trace>
  <inkml:trace contextRef="#ctx0" brushRef="#br0" timeOffset="485751.7834">15594 13109 175,'0'0'30,"0"0"-5,4 0-1,0 0-1,-4 0 0,4 0-6,-4 0-2,0 0-3,0-3-4,4 0 2,-4 3-4,0-3-1,0 3-1,0-5 2,0-5 2,0 4 1,-4-4 1,4 1-2,0 4 2,0-1 0,0-4-1,-4 1-4,0-3 4,0 6-2,-4 0-3,4-1 1,0-2 1,0 3-3,-5 2 0,5 3-2,0 1 1,0 0 0,-4 0-3,4 0 3,-4 8-2,-1-2 0,5 10-1,-4-2 2,0 2-1,0 0 0,0 2 0,3 7 1,-3-4-1,0 2 0,4 3 0,0 1 0,0 0 0,4 5 0,0-8 0,0-1 0,0 3-2,4-9-3,-4 2-1,4-4 0,4-6 3,4 1-1,-3-7 2,3 0 0,0-3 1,-4 0-2,5-6 2,-5-1 0,0-5 1,4-3 0,-3 3 1,3-3-2,-4 0 1,-4 2-2,0 5 3,0-2-2,-4 1 2,0-1 0,-4 4 0,4 3-2,-4 0 1,-4 3 0,0 0 0,-9 3 0,9 3 1,-4 0-2,0 7 2,-1 0-2,1-5 1,4 1 1,-4 4-3,3-3-5,1-6-5,8 3-7,-4-4-7,0 0-11,0 0-5</inkml:trace>
  <inkml:trace contextRef="#ctx0" brushRef="#br0" timeOffset="486224.8105">15242 13605 408,'0'0'50,"4"-3"-9,-4 3-10,0-6-4,4 6-7,4-7-1,13 4-3,-1 0-5,9-2-2,0-8-3,3 4-1,5-4-1,0 5-2,0-1 0,4-4 1,-4-3-2,-1 5 0,-3-2-5,-4 7-1,4-2-2,-9 1-2,-3 1-2,-5 3-2,-4 0-3,1 0-3,-1 3-2,-8 0-4,0 0-5,-4 6-2,0-3-3,0 7-7,0 23-9</inkml:trace>
  <inkml:trace contextRef="#ctx0" brushRef="#br0" timeOffset="486771.8418">15782 13599 305,'-4'0'34,"0"0"-3,0 0-4,-4 3-6,4-3-2,-4 0-2,-1 6-6,1-6 1,-4 3 2,4 1-2,4-4 2,-5 3-2,5 0 1,-4-3-2,0 0 0,4 0-1,-4 0-1,4 2-3,-9-2 0,5 3-2,0 0-1,0-3-1,0 3 2,-5-3-3,9 6 3,-4-6-1,0 4 0,4-4-1,4 3 1,-4-3 1,4 0 0,-4 0-2,4 3 2,-5 0-1,5-3-1,0 0 0,0 0 0,0 3 0,0 1 0,0-3-1,0 2-1,0 1 3,5-1-2,-5 0 0,4 3-1,0 1 1,4-1-2,0-1 1,-4-2 1,0 6-2,0-2 1,0-1 0,5 1 1,-9-4 0,4 3-2,4-3 2,-4 5-1,0-1 0,0-4 0,4 3-1,-3 0 0,-1-1 2,0 2-2,4-7 2,-4 6 0,4-6-1,-4 6 0,0-3 0,0 4 0,5-7 0,-5 6 0,4-3 0,-4 1 0,0 0 0,-4-1 2,4 1 2,0 5 1,-4-2-2,0 2 2,0-1-3,0 2 1,0-1 0,0 1 1,-4-1-2,0-4 1,-4 1 2,0 4-2,4-4 0,-5 1-1,1-4 0,0 2 0,0-2 0,-4 0 0,3 0-2,1-3-1,4 0-3,-4 0-5,4 0-3,-4-3-2,4 3-5,-1 0-4,-3-3-9,8 0-5,0-5-8,0 1-2,0-2 2,4-7-3</inkml:trace>
  <inkml:trace contextRef="#ctx0" brushRef="#br0" timeOffset="487251.8692">16134 13801 327,'0'0'48,"9"0"5,-5-4-7,8 1-7,-4-3-8,4-4-7,1-1-3,-1-5-4,4-1 1,1-2-4,3-5-4,-3 2-1,3-5-3,1 3-1,-5-2-2,4-1-1,-3 0 1,-1 2 0,-4-5-2,-3 3 2,3-2-3,-8 2 2,4-3-2,0 0 1,-8-2 0,4 2-1,1-4 1,-5-2-1,0 2 0,0-1 0,4 5 0,-4 3 0,-4 2 0,4 4 2,0 8-1,0-1 2,0 4-2,0 1 0,0 9 1,4 0-1,-4 0-1,0 3 0,0 7 0,4-1 1,0 15 0,-4 0 2,0 8 1,0 1 0,0 4-1,0 2 1,0 4 0,-4 0-3,0 0 1,0 0-1,4-3 0,0-1-2,0-5-3,-5-1-3,5-3-1,5-6-6,-5 2 0,0-4-1,4-5-2,0-1-2,0-8-4,4-1-7,0-7-4,-4-3-8,5-4-2,-5-7-4,4-23-9</inkml:trace>
  <inkml:trace contextRef="#ctx0" brushRef="#br0" timeOffset="487707.8953">16290 13251 358,'-4'0'55,"0"0"-4,4 0-8,0 3-7,-4-3-9,4 0-7,-4 0-2,4 3-3,0-3-1,8 2-4,8-2-1,1 0-3,7 0-2,-8-2 0,5-4-1,-1-1 0,1-2-3,-5-1-3,1 4-2,-5-2-3,-4 1-5,0 1 0,5 0-4,-9-1-4,4 3-3,-4-3-5,8 4-5,-12-3-6,13-1-1,-5 1-4,12-4-6</inkml:trace>
  <inkml:trace contextRef="#ctx0" brushRef="#br0" timeOffset="487799.9006">16875 13287 367,'5'0'53,"-1"0"-4,0 0-7,4 0-12,0 0-6,4-3-7,-3 3-5,3-3-5,0 3-6,0 0-5,1-3-4,-1-1-6,0 1-8,-4-3-5,5 0-4,-5 4-4,4-4-4,-8-4 0,25-12-7</inkml:trace>
  <inkml:trace contextRef="#ctx0" brushRef="#br0" timeOffset="488261.927">17440 12831 323,'0'-3'32,"5"0"-5,-5-1-2,4 3-4,4 1-4,0 0-4,-4 0-4,4 0 1,5 0-1,-5 1 0,0 3-2,0-1 0,0-3-1,0 9 2,1-2-3,-1-4 0,-8 0 0,4 2-1,-4 1-1,0 0-2,0 4 0,0 0 1,0 2 0,0-4-1,-4 5 0,0-4 1,0 6 0,-5-9 2,5 10 1,0-3-1,0 1 2,-4 2 1,4-7 0,0 6-2,0-2-1,0-2 0,0-2 1,4 7-1,0-3-2,0-2 0,0-2 0,0 4-1,0-5 0,0 2 0,0-1-2,0-6 0,0 4-3,0-4 0,4 0-1,0 0 1,4-3-2,-4-3 1,4 0-4,0-7-4,5-2-5,-5-3-4,4-1-5,-4 1-8,5 0-6,-5-7-9</inkml:trace>
  <inkml:trace contextRef="#ctx0" brushRef="#br0" timeOffset="488728.9537">17764 12794 341,'0'0'42,"4"-3"1,-4 3-4,4 0-4,4 0-10,0 0-7,-4 0-6,5 3-1,-5-3-4,4 0-2,4 4-1,-8-4-1,0 0-1,5 3 1,-5 0-2,0-3-1,0 3 1,4-3 0,-4 0 0,4 0 0,-8 0 1,9 0 1,-5 0-1,0 0 1,0 0-2,-4 0 1,4 0 0,-4 0-1,0 0 0,4 0 0,-4 3 0,0-3 0,0 10 0,0-2 0,0 1-1,-4 7 0,0-2 0,-4 6 0,-5 0 0,9-1-3,-4-1-2,4 4-5,-4-1-4,0-2-5,-1-3-7,5-2-9,-4 2-7,0-5-6,-8 26-10</inkml:trace>
  <inkml:trace contextRef="#ctx0" brushRef="#br0" timeOffset="489196.9805">17260 13480 342,'0'0'42,"4"-4"3,0 4-4,13-3-6,-1 3-8,-4-6-7,9-1-4,-1 3-3,5-3-1,0 4-3,3-3-1,1-1 0,0 1-2,3 0-1,-3-1 0,4 6 0,-1-6-1,-3 1 0,0 0-3,4-1 2,-1 4-2,1-3 1,0 4-1,0-1 0,-1-3-2,1 2-3,-4 1-2,-5 3-2,5 0-2,-13 0-3,9 0-2,-9 0-6,1-3-6,-5 3-6,-4 0-8,4 0-5,-3 3-10</inkml:trace>
  <inkml:trace contextRef="#ctx0" brushRef="#br0" timeOffset="489662.0071">17678 13586 332,'0'0'35,"0"-3"-4,0 3-3,0 0-6,0 0-7,0-3-3,0 3-2,0 0-3,0 0-2,-8 3-1,-1-3 1,1 3 1,-4-3 3,4 0-1,0 0 2,4 3-2,-5-3-1,1 0-1,4 0-1,-4 0-2,8 0 0,-8 0-1,4 3-1,0-3-1,-1 0 1,5 0 0,-4 7-1,0-4 0,4-3 0,-4 3 0,4 3 0,0-2 0,-4 2 0,0-4 0,0 4 0,4-3 0,0 10 0,0-4 0,-4-4 0,0 8 0,4 0 0,0-7 0,0 2 0,0 5 0,4-4 0,-4 1-1,4-4-1,-4 2 1,4-2 0,0 1-1,0-1 2,0-6-1,4 3 1,-3 4 0,3 1-1,-4-2 0,4-3 1,0 0 0,-4 0 0,4-3-2,1 0 2,-5 0-1,0 0 0,0 4 2,0-1-2,0-3 2,-4 3 1,0 0-1,0 0 1,0 2-2,-4 5 1,0-1 0,0 1 1,4-7-2,-8 6 2,4-1-1,-5 2-1,5-7 1,0 3-2,0 1 2,4-4-1,-8 0 0,0 2-1,4-2 2,-5 0-1,1 1 0,4-1-3,-4-3-2,4 0-7,-4 0-4,-1 0-6,5 0-5,-4 0-3,4 0 0,0-3-3,0-1-3,-21-5-9</inkml:trace>
  <inkml:trace contextRef="#ctx0" brushRef="#br0" timeOffset="490131.0339">17985 13685 291,'4'-4'36,"0"-2"-5,0-7 2,-4 9-2,4-6-4,-4 4-4,4-4-5,0 4-6,-4-2-3,0 1-1,0 1 1,0 3-1,-4 0-2,0 0 2,4-1-2,-4 1 2,-4 3-2,-4 0 1,4 3 1,-1-3-3,-3 4 1,4-1-1,0 6 0,-5 4-1,5 1-1,-4 5 3,0-4 0,-1 4 1,1 1-1,4 3-1,-4-3-1,12 3-1,-9-3-1,9-4 1,0-2-1,0 2-1,5 0 1,-1-8 2,4-1 0,-4-4 2,16-3 1,-7-3-1,3-9 1,-4-3-3,5-5-1,-1 0 0,0-9-1,-3 5-1,-1 1-6,-4 0-3,-4 3-2,-4 1-6,4 4-2,-4-1-7,0 4-6,-4 4-12,4-2-8,-4 1-6</inkml:trace>
  <inkml:trace contextRef="#ctx0" brushRef="#br0" timeOffset="490623.0621">18808 13131 332,'0'0'42,"0"-3"-2,0 3-4,0-3-5,4 3-5,-4 3-4,8 0-3,-4 1-2,0 3-3,0 6-1,0 3-3,1-2-3,-5 9-2,4-3-1,-4 3-2,0 0 1,0 3-2,-4-2-3,4 0-2,0 4-3,0-7-4,-5 0-5,1 1-7,0-2-6,4-4-6,-8 0-7,8-5-6,-12 26-9</inkml:trace>
  <inkml:trace contextRef="#ctx0" brushRef="#br0" timeOffset="491085.0885">18726 13348 305,'0'0'45,"0"0"-1,0 0-4,0 0-7,4 3-8,0-3-6,4 0-4,9 0-5,3 0-4,1 0-4,-1 0-6,1-3-9,-1-1-3,0 3-3,1-9-3,-1 1-3,-7-1-5,-1 1-3,8 1-5,-7-2 0</inkml:trace>
  <inkml:trace contextRef="#ctx0" brushRef="#br0" timeOffset="491179.0939">19537 12813 364,'0'0'39,"0"0"-6,0 0-3,0 0-3,0 0-6,0 4-7,4 7-2,4 5-4,0-5-2,-4 5 0,0 9-3,-4-7-2,0 1 1,0 4-1,0 1-4,0 5-8,4-12-4,-4 3-8,0-3-4,0-1-9,0 0-6,8 24-12</inkml:trace>
  <inkml:trace contextRef="#ctx0" brushRef="#br0" timeOffset="491654.121">19266 13333 270,'0'0'31,"0"-3"-1,9 3-1,7-6-2,4 6-4,1-10-4,-1 1-4,9 1-1,-4 1-1,-1 1 2,5 0 0,-1-4 0,1 1-3,0 1 0,-1-2-6,1 4-1,-4-1-2,-1 1-2,1-2-5,-5 5-7,1 0-7,-9-1-6,4 1-4,-7 0-4,-5 3 0,4 0-4,-8 0-3</inkml:trace>
  <inkml:trace contextRef="#ctx0" brushRef="#br0" timeOffset="492127.1481">19479 13427 291,'0'0'32,"0"0"0,0 0-3,0 0 0,0 6-6,4 4-4,-4-1-5,0-2 0,0 4-2,0-1 2,0 2-2,0-7-2,0 5 0,0-4 0,0 0-1,0 4-2,0-1 0,0-1-3,0-5 1,0 7-1,0-7-1,0 7 1,4-4-2,0-1 0,5-2 0,-1 3 0,-4-2 0,4-4-1,9 0 0,-5 0 0,-4 0 1,-4 0-1,4 0 0,5-4 0,-9 4 0,4-3-2,0 0 2,-4 0-2,0-2-2,-4 0-1,8 5-1,-3-4-3,-1 0-2,0-2-3,8 0-1,-8-1-3,4 1-7,0 1-4,1 2-4,-5-3-4,4 2-2,0-2-3</inkml:trace>
  <inkml:trace contextRef="#ctx0" brushRef="#br0" timeOffset="492223.1536">19663 13400 336,'0'0'45,"5"0"5,-5 3-5,0 4-5,0 7-7,-5 2-6,5 3-3,0-2-2,-4 4-3,-4 4-5,0-4-4,0 8-2,0-2 0,4-3-4,-1 4-2,-3-7-5,0 6-3,4 2-4,0-6 0,0-7-2,4-1 0,0 0-4,0-2-3,0-2-5,0-1-5,4-7-8,0-3-6,-4 0-6,33-16-8</inkml:trace>
  <inkml:trace contextRef="#ctx0" brushRef="#br0" timeOffset="492697.1807">20056 13578 341,'5'-5'22,"3"4"-2,0-2-2,0-7-3,4 4-5,-7 2-4,3-7-1,0 2 2,0-4 1,-4 0 4,4 2-1,-4 2 2,-4-4 2,9-1-2,-9-2-2,4 0-2,-4-2-2,0 2 0,0 2-2,0 1 0,0 4 0,0-1-1,0 6 1,-4 0-2,4 1 1,-9 3 1,5 0 0,-4 0 1,0 3-1,4 4 1,-4 4 3,0 5-2,3-2 2,-3 2-2,-4 2 0,4 1 0,0 0-2,3-2 0,-3 7-1,4 1-1,0-7 0,4 1 0,-4 0-1,4 2-1,0-2-1,0 1 0,0 4 1,0-8-2,0-1-2,4-3-1,4-2-1,0-1-3,5-5-2,-1-4-2,0-4-4,1 1-3,3-6-5,0-4-4,1-1-8,3-2-7,-3 1-1,-1-4-7</inkml:trace>
  <inkml:trace contextRef="#ctx0" brushRef="#br0" timeOffset="492792.1861">20376 13023 420,'0'-1'44,"0"-3"-4,4 1-7,0 0-8,4 3-7,4 0-5,5 0-3,-5 0-3,0 0-2,5 0-6,-5-3-1,0 0-3,-3 0 0,3-1-2,-4 4-3,-4-9-5,0 3-6,4 2-6,-4 3-5,-4-2-4,5-7-7,-5 7-2</inkml:trace>
  <inkml:trace contextRef="#ctx0" brushRef="#br0" timeOffset="493269.2134">20650 13185 244,'0'0'30,"0"0"0,4-3 0,4-2-4,1-4-2,-5-4-2,8 0-4,-4-1 1,4-2-1,1 2 0,-1-2 1,0-9-2,1 1-2,-1 0-2,-4-1-3,4 1-1,-4-3-2,5 1-2,-5-1-1,4 2-1,-8 4 0,0 0-1,5-4 1,-5 4-2,0 2-1,0 2 2,0-2-1,0 1 2,-4 2 1,4 0 0,-4 8 0,0 2 0,0 0 0,0-1-1,0 4-1,0 3 0,0 0 0,0 0 0,0 0 2,0 10 0,0 7 2,0 9 1,-4-3-1,4 6-1,-8 1 0,0 4-2,4 2-1,-5 4 1,5 0-2,0 3 0,0 0-2,4-7-4,0-2-1,0-4-2,4-2-3,-4-4 1,8-8-3,1-6 0,3-2-4,0-5-9,0-6-6,1-1-5,-1-7-3,0-8-10</inkml:trace>
  <inkml:trace contextRef="#ctx0" brushRef="#br0" timeOffset="493364.2189">20703 12820 367,'0'0'59,"-8"0"-8,4 0-4,4 0-10,0 0-9,0 0-8,4 0-5,4 0-2,5 0-7,15 0-5,-3-3-7,3-1-8,1 1-6,-4 3-8,7-3-7,-7-3-7,0 3-6,-5-1 0,46-2-8</inkml:trace>
  <inkml:trace contextRef="#ctx0" brushRef="#br0" timeOffset="494492.2834">15479 14327 144,'0'-3'19,"0"-1"-7,-4 1 0,0 0 0,4 0 1,0-3-5,0 2 2,0 0 6,0 0 4,0 1 5,4 0 4,-4 0 3,4 3 2,-4-3-1,0 0-3,0-4-4,0 7-4,4 0-5,1 0-3,-5 0-4,0 0-3,0 0-1,8 0-2,0 0 1,0 0-3,4 0 1,-3 3-2,3-3 0,-4 0-2,4 0 2,-3 0-2,-1 4-2,-4-4 0,4 0-1,-8 0 1,4 0 1,-4 3 1,0-3 0,0 9-1,0 1 2,-4-2-2,-4 4 2,4-5-1,-4 6 1,-1 1 0,5-5 0,-4-2 0,0 1-1,4-2 2,-4-3-1,4 0 0,-1 4 0,1-4 0,4 0 0,0-3 2,0 0-1,0 7-1,0-1 1,0-1 1,0 1-1,4 4 0,-4-4 1,9-6 2,-1 6-2,-4 1-1,4-4 0,-4-2 1,0 6-1,0-4 1,-4 6-1,4-5 0,-4 2 1,0-3 0,0 0 1,0 8-2,0-4 0,-4-1 0,4 1 0,-4 2 0,-4-4-3,0 8-1,-4-4-3,3 1-2,-3-4-1,4-1-4,-4 4-7,-1 1-6,1-1-6,-4-2-6,3-4-7,5 2-7</inkml:trace>
  <inkml:trace contextRef="#ctx0" brushRef="#br0" timeOffset="494968.3106">15250 14818 236,'0'0'40,"0"-2"-2,4 2 0,-4-3 4,4 3-2,9 0-5,-5-6-7,8 0-6,1-4-5,-1 1-4,0 1-2,9 1-5,-1 1-2,1 3 0,-5-1-4,9 1-2,-4 0-2,-1 3-4,1 0-4,-5 0-1,1-3-2,-1 3 2,1 0 1,-1-3 0,-8 0 0,9 1 0,-5-1-2,1 0-3,-1-4-8,0-2-5,-3 2-6,19-4-8</inkml:trace>
  <inkml:trace contextRef="#ctx0" brushRef="#br0" timeOffset="495449.3381">15676 14858 257,'0'0'34,"0"0"-3,0 0-4,0 0-6,-4 0-4,0 0-5,4 0-4,-4 0-2,-5 0-2,9 0 0,-8 0 4,4 0-1,-4 0 5,0 0 1,4 3 3,-5 0 0,1-3 0,0 0-3,0 3-5,0-3 2,4 4-3,-5-1-3,1-3 0,0 3 1,0 0-4,4-3-1,-4 0 0,4 3 2,-1 0-1,1 1 0,4-4 0,0 3-1,-4-3 2,4 0-2,0 0 0,0 0 3,4 0 0,-4 0-1,0 3 1,0-3 1,4 0-2,-4 0-2,9 3 1,-9-1 1,4 1 0,0 0-2,-4 3-1,4 1 1,-4-1 0,8 1 1,-8 0-1,4 0 0,0-4 1,-4 3 0,4 1 0,-4-1-2,4 0 0,-4 2 2,5-4-2,-5 2 2,8-6 0,-4 3-2,0 0 2,0 0-3,4-3 2,-4 4 1,4-4-2,-3 0 1,-1 0 1,0 6-2,0-3 1,0 2 0,0-2 1,0 0-2,-4 1 2,0-1-2,4 0 4,-4 0 0,0 3 2,0 1-2,-4-6 1,4 9 0,-8-4-1,0 1 0,4 2 1,-5-2-2,1-4 0,0 5 0,0-5-2,0 3 0,4-3 2,-5-3-1,1 4 0,4-4-2,0 3-3,-4-3-2,4 0-2,4-7-3,-4 4-4,4-10-9,0-1-8,0 1-4,0 1-9,4-3-5</inkml:trace>
  <inkml:trace contextRef="#ctx0" brushRef="#br0" timeOffset="495924.3653">16134 14751 342,'0'0'47,"5"0"1,3-3-6,0 0-8,4-3-8,0 1-9,-3-2-5,3 1-2,-4 0-2,0 3-3,0-1-4,1 1-3,-1 3-2,0 0-5,-4 0-2,0 0-6,-4 0-3,4 0 2,0 0-5,5 3-5,-5-3-5,0 0-8,0 0-3</inkml:trace>
  <inkml:trace contextRef="#ctx0" brushRef="#br0" timeOffset="496511.3989">16957 14231 194,'0'-3'33,"0"0"0,-4 3-2,4 0-1,0 0 0,0 0 0,0 0-3,0 0 0,0-3-5,0 3-2,0 0-2,4 0-3,5 3-3,3-3-4,-4 3 1,4-3-4,-4 3 0,5 1-2,-9-1 0,4 0-1,0 3-1,0-2 1,-4-1-2,1-3 1,-1 3-1,-4-2 0,0 4 0,0 0 0,0 5 0,0-4 2,0 3-2,0-2 0,-9 1 1,1 1 0,4-2 0,-4 2 1,4-1 1,0 2 0,0-1 2,-4 4-1,-1-2 0,5 2 0,4 0 1,-8-2-1,4-2 0,4 7-1,-4-2 1,4 2-2,0-6-1,0 4 1,0-4-1,0-4-2,0 4 2,4-4 0,0-1-1,4-2 0,-4 0-2,5-3-2,-1-3-3,4 0 0,-4 1-3,-4-1-3,9 0-2,-5-10-7,-4 7-5,4-4-8,0 2-4,-4-1-1,9-1-5</inkml:trace>
  <inkml:trace contextRef="#ctx0" brushRef="#br0" timeOffset="496993.4264">17371 14155 317,'0'0'39,"0"0"-1,0 0-8,4 0 0,-4 0-6,4 3-1,-4 4-4,4 9-6,-4-2 0,0 2-2,0-2-2,0 2-4,0 6 0,0-4-2,0 1 1,0-5-1,0 5 0,0 2-6,0-2-3,0-5-3,-4 5-6,0-4-2,4-3-6,-4 4-2,0-5-6,0-4-8,-5 2-2,-15 21-12</inkml:trace>
  <inkml:trace contextRef="#ctx0" brushRef="#br0" timeOffset="497478.4542">16810 14692 316,'0'0'41,"0"0"1,0 0-3,0 0-6,4 0-5,-4-1-4,4 1-5,8 1-3,-3-1-2,7 0-3,0 0-1,1 0-3,3 0 0,1 0-1,7 0-2,-3 0 0,-1 0 0,1 0 0,4-1-1,-5 1 1,9-3 0,-4-4-1,-1 1 1,-3 0-1,8 2-1,-5 1 0,9 3 0,-8-3 1,-1 0-2,5 3 0,-4 0-1,-5 0 1,1 0-1,0 0-3,-5 0-4,-4 0 0,5 0-4,-9 3-3,0-3-2,1 3-5,-5-3-7,-4 0-8,0 0-7,-4 0-5,0 0-11</inkml:trace>
  <inkml:trace contextRef="#ctx0" brushRef="#br0" timeOffset="498548.5154">15958 15185 212,'0'0'31,"0"0"2,0 0-3,0 0-4,0-3-3,0 3-2,0-3-1,0 3-5,0 0 2,0-5-1,0-8 1,4 1 0,-4 2-1,5-1-1,-1-5-3,4 3-1,0-1-1,0-2-1,0 0 0,1 2-2,3-5 0,-4 1-2,4-2-1,1-6 0,3 3-1,-4-6-1,5 2 0,-5 0 1,-4-5 0,4 2-1,-3 3 1,-5 0-1,4-2-1,-4-1 1,0 0 0,0 0-1,-4 1 0,4 5 0,0-1 1,-4 4-1,0 5-1,0-1 1,0 4-1,0 2 0,0-2-1,0 4 2,0 2-1,0-6 0,0 6-1,0 3 2,0-2-2,0 6 2,0 0-1,0 0 0,0 0 0,-4 3 0,4 0 0,-4 1 2,-4 10 0,8 2 1,-4 11 3,0-2 0,0 5-1,0 1-1,-5 2 3,9-1-3,-4 1 2,0 1-2,0 2 1,0 4 1,0-4-3,4-2 0,-4-4 1,4 2-2,0-2 1,0-6-2,4 1 0,-4-4 1,0-2-2,8-5 2,-4-1-2,4-3-1,-3-2-2,-1-2 0,4-3-3,0-3 2,0 0-5,0 0 0,1 0-4,-1-3-2,0 0-3,0-4-4,0 3-5,-4-3-5,0-2-8,1-1-2,-5 5-4,0-4-1</inkml:trace>
  <inkml:trace contextRef="#ctx0" brushRef="#br0" timeOffset="499033.5431">15995 14788 316,'0'0'44,"0"0"1,0 0-2,4 0-7,-4 0-5,9 0-5,3 0-2,0 0-3,0 0-3,9 0-2,-9-3-2,4 3-4,5-7 0,-5 3-3,1-6-3,-5 7-1,0 0-3,1-1-5,-5 1-2,0-3-5,0 3-1,-4 3-5,0-3-1,4-2-6,-3 2-4,3-4-9,-4 4-3,4-3-7,17-17-9</inkml:trace>
  <inkml:trace contextRef="#ctx0" brushRef="#br0" timeOffset="499516.5707">16507 14724 206,'0'3'34,"0"-3"2,0 0-2,0 0-2,0 0 2,0 0 0,0 0-1,0-3-4,0 3-2,0 0-4,0 0-4,0-3 0,0 3-4,0 0-2,4 0-4,-4 0-1,4 0-3,4 0-1,-8 0 0,4 0-3,5 0 1,-1 0 0,-4 0-3,4-3-2,0 3-2,-4-3-1,5 3-2,-5-3-2,4-4-2,-4 2-5,0 2-6,0-2-6,0 1-8,4 1-5,-8-7-8</inkml:trace>
  <inkml:trace contextRef="#ctx0" brushRef="#br0" timeOffset="500623.6341">17236 14940 258,'0'0'36,"0"0"1,0 0-4,0 0-3,0 0-7,0 0-2,-4 4-1,4-4-4,-4 0 2,-1 3-4,1-3-3,0 3-1,-4-3-1,-4 3-2,4 0 0,-1-3-2,1 0 1,-4 4 1,0-1 0,3-3 0,-3 3 1,4-3 0,0 0-1,0 0 1,4 0-1,-5 3-2,5 0-1,0-3-1,4 3-1,0 1-2,-4-4 0,0 0 2,4 0-1,0 0-1,0 0 0,0 0 1,0 0-2,0 0 2,4 0-1,-4 0 0,4 3 2,-4-3 0,0 0 0,0 5 1,0 1 0,4-3-1,-4 7-2,0-1 0,4-1 2,0 5-1,-4-4 0,0-1-1,0 5 0,5-3 0,-1-7-1,-4 3 2,4 4-1,0-9-1,0-1 2,-4 7-1,8-7-1,-4 0 0,4 3 1,1 0 0,-5-3 0,8 0 0,-4 0 1,4 0-4,-3 0 5,-1-3-2,-4 3 0,4 0 0,-4 0 1,0 3-4,0 0 3,-4 4 0,0 2 0,0 2 0,0 5 4,0 0-1,-4-5-1,4 2 1,-4 0 0,-4-2-1,0 5 0,0-7 1,-1 1 3,5 1-2,-8-2 0,4 4 0,0-7-2,-1-1 3,-3-2-3,4 1-1,-4-4 0,8 3-1,-9-3-2,9 0-4,0-3-2,-4 3-3,8 0-2,-4 0-5,0-4-2,0-4-6,0-1-5,4-4-8,0 5-2,0-1-5,4-4-5</inkml:trace>
  <inkml:trace contextRef="#ctx0" brushRef="#br0" timeOffset="501132.6632">17707 15082 295,'0'0'35,"0"-3"-3,0-4-4,0 4-2,0-3-4,-5 0-4,5 1-7,0-5-1,-4 1-3,4-1 0,0 2 2,0 2 4,0-1 0,0-2-3,0 3-2,0-2-1,-4-2 0,4 1 0,-8 2-3,8-2 0,-4 2-4,0 3 3,4-3-2,-4 1 0,-4 3 0,-5-1-1,5 1 1,4 3 1,-4-3 2,-4 3-1,3 3-1,-3 0 2,4 1-2,-4 5 1,3 1-1,1 1 0,0 2-1,0-1 0,0-1 1,-1 5 0,1 0 0,4-1 0,0 4 2,0 1-1,0-4 0,4 5-2,0-5 3,0 1 0,4-1 0,8-6-2,1-4 2,3 0-2,-4-6 0,5 0 3,-1-3-1,0-3-2,1-1 0,-5-8 1,0 0-2,1-1 0,-1 0 0,-4-1-1,0-2 1,-4 5-4,0-5-2,1 4-5,-5-1-1,4 0-6,-4 2-7,0 1-9,0 1-10,0 4-10,8-24-10</inkml:trace>
  <inkml:trace contextRef="#ctx0" brushRef="#br0" timeOffset="502014.7136">18452 14529 157,'0'-3'30,"4"-1"1,-4-2-2,-4-4 3,4 7-2,0-3 0,0 1 0,0 2 1,4-3 2,-4 6-2,4-4-3,0 1-3,0 0-2,4 3-7,-4-3-1,-4 3-1,4 3-3,0 0-1,-4 10-1,0 8-2,0-2-1,0 8-1,0 0-2,0 8-1,-4-2-1,0-3-3,4 7-4,0-7-2,-4 0-2,4 2-1,-4-5-2,4-6-3,0-5-5,0-4-3,0-2-6,0-7-7,0-1-8,4-2-5</inkml:trace>
  <inkml:trace contextRef="#ctx0" brushRef="#br0" timeOffset="502518.7425">18345 14794 349,'0'0'38,"4"0"6,-4 0-6,13 0-5,3 0-7,-4-3-8,9-3-4,3-5-6,-3 1 0,3-3-5,-3 7-5,-1-2-5,-3 5-5,3-4-5,-8 1-3,5 0-2,-9-1-4,8 3-1,-3 0-6,-1-4-3,0 1 1,29-19-7</inkml:trace>
  <inkml:trace contextRef="#ctx0" brushRef="#br0" timeOffset="502615.748">19213 14311 335,'0'-3'32,"0"0"-2,0 3 0,0 0-1,0 6-3,0-3-5,0 13-2,0-2-4,0 2-1,0 2-2,0 1-4,0 1-1,4 0-2,-4 2-1,4 2-1,4-1-5,-3 6-7,-1-11-7,4 1-7,-8-5-6,4-1-7,0-1-7,-4-8-6</inkml:trace>
  <inkml:trace contextRef="#ctx0" brushRef="#br0" timeOffset="503105.776">18955 14758 322,'0'0'40,"0"3"-1,0 0 2,0 0-7,4 0-6,9 1-8,3-4-4,0 0-5,5 0-2,-1-4-2,5 1 0,3-3-2,-3-7 1,4-1 0,3-2-1,1 2 1,4-2-3,0 0 2,0 0-4,-5 5 1,1 1-1,-4 4-1,-5 0-4,-3 6-5,-5-2-3,1 2-8,-5 2-2,-4-2-8,0 6-4,-8 3-5,0 4-7,-12 40-8</inkml:trace>
  <inkml:trace contextRef="#ctx0" brushRef="#br0" timeOffset="503205.7818">19225 14923 286,'0'0'36,"0"0"-1,0 0 2,4 0-3,9 0-4,-5-3-6,8 3-7,-7 0-4,-1 0-4,0 0-2,4 0-3,-4 0 4,5 3-2,-5-3 0,4 0-1,-4 3 0,-4 0 0,0 1-2,5 0 1,-9-1-2,4 4 2,-4-1 0,0 4-1,-4 2 0,0 0-1,-5 0 0,1 1-1,0-2 0,0 2 1,0 0 2,4-2 0,-5 1 1,5-2-1,-4 3 0,8-9 1,-4 6-2,0-4-1,4 1 1,0-1-1,0 4-2,0-6 0,4 3 1,4-4 1,0-3-2,1 3 0,3-3 0,0 0-2,4 0 0,-3-3-3,3 0-2,-4-4-2,5 3-2,-5-3-6,0-2-11,1 2-7,-5 1-10,4 0-4,9-18-11</inkml:trace>
  <inkml:trace contextRef="#ctx0" brushRef="#br0" timeOffset="503696.8098">19807 14913 352,'0'0'43,"4"-3"-8,0 0-6,4 3-5,0-6-5,0 1-6,5-1-4,3 2-3,-4 1 0,1-6-2,-1-1-3,-4 2 2,0-1-1,5-4-1,-5 2 0,-4-2-1,4 0 0,-4 1 1,0 1 0,-4-2-1,4 0 0,-4 4 0,0 1 0,0-2 0,0 1 1,0 5 0,-4 1 2,-4-2 2,0 2-2,4 3 0,4 0 1,-8 0 2,4 0 0,-5 7-1,1-6 1,4 6 0,-4 5 0,0 3 0,0 0 0,3 1-1,-3 2-1,4 1-1,0-2 2,0 3-1,-4-3-2,4 2-1,-5 0 0,5-5 0,0 2-1,4-1 0,4 1 0,-4-4 0,4-2-2,5-2-2,-5-2 0,8-3-2,-4-3 0,5 0-2,-1 0-1,-4 0-1,8 0-1,-3-3-4,-5-3-6,8-1-8,-8-1-6,9-4-5,-5-1-3,0 0-2</inkml:trace>
  <inkml:trace contextRef="#ctx0" brushRef="#br0" timeOffset="504190.8381">20220 14483 443,'0'-7'44,"4"4"-7,5 0-10,-9-3-5,8 6-5,0-5-7,0-2 0,4 7-4,1-6-3,-1 3-4,0 0-4,0 0 0,1 3-1,3-4 0,-8-2 0,1 3-3,3 0 0,0-1-2,-4 4-7,5-4-5,-1 1-8,-8-4-7,8 4-5,0 0-3</inkml:trace>
  <inkml:trace contextRef="#ctx0" brushRef="#br0" timeOffset="504684.8664">20634 14568 241,'0'0'22,"4"0"1,0 0 3,0 0-1,0 0 0,0 0-7,0 0 5,4-3-2,1 0 2,3-3 1,-4-10-1,9-2-2,-5 2-3,0 2-2,0-5-3,5 5-2,-5-8-1,0 2-3,1 3-1,-1 1-3,0-1 0,0-2 0,1 1-1,-5-4 0,0 4-1,-4-4-1,4 1 0,-4-1 0,5 1 1,-5 2-1,4 2 0,-8-2 0,0 3 1,0 2 0,8 1-1,-4 3 0,-4 2-1,4 5 0,0-3 2,-4 6-2,0 0 1,0 0 0,0 0 0,0 0 1,0 3 2,0 11 1,-4 2 1,4 3-1,-8 2 2,0 1-2,0 5 1,-5 0-3,5 2 0,0 1-1,0-3 1,0 0 0,8 2-2,-4-2 0,4-3-2,0-8-3,4 3 1,0-8-3,0-2 0,4-2-1,4-7-3,-3-4-3,7 1-6,-4-6-7,0-6-9,1 0-9,-1-5-7</inkml:trace>
  <inkml:trace contextRef="#ctx0" brushRef="#br0" timeOffset="504784.8721">20744 14268 366,'0'0'47,"0"0"-1,0 0-4,0 3-7,4-3-10,9 0-7,-1 0-2,4 0-7,1 0-1,-1 0-6,5 0-4,-5 0-7,4-3-3,-7 3-8,7-5-8,1-4-5,-5-1-10,0 4-4,33-18-10</inkml:trace>
  <inkml:trace contextRef="#ctx0" brushRef="#br0" timeOffset="505563.9166">21272 12499 133,'0'0'18,"0"0"-2,0-4 4,0 4-1,0 0 0,-4 0-1,4 0 2,0 0-4,0 0 2,0 4 1,0-4 2,0 1 4,0 12 0,0-7-3,0 7 4,0-2-1,0 2-3,0 3-4,4-2-1,9 2-3,-9 3 1,4 2-3,4-4-2,1 2-2,-1 4-1,0-3 0,0 4-1,5 5-1,-5-2-1,4 6 1,1 4 1,-5 9-2,4 3 0,1 3-2,-1 3 1,-4 0 2,1-1-2,-1 2 1,8-4 0,-7 1 0,-5-6 1,8 6-1,-12-7-1,9 0 1,-5 5 0,-4-2-1,0 9 1,0 4-1,0-7 0,-4 2-1,0 2 1,8-5-1,-3 5 0,-5-2 0,0-4-1,0-4 3,0 4-2,0-4 2,0-5-1,0 9 0,-9-4 1,5 2-1,-4 1 1,-4-2 1,-5-1-1,5-5-1,0 3-1,-5-4-1,1-2 0,0-6-1,-5 0 0,1-5 2,-1-3-2,1 2 1,-5-6-1,5 5 1,-5-5 0,5 3-2,-1-2-1,5-2-2,-5-5-2,9 6-1,-4-6-4,4 5 0,-1-10-5,5 3-2,4 1-4,-4-6-5,4-7-9,0 2-9,4-5-14,0 0-7</inkml:trace>
  <inkml:trace contextRef="#ctx0" brushRef="#br0" timeOffset="508589.0897">17416 16002 379,'0'0'56,"0"0"-7,0 0-10,0 0-6,4 0-8,0 0-5,4 0-5,0 4 1,5-1-2,3 0 0,9 11-3,3 2-1,1 5-3,4 1 0,4-4 0,-5 10-2,5-4-1,0 3-1,-4 5 0,4 1 0,-5 4-2,-3-1 0,-4 7 0,-1-3 0,-3 3-1,-1-3 0,-4 3-1,-3-7-3,-1 4-2,0-3-3,-4-7-3,1 0 0,-1 2-4,-4-5-1,0-10-2,0 6-6,-4-8-3,0-7-4,4 2-2,-4-7-5,0 0-3,0-3-5</inkml:trace>
  <inkml:trace contextRef="#ctx0" brushRef="#br0" timeOffset="509107.1193">17956 15953 286,'0'0'28,"0"0"-2,0-9-9,0 2-1,0 4-6,0-2-4,0 5 0,0 0-2,-4-3 0,4 0-3,-4 3 2,4 6 6,0-6 5,-4 8 2,0 8 4,0 3 4,-4-4-1,3 10 0,-3 5-3,4 0-1,-8 4-1,0 9-1,-1-4-2,1 4-1,-8 7-3,3-1-1,5-3-2,-4 2 0,-5 1-3,5 0 1,-5-3-1,5 1 1,0-3-3,-1-1-2,1 0 1,-1-5 0,-3-5 0,8 1-2,-1-7-4,1-3-2,-4-5-4,8-3-4,-5-2-3,9-11-6,0 3-9,0 1-14,4-7-9,0-3-6</inkml:trace>
  <inkml:trace contextRef="#ctx0" brushRef="#br0" timeOffset="509680.1521">18501 16694 347,'0'-3'49,"-4"3"-5,0 3-1,-1 0-7,5 2-6,-4 4-7,0 7-4,4 2-4,0 1-2,0 5-3,0 4-1,0-1-2,0 4-3,0-1-1,4 2 1,0-2-2,-4 0 0,0-3 0,0 2-2,-4-5 1,0-1 0,4-4-1,0-1 1,0-2-1,0 0 0,-4-5 0,4-5 0,-4 1 0,0-4 0,4 0 0,-4-3 0,4-3 0,0-4 0,-8-7-1,8-5 1,-8-5 0,8-1 0,0-2 1,-5-3-1,5-4-1,0-2 1,0 1 0,0 1 1,5 1 1,-1-1-1,4 7 3,0-4 0,0 4 0,-4 0 0,9 4-2,-5-1 0,8 5 0,-8-1-1,5 1 1,-1 8-1,-4 1-1,4 0 0,1 1 0,-1 3 0,-4 1 1,4 2-1,-3-1 0,-1 4-1,0 0 1,-4 4 0,0-1 0,0 2 0,-4 4 1,0-3-1,0 7 0,0-3 1,0 1-1,-4 2 2,-4-4-2,0 2 0,0-1 0,3-1 0,-7 1 0,4 1 0,0-8 0,0 3 0,-5 1-4,5-4-3,0 7-4,-4-4-5,4-4-4,-5 1-8,1-3-13,4 3-10,-5 0-10,-19 13-4</inkml:trace>
  <inkml:trace contextRef="#ctx0" brushRef="#br0" timeOffset="514495.4275">18529 16783 126,'0'-5'16,"5"2"5,-5 3-3,4 0-1,-4-5 0,0-1 1,4 0 1,-4 2 0,0 1 4,0 3-1,4 0-1,-4 0 0,0-3 0,4 3-2,-4-3-1,0 3-1,0 0-2,0-3-1,0 3-2,0 0 1,0-3-3,0 3 0,0 0-2,0-5 0,0 2-3,0-1 3,4-2-2,0 6 0,-4 0-1,0-6 2,4 6-3,-4-4 0,0 4 1,4-3-2,-4 0 1,4 0 1,-4 3-2,4-8 1,1 2 0,-1-1-1,-4 1 0,8 0 0,-8-1 1,4 4 0,4-2-1,-8-1 0,8 0 0,0 2-1,-3 1 1,3-3 1,-4-1-1,0 3-1,0 1 0,4-1 1,0-2-2,1 0 0,-1-1 0,0 1 2,0-4-2,0 6 2,-4 0 0,1 1 0,-1 0 0,0 0-1,4-3 1,-4 2 0,0 4 0,0 0-2,0 0 1,0 0 0,0 0-2,1 4 1,-1-4-1,4 3 2,-4 6-1,0 1-1,4-5 1,-4 4-1,0 4 2,-4 0-2,9-6 1,-9 3 1,0 0 0,0 5 0,0-3-1,0 0-1,0 1 1,0-5 0,0 1-1,0 1 0,0-4 0,0 4-1,0-5 2,-4 1 0,4 0 0,-5 1 0,1-1 1,-4-1-1,4-2 1,0 0-1,0 4 0,-4-7 0,-1 3-1,-3 6 0,8-2 0,-8-7 1,4 9-1,-5-9 0,1 7 0,0-6 0,4 9-1,-5-10 1,1 0 0,0 6 0,-1 0 1,1 1-2,0-2 2,4 1-2,0 0 2,-1 1-1,-3-1 0,4-3 0,4-3 0,-4 7 0,4-7-1,-1 0 1,5 0 0,-4 0 0,0 0-3,0 0-5,4-4-4,-4 1-5,4 0-4,-4-10-7,4 1-11,0-3-10,0-1-1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F54DEB75-7C75-4051-99CB-0C6D559192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4621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D3205-3AAA-4C68-912D-CFC1BDD463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844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BC879-3455-4D12-A715-2C5148BF06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0780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C6B74-8E72-4C59-9A04-FAD222C38E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874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C06A3-7161-4331-B66D-584A6ECCF5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197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FEA18-49B2-41C5-9BB3-F9520B6601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457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79E1-7AB8-40AF-864F-57A09721A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436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11725-A2CD-480A-AE17-1936AC9478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559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BA9A2-3296-4F83-B571-D35FC88A1A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2399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772EB-4F37-4939-BFEF-F2C01478F2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019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48562-BE94-4FF6-8BF5-DB09C9CEA6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0307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96655-297D-427E-A545-29EE49FB13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82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F3FABD54-505A-4320-8D05-7948F9799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customXml" Target="../ink/ink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customXml" Target="../ink/ink7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customXml" Target="../ink/ink2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customXml" Target="../ink/ink3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customXml" Target="../ink/ink4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Complex Eigenvalues and Non-Homogeneous Systems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304800" y="1308100"/>
            <a:ext cx="792480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>
                <a:cs typeface="Times New Roman" pitchFamily="18" charset="0"/>
                <a:sym typeface="MT Symbol" pitchFamily="18" charset="2"/>
              </a:rPr>
              <a:t>If                    is an eigenvalue, then so is </a:t>
            </a:r>
          </a:p>
          <a:p>
            <a:pPr eaLnBrk="1" hangingPunct="1"/>
            <a:endParaRPr lang="en-US" altLang="en-US" sz="3200">
              <a:cs typeface="Times New Roman" pitchFamily="18" charset="0"/>
              <a:sym typeface="MT Symbol" pitchFamily="18" charset="2"/>
            </a:endParaRPr>
          </a:p>
          <a:p>
            <a:pPr eaLnBrk="1" hangingPunct="1"/>
            <a:r>
              <a:rPr lang="en-US" altLang="en-US" sz="3200">
                <a:cs typeface="Times New Roman" pitchFamily="18" charset="0"/>
                <a:sym typeface="MT Symbol" pitchFamily="18" charset="2"/>
              </a:rPr>
              <a:t>If                                      , then </a:t>
            </a:r>
          </a:p>
          <a:p>
            <a:pPr eaLnBrk="1" hangingPunct="1"/>
            <a:endParaRPr lang="en-US" altLang="en-US" sz="3200">
              <a:cs typeface="Times New Roman" pitchFamily="18" charset="0"/>
              <a:sym typeface="MT Symbol" pitchFamily="18" charset="2"/>
            </a:endParaRPr>
          </a:p>
          <a:p>
            <a:pPr eaLnBrk="1" hangingPunct="1"/>
            <a:endParaRPr lang="en-US" altLang="en-US" sz="3200">
              <a:cs typeface="Times New Roman" pitchFamily="18" charset="0"/>
              <a:sym typeface="MT Symbol" pitchFamily="18" charset="2"/>
            </a:endParaRPr>
          </a:p>
          <a:p>
            <a:pPr eaLnBrk="1" hangingPunct="1"/>
            <a:r>
              <a:rPr lang="en-US" altLang="en-US" sz="3200">
                <a:cs typeface="Times New Roman" pitchFamily="18" charset="0"/>
                <a:sym typeface="MT Symbol" pitchFamily="18" charset="2"/>
              </a:rPr>
              <a:t>Define </a:t>
            </a:r>
            <a:r>
              <a:rPr lang="en-US" altLang="en-US" sz="3200" i="1">
                <a:cs typeface="Times New Roman" pitchFamily="18" charset="0"/>
                <a:sym typeface="MT Symbol" pitchFamily="18" charset="2"/>
              </a:rPr>
              <a:t>B</a:t>
            </a:r>
            <a:r>
              <a:rPr lang="en-US" altLang="en-US" sz="3200" baseline="-25000">
                <a:cs typeface="Times New Roman" pitchFamily="18" charset="0"/>
                <a:sym typeface="MT Symbol" pitchFamily="18" charset="2"/>
              </a:rPr>
              <a:t>1</a:t>
            </a:r>
            <a:r>
              <a:rPr lang="en-US" altLang="en-US" sz="3200">
                <a:cs typeface="Times New Roman" pitchFamily="18" charset="0"/>
                <a:sym typeface="MT Symbol" pitchFamily="18" charset="2"/>
              </a:rPr>
              <a:t> = Re(</a:t>
            </a:r>
            <a:r>
              <a:rPr lang="en-US" altLang="en-US" sz="3200" i="1">
                <a:cs typeface="Times New Roman" pitchFamily="18" charset="0"/>
                <a:sym typeface="MT Symbol" pitchFamily="18" charset="2"/>
              </a:rPr>
              <a:t>K</a:t>
            </a:r>
            <a:r>
              <a:rPr lang="en-US" altLang="en-US" sz="3200">
                <a:cs typeface="Times New Roman" pitchFamily="18" charset="0"/>
                <a:sym typeface="MT Symbol" pitchFamily="18" charset="2"/>
              </a:rPr>
              <a:t>) and </a:t>
            </a:r>
            <a:r>
              <a:rPr lang="en-US" altLang="en-US" sz="3200" i="1">
                <a:cs typeface="Times New Roman" pitchFamily="18" charset="0"/>
                <a:sym typeface="MT Symbol" pitchFamily="18" charset="2"/>
              </a:rPr>
              <a:t>B</a:t>
            </a:r>
            <a:r>
              <a:rPr lang="en-US" altLang="en-US" sz="3200" baseline="-25000">
                <a:cs typeface="Times New Roman" pitchFamily="18" charset="0"/>
                <a:sym typeface="MT Symbol" pitchFamily="18" charset="2"/>
              </a:rPr>
              <a:t>2</a:t>
            </a:r>
            <a:r>
              <a:rPr lang="en-US" altLang="en-US" sz="3200">
                <a:cs typeface="Times New Roman" pitchFamily="18" charset="0"/>
                <a:sym typeface="MT Symbol" pitchFamily="18" charset="2"/>
              </a:rPr>
              <a:t> = Im(</a:t>
            </a:r>
            <a:r>
              <a:rPr lang="en-US" altLang="en-US" sz="3200" i="1">
                <a:cs typeface="Times New Roman" pitchFamily="18" charset="0"/>
                <a:sym typeface="MT Symbol" pitchFamily="18" charset="2"/>
              </a:rPr>
              <a:t>K</a:t>
            </a:r>
            <a:r>
              <a:rPr lang="en-US" altLang="en-US" sz="3200">
                <a:cs typeface="Times New Roman" pitchFamily="18" charset="0"/>
                <a:sym typeface="MT Symbol" pitchFamily="18" charset="2"/>
              </a:rPr>
              <a:t>)</a:t>
            </a:r>
            <a:endParaRPr lang="el-GR" altLang="en-US" sz="3200">
              <a:cs typeface="Times New Roman" pitchFamily="18" charset="0"/>
              <a:sym typeface="MT Symbol" pitchFamily="18" charset="2"/>
            </a:endParaRPr>
          </a:p>
        </p:txBody>
      </p:sp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838200" y="14478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727200" imgH="419100" progId="Equation.DSMT4">
                  <p:embed/>
                </p:oleObj>
              </mc:Choice>
              <mc:Fallback>
                <p:oleObj name="Equation" r:id="rId3" imgW="1727200" imgH="4191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7162800" y="13716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752600" imgH="508000" progId="Equation.DSMT4">
                  <p:embed/>
                </p:oleObj>
              </mc:Choice>
              <mc:Fallback>
                <p:oleObj name="Equation" r:id="rId5" imgW="1752600" imgH="508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8" name="Object 80"/>
          <p:cNvGraphicFramePr>
            <a:graphicFrameLocks noChangeAspect="1"/>
          </p:cNvGraphicFramePr>
          <p:nvPr/>
        </p:nvGraphicFramePr>
        <p:xfrm>
          <a:off x="787400" y="2514600"/>
          <a:ext cx="370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3708400" imgH="1143000" progId="Equation.DSMT4">
                  <p:embed/>
                </p:oleObj>
              </mc:Choice>
              <mc:Fallback>
                <p:oleObj name="Equation" r:id="rId7" imgW="3708400" imgH="11430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514600"/>
                        <a:ext cx="370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5010150" y="3276600"/>
          <a:ext cx="3746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3746500" imgH="1143000" progId="Equation.DSMT4">
                  <p:embed/>
                </p:oleObj>
              </mc:Choice>
              <mc:Fallback>
                <p:oleObj name="Equation" r:id="rId9" imgW="3746500" imgH="1143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276600"/>
                        <a:ext cx="3746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2589480" y="1811520"/>
              <a:ext cx="6346800" cy="4758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77600" y="1805400"/>
                <a:ext cx="6365880" cy="477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133600" y="152400"/>
            <a:ext cx="601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Variation of Parameters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8686800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Let                                                          be the solutions to </a:t>
            </a:r>
          </a:p>
          <a:p>
            <a:pPr eaLnBrk="1" hangingPunct="1"/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	the homogeneous system, define</a:t>
            </a:r>
          </a:p>
          <a:p>
            <a:pPr eaLnBrk="1" hangingPunct="1">
              <a:spcBef>
                <a:spcPct val="0"/>
              </a:spcBef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					    </a:t>
            </a:r>
            <a:r>
              <a:rPr lang="en-US" altLang="en-US" sz="2800">
                <a:sym typeface="Wingdings" pitchFamily="2" charset="2"/>
              </a:rPr>
              <a:t> Fundamental Matrix</a:t>
            </a:r>
            <a:endParaRPr lang="en-US" altLang="en-US" sz="2800"/>
          </a:p>
          <a:p>
            <a:pPr eaLnBrk="1" hangingPunct="1">
              <a:spcBef>
                <a:spcPct val="0"/>
              </a:spcBef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The solution to the non-homogeneous system is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876300" y="812800"/>
          <a:ext cx="499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991100" imgH="1549400" progId="Equation.DSMT4">
                  <p:embed/>
                </p:oleObj>
              </mc:Choice>
              <mc:Fallback>
                <p:oleObj name="Equation" r:id="rId3" imgW="49911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812800"/>
                        <a:ext cx="49911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838200" y="3098800"/>
          <a:ext cx="3263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3263900" imgH="1549400" progId="Equation.DSMT4">
                  <p:embed/>
                </p:oleObj>
              </mc:Choice>
              <mc:Fallback>
                <p:oleObj name="Equation" r:id="rId5" imgW="32639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3263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2" name="Object 8"/>
          <p:cNvGraphicFramePr>
            <a:graphicFrameLocks noChangeAspect="1"/>
          </p:cNvGraphicFramePr>
          <p:nvPr/>
        </p:nvGraphicFramePr>
        <p:xfrm>
          <a:off x="2057400" y="5486400"/>
          <a:ext cx="474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4749800" imgH="584200" progId="Equation.DSMT4">
                  <p:embed/>
                </p:oleObj>
              </mc:Choice>
              <mc:Fallback>
                <p:oleObj name="Equation" r:id="rId7" imgW="47498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6400"/>
                        <a:ext cx="474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680920" y="5967360"/>
              <a:ext cx="4128480" cy="659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74800" y="5955120"/>
                <a:ext cx="4146840" cy="68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254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endParaRPr lang="en-US" altLang="en-US" sz="2800" u="sng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27200" y="88900"/>
          <a:ext cx="360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606800" imgH="1016000" progId="Equation.DSMT4">
                  <p:embed/>
                </p:oleObj>
              </mc:Choice>
              <mc:Fallback>
                <p:oleObj name="Equation" r:id="rId3" imgW="36068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88900"/>
                        <a:ext cx="3606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1480" y="0"/>
              <a:ext cx="8983440" cy="5623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3200" y="-7560"/>
                <a:ext cx="9003960" cy="5641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440" y="87120"/>
              <a:ext cx="8234640" cy="6104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360" y="78480"/>
                <a:ext cx="8257320" cy="6124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Thm.</a:t>
            </a:r>
            <a:r>
              <a:rPr lang="en-US" altLang="en-US"/>
              <a:t> Let </a:t>
            </a:r>
            <a:r>
              <a:rPr lang="el-GR" altLang="en-US" i="1">
                <a:cs typeface="Times New Roman" pitchFamily="18" charset="0"/>
              </a:rPr>
              <a:t>λ</a:t>
            </a:r>
            <a:r>
              <a:rPr lang="en-US" altLang="en-US">
                <a:cs typeface="Times New Roman" pitchFamily="18" charset="0"/>
              </a:rPr>
              <a:t> = </a:t>
            </a:r>
            <a:r>
              <a:rPr lang="el-GR" altLang="en-US" i="1">
                <a:cs typeface="Times New Roman" pitchFamily="18" charset="0"/>
              </a:rPr>
              <a:t>α</a:t>
            </a:r>
            <a:r>
              <a:rPr lang="en-US" altLang="en-US">
                <a:cs typeface="Times New Roman" pitchFamily="18" charset="0"/>
              </a:rPr>
              <a:t> +</a:t>
            </a:r>
            <a:r>
              <a:rPr lang="en-US" altLang="en-US" i="1">
                <a:cs typeface="Times New Roman" pitchFamily="18" charset="0"/>
              </a:rPr>
              <a:t> </a:t>
            </a:r>
            <a:r>
              <a:rPr lang="el-GR" altLang="en-US" i="1">
                <a:cs typeface="Times New Roman" pitchFamily="18" charset="0"/>
              </a:rPr>
              <a:t>β</a:t>
            </a:r>
            <a:r>
              <a:rPr lang="en-US" altLang="en-US" i="1">
                <a:cs typeface="Times New Roman" pitchFamily="18" charset="0"/>
              </a:rPr>
              <a:t>i</a:t>
            </a:r>
            <a:r>
              <a:rPr lang="en-US" altLang="en-US">
                <a:cs typeface="Times New Roman" pitchFamily="18" charset="0"/>
              </a:rPr>
              <a:t> be an eigenvalue of </a:t>
            </a:r>
            <a:r>
              <a:rPr lang="en-US" altLang="en-US" i="1">
                <a:cs typeface="Times New Roman" pitchFamily="18" charset="0"/>
              </a:rPr>
              <a:t>A</a:t>
            </a:r>
            <a:r>
              <a:rPr lang="en-US" altLang="en-US">
                <a:cs typeface="Times New Roman" pitchFamily="18" charset="0"/>
              </a:rPr>
              <a:t> in the linear system 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 =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A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.  Then the solutions of the system are</a:t>
            </a:r>
          </a:p>
          <a:p>
            <a:pPr eaLnBrk="1" hangingPunct="1"/>
            <a:r>
              <a:rPr lang="en-US" altLang="en-US">
                <a:cs typeface="Times New Roman" pitchFamily="18" charset="0"/>
                <a:sym typeface="MT Symbol" pitchFamily="18" charset="2"/>
              </a:rPr>
              <a:t>		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1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= [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B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1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cos </a:t>
            </a:r>
            <a:r>
              <a:rPr lang="el-GR" altLang="en-US" i="1">
                <a:cs typeface="Times New Roman" pitchFamily="18" charset="0"/>
                <a:sym typeface="MT Symbol" pitchFamily="18" charset="2"/>
              </a:rPr>
              <a:t>β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t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–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B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2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sin </a:t>
            </a:r>
            <a:r>
              <a:rPr lang="el-GR" altLang="en-US" i="1">
                <a:cs typeface="Times New Roman" pitchFamily="18" charset="0"/>
                <a:sym typeface="MT Symbol" pitchFamily="18" charset="2"/>
              </a:rPr>
              <a:t>β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t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]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e</a:t>
            </a:r>
            <a:r>
              <a:rPr lang="el-GR" altLang="en-US" i="1" baseline="30000">
                <a:cs typeface="Times New Roman" pitchFamily="18" charset="0"/>
                <a:sym typeface="MT Symbol" pitchFamily="18" charset="2"/>
              </a:rPr>
              <a:t>α</a:t>
            </a:r>
            <a:r>
              <a:rPr lang="en-US" altLang="en-US" i="1" baseline="30000">
                <a:cs typeface="Times New Roman" pitchFamily="18" charset="0"/>
                <a:sym typeface="MT Symbol" pitchFamily="18" charset="2"/>
              </a:rPr>
              <a:t>t</a:t>
            </a:r>
          </a:p>
          <a:p>
            <a:pPr eaLnBrk="1" hangingPunct="1"/>
            <a:r>
              <a:rPr lang="en-US" altLang="en-US" i="1" baseline="30000">
                <a:cs typeface="Times New Roman" pitchFamily="18" charset="0"/>
                <a:sym typeface="MT Symbol" pitchFamily="18" charset="2"/>
              </a:rPr>
              <a:t>		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 baseline="-25000">
                <a:sym typeface="MT Symbol" pitchFamily="18" charset="2"/>
              </a:rPr>
              <a:t>2</a:t>
            </a:r>
            <a:r>
              <a:rPr lang="en-US" altLang="en-US">
                <a:sym typeface="MT Symbol" pitchFamily="18" charset="2"/>
              </a:rPr>
              <a:t> = [</a:t>
            </a:r>
            <a:r>
              <a:rPr lang="en-US" altLang="en-US" i="1">
                <a:sym typeface="MT Symbol" pitchFamily="18" charset="2"/>
              </a:rPr>
              <a:t>B</a:t>
            </a:r>
            <a:r>
              <a:rPr lang="en-US" altLang="en-US" baseline="-25000">
                <a:sym typeface="MT Symbol" pitchFamily="18" charset="2"/>
              </a:rPr>
              <a:t>2</a:t>
            </a:r>
            <a:r>
              <a:rPr lang="en-US" altLang="en-US">
                <a:sym typeface="MT Symbol" pitchFamily="18" charset="2"/>
              </a:rPr>
              <a:t>cos </a:t>
            </a:r>
            <a:r>
              <a:rPr lang="el-GR" altLang="en-US" i="1">
                <a:sym typeface="MT Symbol" pitchFamily="18" charset="2"/>
              </a:rPr>
              <a:t>β</a:t>
            </a:r>
            <a:r>
              <a:rPr lang="en-US" altLang="en-US" i="1">
                <a:sym typeface="MT Symbol" pitchFamily="18" charset="2"/>
              </a:rPr>
              <a:t>t</a:t>
            </a:r>
            <a:r>
              <a:rPr lang="en-US" altLang="en-US">
                <a:sym typeface="MT Symbol" pitchFamily="18" charset="2"/>
              </a:rPr>
              <a:t> + </a:t>
            </a:r>
            <a:r>
              <a:rPr lang="en-US" altLang="en-US" i="1">
                <a:sym typeface="MT Symbol" pitchFamily="18" charset="2"/>
              </a:rPr>
              <a:t>B</a:t>
            </a:r>
            <a:r>
              <a:rPr lang="en-US" altLang="en-US" baseline="-25000">
                <a:sym typeface="MT Symbol" pitchFamily="18" charset="2"/>
              </a:rPr>
              <a:t>1</a:t>
            </a:r>
            <a:r>
              <a:rPr lang="en-US" altLang="en-US">
                <a:sym typeface="MT Symbol" pitchFamily="18" charset="2"/>
              </a:rPr>
              <a:t>sin </a:t>
            </a:r>
            <a:r>
              <a:rPr lang="el-GR" altLang="en-US" i="1">
                <a:sym typeface="MT Symbol" pitchFamily="18" charset="2"/>
              </a:rPr>
              <a:t>β</a:t>
            </a:r>
            <a:r>
              <a:rPr lang="en-US" altLang="en-US" i="1">
                <a:sym typeface="MT Symbol" pitchFamily="18" charset="2"/>
              </a:rPr>
              <a:t>t</a:t>
            </a:r>
            <a:r>
              <a:rPr lang="en-US" altLang="en-US">
                <a:sym typeface="MT Symbol" pitchFamily="18" charset="2"/>
              </a:rPr>
              <a:t>]</a:t>
            </a:r>
            <a:r>
              <a:rPr lang="en-US" altLang="en-US" i="1">
                <a:sym typeface="MT Symbol" pitchFamily="18" charset="2"/>
              </a:rPr>
              <a:t>e</a:t>
            </a:r>
            <a:r>
              <a:rPr lang="el-GR" altLang="en-US" i="1" baseline="30000">
                <a:sym typeface="MT Symbol" pitchFamily="18" charset="2"/>
              </a:rPr>
              <a:t>α</a:t>
            </a:r>
            <a:r>
              <a:rPr lang="en-US" altLang="en-US" i="1" baseline="30000">
                <a:sym typeface="MT Symbol" pitchFamily="18" charset="2"/>
              </a:rPr>
              <a:t>t</a:t>
            </a:r>
            <a:endParaRPr lang="el-GR" altLang="en-US" u="sng" baseline="30000">
              <a:cs typeface="Times New Roman" pitchFamily="18" charset="0"/>
              <a:sym typeface="MT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152400" y="254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endParaRPr lang="en-US" altLang="en-US" sz="2800" u="sng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752600" y="76200"/>
          <a:ext cx="434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343400" imgH="1016000" progId="Equation.DSMT4">
                  <p:embed/>
                </p:oleObj>
              </mc:Choice>
              <mc:Fallback>
                <p:oleObj name="Equation" r:id="rId3" imgW="43434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"/>
                        <a:ext cx="4343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5280" y="1039320"/>
              <a:ext cx="8920080" cy="5374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800" y="1032840"/>
                <a:ext cx="8938440" cy="5393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on-homogeneous systems look like            </a:t>
            </a:r>
            <a:r>
              <a:rPr lang="en-US" altLang="en-US" i="1"/>
              <a:t>X</a:t>
            </a:r>
            <a:r>
              <a:rPr lang="en-US" altLang="en-US">
                <a:sym typeface="MT Symbol" pitchFamily="18" charset="2"/>
              </a:rPr>
              <a:t> = </a:t>
            </a:r>
            <a:r>
              <a:rPr lang="en-US" altLang="en-US" i="1">
                <a:sym typeface="MT Symbol" pitchFamily="18" charset="2"/>
              </a:rPr>
              <a:t>AX</a:t>
            </a:r>
            <a:r>
              <a:rPr lang="en-US" altLang="en-US">
                <a:sym typeface="MT Symbol" pitchFamily="18" charset="2"/>
              </a:rPr>
              <a:t> + </a:t>
            </a:r>
            <a:r>
              <a:rPr lang="en-US" altLang="en-US" i="1">
                <a:sym typeface="MT Symbol" pitchFamily="18" charset="2"/>
              </a:rPr>
              <a:t>F</a:t>
            </a:r>
            <a:r>
              <a:rPr lang="en-US" altLang="en-US">
                <a:sym typeface="MT Symbol" pitchFamily="18" charset="2"/>
              </a:rPr>
              <a:t> and the solution is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=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 i="1" baseline="-25000">
                <a:sym typeface="MT Symbol" pitchFamily="18" charset="2"/>
              </a:rPr>
              <a:t>c</a:t>
            </a:r>
            <a:r>
              <a:rPr lang="en-US" altLang="en-US">
                <a:sym typeface="MT Symbol" pitchFamily="18" charset="2"/>
              </a:rPr>
              <a:t> +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 i="1" baseline="-25000">
                <a:sym typeface="MT Symbol" pitchFamily="18" charset="2"/>
              </a:rPr>
              <a:t>p</a:t>
            </a:r>
            <a:endParaRPr lang="en-US" altLang="en-US">
              <a:sym typeface="MT Symbol" pitchFamily="18" charset="2"/>
            </a:endParaRPr>
          </a:p>
          <a:p>
            <a:pPr eaLnBrk="1" hangingPunct="1"/>
            <a:r>
              <a:rPr lang="en-US" altLang="en-US">
                <a:sym typeface="MT Symbol" pitchFamily="18" charset="2"/>
              </a:rPr>
              <a:t>To find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 i="1" baseline="-25000">
                <a:sym typeface="MT Symbol" pitchFamily="18" charset="2"/>
              </a:rPr>
              <a:t>p</a:t>
            </a:r>
            <a:r>
              <a:rPr lang="en-US" altLang="en-US">
                <a:sym typeface="MT Symbol" pitchFamily="18" charset="2"/>
              </a:rPr>
              <a:t>, we can use undetermined coefficients or variation of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254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endParaRPr lang="en-US" altLang="en-US" sz="2800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52600" y="76200"/>
          <a:ext cx="3365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365500" imgH="1016000" progId="Equation.DSMT4">
                  <p:embed/>
                </p:oleObj>
              </mc:Choice>
              <mc:Fallback>
                <p:oleObj name="Equation" r:id="rId3" imgW="33655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"/>
                        <a:ext cx="3365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3800" y="1146240"/>
              <a:ext cx="9036360" cy="4951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960" y="1139400"/>
                <a:ext cx="9047880" cy="4968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2540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endParaRPr lang="en-US" altLang="en-US" sz="2800" u="sng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52600" y="76200"/>
          <a:ext cx="300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009900" imgH="1041400" progId="Equation.DSMT4">
                  <p:embed/>
                </p:oleObj>
              </mc:Choice>
              <mc:Fallback>
                <p:oleObj name="Equation" r:id="rId3" imgW="30099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"/>
                        <a:ext cx="3009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7720" y="112320"/>
              <a:ext cx="8349840" cy="5031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7280" y="105840"/>
                <a:ext cx="8372160" cy="5046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0520" y="48600"/>
              <a:ext cx="8495640" cy="6196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440" y="42120"/>
                <a:ext cx="8518680" cy="621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9</TotalTime>
  <Words>108</Words>
  <Application>Microsoft Office PowerPoint</Application>
  <PresentationFormat>On-screen Show (4:3)</PresentationFormat>
  <Paragraphs>2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MT Symbol</vt:lpstr>
      <vt:lpstr>Wingdings</vt:lpstr>
      <vt:lpstr>Times New Roman</vt:lpstr>
      <vt:lpstr>Default Design</vt:lpstr>
      <vt:lpstr>Equation</vt:lpstr>
      <vt:lpstr>Complex Eigenvalues and Non-Homogeneous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47</cp:revision>
  <dcterms:created xsi:type="dcterms:W3CDTF">2008-07-08T05:05:51Z</dcterms:created>
  <dcterms:modified xsi:type="dcterms:W3CDTF">2016-05-10T02:35:42Z</dcterms:modified>
</cp:coreProperties>
</file>